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66" r:id="rId5"/>
    <p:sldId id="261" r:id="rId6"/>
    <p:sldId id="277" r:id="rId7"/>
    <p:sldId id="264" r:id="rId8"/>
    <p:sldId id="274" r:id="rId9"/>
    <p:sldId id="300" r:id="rId10"/>
    <p:sldId id="304" r:id="rId11"/>
    <p:sldId id="268" r:id="rId12"/>
    <p:sldId id="276" r:id="rId13"/>
    <p:sldId id="305" r:id="rId14"/>
    <p:sldId id="280" r:id="rId15"/>
    <p:sldId id="281" r:id="rId16"/>
    <p:sldId id="301" r:id="rId17"/>
    <p:sldId id="285" r:id="rId18"/>
    <p:sldId id="286" r:id="rId19"/>
    <p:sldId id="283" r:id="rId20"/>
    <p:sldId id="302" r:id="rId21"/>
    <p:sldId id="279" r:id="rId22"/>
    <p:sldId id="284" r:id="rId23"/>
    <p:sldId id="287" r:id="rId24"/>
    <p:sldId id="306" r:id="rId25"/>
    <p:sldId id="258" r:id="rId26"/>
    <p:sldId id="270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5787F5B-E7B7-4089-9BF2-17AB4E33E516}" v="2" dt="2023-04-22T09:23:07.332"/>
    <p1510:client id="{2E2D9D82-9EA2-466F-83D4-2FD0EA1DE56E}" v="3" dt="2023-04-25T06:54:56.522"/>
    <p1510:client id="{488AEC25-6DF0-72A6-B729-5D713D41A83C}" v="2" dt="2023-04-12T09:33:36.416"/>
    <p1510:client id="{4989F94F-CFA7-8A4D-D0A3-4EE3748FE096}" v="55" dt="2023-04-13T18:15:42.144"/>
    <p1510:client id="{627D50E0-EFFE-4A35-A807-CCC8DBAECB9C}" v="2" dt="2023-04-22T13:22:44.145"/>
    <p1510:client id="{669B5EA3-30CB-45B9-A4C7-5698D3947776}" v="2" dt="2023-04-23T06:47:23.057"/>
    <p1510:client id="{69920E4A-4FEF-4064-A8EB-E6566D6476ED}" v="3" dt="2023-04-13T20:13:27.311"/>
    <p1510:client id="{842F5807-F3D0-4C1F-8C0E-1D840EB9B073}" v="2" dt="2023-04-23T06:41:29.670"/>
    <p1510:client id="{95F51F46-E33F-424C-9CBD-65A74747D40E}" v="3" dt="2023-04-23T07:43:11.282"/>
    <p1510:client id="{B6007747-B34C-DA3A-2A88-E4381EAE9D09}" v="74" dt="2023-04-13T17:02:41.578"/>
    <p1510:client id="{BE7ABBB3-3D35-4BCB-9217-06255F90D738}" v="3" dt="2023-04-13T11:30:20.809"/>
    <p1510:client id="{CAC881E1-5E1E-4884-A089-0BA2101D8E3B}" v="6" dt="2023-04-13T20:12:43.777"/>
    <p1510:client id="{D2C11504-3C5D-7456-F476-9317F8B59478}" v="7" dt="2023-04-24T13:14:36.091"/>
    <p1510:client id="{D4C7D107-D171-4C39-9954-C339A9A3A1AB}" v="3" dt="2023-04-14T05:00:48.451"/>
    <p1510:client id="{D708B232-1536-4776-85FB-FD618CD01A2C}" v="1" dt="2023-04-13T15:52:03.952"/>
    <p1510:client id="{DBE12AAA-784A-4BD1-9C20-8439C359CA9E}" v="2" dt="2023-04-14T01:56:12.701"/>
    <p1510:client id="{E3B5EB98-1F23-EB8B-2566-548EE8ADB82E}" v="2" dt="2023-04-13T11:13:13.569"/>
    <p1510:client id="{E46003DA-FBED-40EB-BE36-9B4E8C98CCCB}" v="2" dt="2023-04-23T22:54:50.679"/>
    <p1510:client id="{E9EC9735-9EB6-4C73-BEB9-36F84503CDED}" v="2" dt="2023-04-13T17:25:31.067"/>
    <p1510:client id="{EC03AF30-9859-4EFA-ADB2-E967FF957F70}" v="4" dt="2023-04-24T19:11:08.890"/>
    <p1510:client id="{F771C930-F50A-4A67-960F-D3303563987A}" v="2" dt="2023-04-23T16:43:25.523"/>
    <p1510:client id="{FA560934-E493-D479-156F-2782A8BB03C7}" v="1" dt="2023-04-13T11:26:34.31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theme" Target="theme/theme1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tishay Jain" userId="S::atishayjain1811@kgpian.iitkgp.ac.in::f8c99744-7bd1-4c3a-99ac-c70485a1d986" providerId="AD" clId="Web-{95F51F46-E33F-424C-9CBD-65A74747D40E}"/>
    <pc:docChg chg="modSld">
      <pc:chgData name="Atishay Jain" userId="S::atishayjain1811@kgpian.iitkgp.ac.in::f8c99744-7bd1-4c3a-99ac-c70485a1d986" providerId="AD" clId="Web-{95F51F46-E33F-424C-9CBD-65A74747D40E}" dt="2023-04-23T07:43:11.282" v="2" actId="1076"/>
      <pc:docMkLst>
        <pc:docMk/>
      </pc:docMkLst>
      <pc:sldChg chg="modSp">
        <pc:chgData name="Atishay Jain" userId="S::atishayjain1811@kgpian.iitkgp.ac.in::f8c99744-7bd1-4c3a-99ac-c70485a1d986" providerId="AD" clId="Web-{95F51F46-E33F-424C-9CBD-65A74747D40E}" dt="2023-04-23T07:43:11.282" v="2" actId="1076"/>
        <pc:sldMkLst>
          <pc:docMk/>
          <pc:sldMk cId="956831288" sldId="261"/>
        </pc:sldMkLst>
        <pc:picChg chg="mod">
          <ac:chgData name="Atishay Jain" userId="S::atishayjain1811@kgpian.iitkgp.ac.in::f8c99744-7bd1-4c3a-99ac-c70485a1d986" providerId="AD" clId="Web-{95F51F46-E33F-424C-9CBD-65A74747D40E}" dt="2023-04-23T07:43:11.282" v="2" actId="1076"/>
          <ac:picMkLst>
            <pc:docMk/>
            <pc:sldMk cId="956831288" sldId="261"/>
            <ac:picMk id="2" creationId="{00000000-0000-0000-0000-000000000000}"/>
          </ac:picMkLst>
        </pc:picChg>
      </pc:sldChg>
    </pc:docChg>
  </pc:docChgLst>
  <pc:docChgLst>
    <pc:chgData name="Krish Mahendra Khant" userId="S::krish_khant@kgpian.iitkgp.ac.in::3f43b52f-7835-497c-91d1-6d9ebdc73e0c" providerId="AD" clId="Web-{E46003DA-FBED-40EB-BE36-9B4E8C98CCCB}"/>
    <pc:docChg chg="addSld delSld">
      <pc:chgData name="Krish Mahendra Khant" userId="S::krish_khant@kgpian.iitkgp.ac.in::3f43b52f-7835-497c-91d1-6d9ebdc73e0c" providerId="AD" clId="Web-{E46003DA-FBED-40EB-BE36-9B4E8C98CCCB}" dt="2023-04-23T22:54:50.679" v="1"/>
      <pc:docMkLst>
        <pc:docMk/>
      </pc:docMkLst>
      <pc:sldChg chg="new del">
        <pc:chgData name="Krish Mahendra Khant" userId="S::krish_khant@kgpian.iitkgp.ac.in::3f43b52f-7835-497c-91d1-6d9ebdc73e0c" providerId="AD" clId="Web-{E46003DA-FBED-40EB-BE36-9B4E8C98CCCB}" dt="2023-04-23T22:54:50.679" v="1"/>
        <pc:sldMkLst>
          <pc:docMk/>
          <pc:sldMk cId="65671825" sldId="307"/>
        </pc:sldMkLst>
      </pc:sldChg>
    </pc:docChg>
  </pc:docChgLst>
  <pc:docChgLst>
    <pc:chgData name="Shubham Kumar" userId="S::shubham9905374230@kgpian.iitkgp.ac.in::71f207e5-2f55-4ac6-8f62-c5474cc8711b" providerId="AD" clId="Web-{4989F94F-CFA7-8A4D-D0A3-4EE3748FE096}"/>
    <pc:docChg chg="modSld">
      <pc:chgData name="Shubham Kumar" userId="S::shubham9905374230@kgpian.iitkgp.ac.in::71f207e5-2f55-4ac6-8f62-c5474cc8711b" providerId="AD" clId="Web-{4989F94F-CFA7-8A4D-D0A3-4EE3748FE096}" dt="2023-04-13T18:15:42.144" v="44" actId="1076"/>
      <pc:docMkLst>
        <pc:docMk/>
      </pc:docMkLst>
      <pc:sldChg chg="modSp">
        <pc:chgData name="Shubham Kumar" userId="S::shubham9905374230@kgpian.iitkgp.ac.in::71f207e5-2f55-4ac6-8f62-c5474cc8711b" providerId="AD" clId="Web-{4989F94F-CFA7-8A4D-D0A3-4EE3748FE096}" dt="2023-04-13T18:15:42.144" v="44" actId="1076"/>
        <pc:sldMkLst>
          <pc:docMk/>
          <pc:sldMk cId="1352360519" sldId="264"/>
        </pc:sldMkLst>
        <pc:picChg chg="mod">
          <ac:chgData name="Shubham Kumar" userId="S::shubham9905374230@kgpian.iitkgp.ac.in::71f207e5-2f55-4ac6-8f62-c5474cc8711b" providerId="AD" clId="Web-{4989F94F-CFA7-8A4D-D0A3-4EE3748FE096}" dt="2023-04-13T18:15:42.144" v="44" actId="1076"/>
          <ac:picMkLst>
            <pc:docMk/>
            <pc:sldMk cId="1352360519" sldId="264"/>
            <ac:picMk id="2" creationId="{00000000-0000-0000-0000-000000000000}"/>
          </ac:picMkLst>
        </pc:picChg>
      </pc:sldChg>
      <pc:sldChg chg="modSp">
        <pc:chgData name="Shubham Kumar" userId="S::shubham9905374230@kgpian.iitkgp.ac.in::71f207e5-2f55-4ac6-8f62-c5474cc8711b" providerId="AD" clId="Web-{4989F94F-CFA7-8A4D-D0A3-4EE3748FE096}" dt="2023-04-13T18:15:36.972" v="41" actId="20577"/>
        <pc:sldMkLst>
          <pc:docMk/>
          <pc:sldMk cId="2609474586" sldId="274"/>
        </pc:sldMkLst>
        <pc:spChg chg="mod">
          <ac:chgData name="Shubham Kumar" userId="S::shubham9905374230@kgpian.iitkgp.ac.in::71f207e5-2f55-4ac6-8f62-c5474cc8711b" providerId="AD" clId="Web-{4989F94F-CFA7-8A4D-D0A3-4EE3748FE096}" dt="2023-04-13T18:15:36.972" v="41" actId="20577"/>
          <ac:spMkLst>
            <pc:docMk/>
            <pc:sldMk cId="2609474586" sldId="274"/>
            <ac:spMk id="3" creationId="{2091D4EF-B15F-CA6B-EBF9-3FB6AEF9A670}"/>
          </ac:spMkLst>
        </pc:spChg>
      </pc:sldChg>
    </pc:docChg>
  </pc:docChgLst>
  <pc:docChgLst>
    <pc:chgData name="Akash Kaushik" userId="S::akash265457k@kgpian.iitkgp.ac.in::4dd9792f-720d-49a0-9a9a-4e3673423479" providerId="AD" clId="Web-{69920E4A-4FEF-4064-A8EB-E6566D6476ED}"/>
    <pc:docChg chg="modSld">
      <pc:chgData name="Akash Kaushik" userId="S::akash265457k@kgpian.iitkgp.ac.in::4dd9792f-720d-49a0-9a9a-4e3673423479" providerId="AD" clId="Web-{69920E4A-4FEF-4064-A8EB-E6566D6476ED}" dt="2023-04-13T20:13:27.295" v="2" actId="1076"/>
      <pc:docMkLst>
        <pc:docMk/>
      </pc:docMkLst>
      <pc:sldChg chg="modSp">
        <pc:chgData name="Akash Kaushik" userId="S::akash265457k@kgpian.iitkgp.ac.in::4dd9792f-720d-49a0-9a9a-4e3673423479" providerId="AD" clId="Web-{69920E4A-4FEF-4064-A8EB-E6566D6476ED}" dt="2023-04-13T20:13:27.295" v="2" actId="1076"/>
        <pc:sldMkLst>
          <pc:docMk/>
          <pc:sldMk cId="3586721429" sldId="285"/>
        </pc:sldMkLst>
        <pc:picChg chg="mod">
          <ac:chgData name="Akash Kaushik" userId="S::akash265457k@kgpian.iitkgp.ac.in::4dd9792f-720d-49a0-9a9a-4e3673423479" providerId="AD" clId="Web-{69920E4A-4FEF-4064-A8EB-E6566D6476ED}" dt="2023-04-13T20:13:27.295" v="2" actId="1076"/>
          <ac:picMkLst>
            <pc:docMk/>
            <pc:sldMk cId="3586721429" sldId="285"/>
            <ac:picMk id="3" creationId="{00000000-0000-0000-0000-000000000000}"/>
          </ac:picMkLst>
        </pc:picChg>
      </pc:sldChg>
    </pc:docChg>
  </pc:docChgLst>
  <pc:docChgLst>
    <pc:chgData name="Astha Kumari" userId="S::astha@kgpian.iitkgp.ac.in::255258eb-7e2f-47c0-9f39-a507acaa7a9b" providerId="AD" clId="Web-{BE7ABBB3-3D35-4BCB-9217-06255F90D738}"/>
    <pc:docChg chg="modSld">
      <pc:chgData name="Astha Kumari" userId="S::astha@kgpian.iitkgp.ac.in::255258eb-7e2f-47c0-9f39-a507acaa7a9b" providerId="AD" clId="Web-{BE7ABBB3-3D35-4BCB-9217-06255F90D738}" dt="2023-04-13T11:30:20.700" v="0" actId="20577"/>
      <pc:docMkLst>
        <pc:docMk/>
      </pc:docMkLst>
      <pc:sldChg chg="modSp">
        <pc:chgData name="Astha Kumari" userId="S::astha@kgpian.iitkgp.ac.in::255258eb-7e2f-47c0-9f39-a507acaa7a9b" providerId="AD" clId="Web-{BE7ABBB3-3D35-4BCB-9217-06255F90D738}" dt="2023-04-13T11:30:20.700" v="0" actId="20577"/>
        <pc:sldMkLst>
          <pc:docMk/>
          <pc:sldMk cId="3583942142" sldId="301"/>
        </pc:sldMkLst>
        <pc:spChg chg="mod">
          <ac:chgData name="Astha Kumari" userId="S::astha@kgpian.iitkgp.ac.in::255258eb-7e2f-47c0-9f39-a507acaa7a9b" providerId="AD" clId="Web-{BE7ABBB3-3D35-4BCB-9217-06255F90D738}" dt="2023-04-13T11:30:20.700" v="0" actId="20577"/>
          <ac:spMkLst>
            <pc:docMk/>
            <pc:sldMk cId="3583942142" sldId="301"/>
            <ac:spMk id="2" creationId="{00000000-0000-0000-0000-000000000000}"/>
          </ac:spMkLst>
        </pc:spChg>
      </pc:sldChg>
    </pc:docChg>
  </pc:docChgLst>
  <pc:docChgLst>
    <pc:chgData name="Shreya Mishra" userId="S::shreyamishra@kgpian.iitkgp.ac.in::0debe252-d6d3-40b5-b9f0-62d3cab5d78c" providerId="AD" clId="Web-{D2C11504-3C5D-7456-F476-9317F8B59478}"/>
    <pc:docChg chg="modSld">
      <pc:chgData name="Shreya Mishra" userId="S::shreyamishra@kgpian.iitkgp.ac.in::0debe252-d6d3-40b5-b9f0-62d3cab5d78c" providerId="AD" clId="Web-{D2C11504-3C5D-7456-F476-9317F8B59478}" dt="2023-04-24T13:14:35.356" v="2" actId="20577"/>
      <pc:docMkLst>
        <pc:docMk/>
      </pc:docMkLst>
      <pc:sldChg chg="modSp">
        <pc:chgData name="Shreya Mishra" userId="S::shreyamishra@kgpian.iitkgp.ac.in::0debe252-d6d3-40b5-b9f0-62d3cab5d78c" providerId="AD" clId="Web-{D2C11504-3C5D-7456-F476-9317F8B59478}" dt="2023-04-24T13:14:35.356" v="2" actId="20577"/>
        <pc:sldMkLst>
          <pc:docMk/>
          <pc:sldMk cId="2941323904" sldId="305"/>
        </pc:sldMkLst>
        <pc:spChg chg="mod">
          <ac:chgData name="Shreya Mishra" userId="S::shreyamishra@kgpian.iitkgp.ac.in::0debe252-d6d3-40b5-b9f0-62d3cab5d78c" providerId="AD" clId="Web-{D2C11504-3C5D-7456-F476-9317F8B59478}" dt="2023-04-24T13:14:35.356" v="2" actId="20577"/>
          <ac:spMkLst>
            <pc:docMk/>
            <pc:sldMk cId="2941323904" sldId="305"/>
            <ac:spMk id="7" creationId="{00000000-0000-0000-0000-000000000000}"/>
          </ac:spMkLst>
        </pc:spChg>
      </pc:sldChg>
    </pc:docChg>
  </pc:docChgLst>
  <pc:docChgLst>
    <pc:chgData name="Bhomic Das Pattnaik" userId="S::gelugopal@kgpian.iitkgp.ac.in::d9cdca35-69ef-4a14-99bf-7b2b3dbb751b" providerId="AD" clId="Web-{C14D3B99-DDC4-4C95-A272-63EE6840F190}"/>
    <pc:docChg chg="modSld">
      <pc:chgData name="Bhomic Das Pattnaik" userId="S::gelugopal@kgpian.iitkgp.ac.in::d9cdca35-69ef-4a14-99bf-7b2b3dbb751b" providerId="AD" clId="Web-{C14D3B99-DDC4-4C95-A272-63EE6840F190}" dt="2023-04-22T06:30:21.968" v="5" actId="1076"/>
      <pc:docMkLst>
        <pc:docMk/>
      </pc:docMkLst>
      <pc:sldChg chg="modSp">
        <pc:chgData name="Bhomic Das Pattnaik" userId="S::gelugopal@kgpian.iitkgp.ac.in::d9cdca35-69ef-4a14-99bf-7b2b3dbb751b" providerId="AD" clId="Web-{C14D3B99-DDC4-4C95-A272-63EE6840F190}" dt="2023-04-22T06:30:21.968" v="5" actId="1076"/>
        <pc:sldMkLst>
          <pc:docMk/>
          <pc:sldMk cId="3583942142" sldId="301"/>
        </pc:sldMkLst>
        <pc:graphicFrameChg chg="mod">
          <ac:chgData name="Bhomic Das Pattnaik" userId="S::gelugopal@kgpian.iitkgp.ac.in::d9cdca35-69ef-4a14-99bf-7b2b3dbb751b" providerId="AD" clId="Web-{C14D3B99-DDC4-4C95-A272-63EE6840F190}" dt="2023-04-22T06:28:12.635" v="3" actId="1076"/>
          <ac:graphicFrameMkLst>
            <pc:docMk/>
            <pc:sldMk cId="3583942142" sldId="301"/>
            <ac:graphicFrameMk id="6" creationId="{00000000-0000-0000-0000-000000000000}"/>
          </ac:graphicFrameMkLst>
        </pc:graphicFrameChg>
        <pc:graphicFrameChg chg="mod">
          <ac:chgData name="Bhomic Das Pattnaik" userId="S::gelugopal@kgpian.iitkgp.ac.in::d9cdca35-69ef-4a14-99bf-7b2b3dbb751b" providerId="AD" clId="Web-{C14D3B99-DDC4-4C95-A272-63EE6840F190}" dt="2023-04-22T06:30:21.968" v="5" actId="1076"/>
          <ac:graphicFrameMkLst>
            <pc:docMk/>
            <pc:sldMk cId="3583942142" sldId="301"/>
            <ac:graphicFrameMk id="10" creationId="{00000000-0000-0000-0000-000000000000}"/>
          </ac:graphicFrameMkLst>
        </pc:graphicFrameChg>
      </pc:sldChg>
    </pc:docChg>
  </pc:docChgLst>
  <pc:docChgLst>
    <pc:chgData name="Tanishka Garg" userId="S::taga1903@kgpian.iitkgp.ac.in::4f2b4ee1-5c63-4097-9684-52ae82c656d3" providerId="AD" clId="Web-{EC03AF30-9859-4EFA-ADB2-E967FF957F70}"/>
    <pc:docChg chg="modSld">
      <pc:chgData name="Tanishka Garg" userId="S::taga1903@kgpian.iitkgp.ac.in::4f2b4ee1-5c63-4097-9684-52ae82c656d3" providerId="AD" clId="Web-{EC03AF30-9859-4EFA-ADB2-E967FF957F70}" dt="2023-04-24T19:11:08.890" v="3" actId="1076"/>
      <pc:docMkLst>
        <pc:docMk/>
      </pc:docMkLst>
      <pc:sldChg chg="modSp">
        <pc:chgData name="Tanishka Garg" userId="S::taga1903@kgpian.iitkgp.ac.in::4f2b4ee1-5c63-4097-9684-52ae82c656d3" providerId="AD" clId="Web-{EC03AF30-9859-4EFA-ADB2-E967FF957F70}" dt="2023-04-24T19:11:08.890" v="3" actId="1076"/>
        <pc:sldMkLst>
          <pc:docMk/>
          <pc:sldMk cId="956831288" sldId="261"/>
        </pc:sldMkLst>
        <pc:picChg chg="mod">
          <ac:chgData name="Tanishka Garg" userId="S::taga1903@kgpian.iitkgp.ac.in::4f2b4ee1-5c63-4097-9684-52ae82c656d3" providerId="AD" clId="Web-{EC03AF30-9859-4EFA-ADB2-E967FF957F70}" dt="2023-04-24T19:11:08.890" v="3" actId="1076"/>
          <ac:picMkLst>
            <pc:docMk/>
            <pc:sldMk cId="956831288" sldId="261"/>
            <ac:picMk id="2" creationId="{00000000-0000-0000-0000-000000000000}"/>
          </ac:picMkLst>
        </pc:picChg>
      </pc:sldChg>
    </pc:docChg>
  </pc:docChgLst>
  <pc:docChgLst>
    <pc:chgData name="Atishay Jain" userId="S::atishayjain1811@kgpian.iitkgp.ac.in::f8c99744-7bd1-4c3a-99ac-c70485a1d986" providerId="AD" clId="Web-{2E2D9D82-9EA2-466F-83D4-2FD0EA1DE56E}"/>
    <pc:docChg chg="modSld">
      <pc:chgData name="Atishay Jain" userId="S::atishayjain1811@kgpian.iitkgp.ac.in::f8c99744-7bd1-4c3a-99ac-c70485a1d986" providerId="AD" clId="Web-{2E2D9D82-9EA2-466F-83D4-2FD0EA1DE56E}" dt="2023-04-25T07:06:34.012" v="3" actId="1076"/>
      <pc:docMkLst>
        <pc:docMk/>
      </pc:docMkLst>
      <pc:sldChg chg="modSp">
        <pc:chgData name="Atishay Jain" userId="S::atishayjain1811@kgpian.iitkgp.ac.in::f8c99744-7bd1-4c3a-99ac-c70485a1d986" providerId="AD" clId="Web-{2E2D9D82-9EA2-466F-83D4-2FD0EA1DE56E}" dt="2023-04-25T06:54:56.522" v="2" actId="1076"/>
        <pc:sldMkLst>
          <pc:docMk/>
          <pc:sldMk cId="956831288" sldId="261"/>
        </pc:sldMkLst>
        <pc:picChg chg="mod">
          <ac:chgData name="Atishay Jain" userId="S::atishayjain1811@kgpian.iitkgp.ac.in::f8c99744-7bd1-4c3a-99ac-c70485a1d986" providerId="AD" clId="Web-{2E2D9D82-9EA2-466F-83D4-2FD0EA1DE56E}" dt="2023-04-25T06:54:56.522" v="2" actId="1076"/>
          <ac:picMkLst>
            <pc:docMk/>
            <pc:sldMk cId="956831288" sldId="261"/>
            <ac:picMk id="2" creationId="{00000000-0000-0000-0000-000000000000}"/>
          </ac:picMkLst>
        </pc:picChg>
      </pc:sldChg>
      <pc:sldChg chg="modSp">
        <pc:chgData name="Atishay Jain" userId="S::atishayjain1811@kgpian.iitkgp.ac.in::f8c99744-7bd1-4c3a-99ac-c70485a1d986" providerId="AD" clId="Web-{2E2D9D82-9EA2-466F-83D4-2FD0EA1DE56E}" dt="2023-04-25T07:06:34.012" v="3" actId="1076"/>
        <pc:sldMkLst>
          <pc:docMk/>
          <pc:sldMk cId="1131645524" sldId="280"/>
        </pc:sldMkLst>
        <pc:graphicFrameChg chg="mod">
          <ac:chgData name="Atishay Jain" userId="S::atishayjain1811@kgpian.iitkgp.ac.in::f8c99744-7bd1-4c3a-99ac-c70485a1d986" providerId="AD" clId="Web-{2E2D9D82-9EA2-466F-83D4-2FD0EA1DE56E}" dt="2023-04-25T07:06:34.012" v="3" actId="1076"/>
          <ac:graphicFrameMkLst>
            <pc:docMk/>
            <pc:sldMk cId="1131645524" sldId="280"/>
            <ac:graphicFrameMk id="5" creationId="{00000000-0000-0000-0000-000000000000}"/>
          </ac:graphicFrameMkLst>
        </pc:graphicFrameChg>
      </pc:sldChg>
    </pc:docChg>
  </pc:docChgLst>
  <pc:docChgLst>
    <pc:chgData name="Akash Kaushik" userId="S::akash265457k@kgpian.iitkgp.ac.in::4dd9792f-720d-49a0-9a9a-4e3673423479" providerId="AD" clId="Web-{CAC881E1-5E1E-4884-A089-0BA2101D8E3B}"/>
    <pc:docChg chg="modSld">
      <pc:chgData name="Akash Kaushik" userId="S::akash265457k@kgpian.iitkgp.ac.in::4dd9792f-720d-49a0-9a9a-4e3673423479" providerId="AD" clId="Web-{CAC881E1-5E1E-4884-A089-0BA2101D8E3B}" dt="2023-04-13T20:12:43.777" v="5" actId="1076"/>
      <pc:docMkLst>
        <pc:docMk/>
      </pc:docMkLst>
      <pc:sldChg chg="modSp">
        <pc:chgData name="Akash Kaushik" userId="S::akash265457k@kgpian.iitkgp.ac.in::4dd9792f-720d-49a0-9a9a-4e3673423479" providerId="AD" clId="Web-{CAC881E1-5E1E-4884-A089-0BA2101D8E3B}" dt="2023-04-13T20:12:43.777" v="5" actId="1076"/>
        <pc:sldMkLst>
          <pc:docMk/>
          <pc:sldMk cId="3586721429" sldId="285"/>
        </pc:sldMkLst>
        <pc:picChg chg="mod">
          <ac:chgData name="Akash Kaushik" userId="S::akash265457k@kgpian.iitkgp.ac.in::4dd9792f-720d-49a0-9a9a-4e3673423479" providerId="AD" clId="Web-{CAC881E1-5E1E-4884-A089-0BA2101D8E3B}" dt="2023-04-13T20:12:31.495" v="2" actId="1076"/>
          <ac:picMkLst>
            <pc:docMk/>
            <pc:sldMk cId="3586721429" sldId="285"/>
            <ac:picMk id="3" creationId="{00000000-0000-0000-0000-000000000000}"/>
          </ac:picMkLst>
        </pc:picChg>
        <pc:picChg chg="mod">
          <ac:chgData name="Akash Kaushik" userId="S::akash265457k@kgpian.iitkgp.ac.in::4dd9792f-720d-49a0-9a9a-4e3673423479" providerId="AD" clId="Web-{CAC881E1-5E1E-4884-A089-0BA2101D8E3B}" dt="2023-04-13T20:12:43.777" v="5" actId="1076"/>
          <ac:picMkLst>
            <pc:docMk/>
            <pc:sldMk cId="3586721429" sldId="285"/>
            <ac:picMk id="5" creationId="{00000000-0000-0000-0000-000000000000}"/>
          </ac:picMkLst>
        </pc:picChg>
      </pc:sldChg>
    </pc:docChg>
  </pc:docChgLst>
  <pc:docChgLst>
    <pc:chgData name="Rahul Sharma" userId="S::rahulsharma@kgpian.iitkgp.ac.in::3f0c1c93-c056-426a-9e89-d0b43b06b7cf" providerId="AD" clId="Web-{D708B232-1536-4776-85FB-FD618CD01A2C}"/>
    <pc:docChg chg="modSld">
      <pc:chgData name="Rahul Sharma" userId="S::rahulsharma@kgpian.iitkgp.ac.in::3f0c1c93-c056-426a-9e89-d0b43b06b7cf" providerId="AD" clId="Web-{D708B232-1536-4776-85FB-FD618CD01A2C}" dt="2023-04-13T15:52:03.952" v="0" actId="1076"/>
      <pc:docMkLst>
        <pc:docMk/>
      </pc:docMkLst>
      <pc:sldChg chg="modSp">
        <pc:chgData name="Rahul Sharma" userId="S::rahulsharma@kgpian.iitkgp.ac.in::3f0c1c93-c056-426a-9e89-d0b43b06b7cf" providerId="AD" clId="Web-{D708B232-1536-4776-85FB-FD618CD01A2C}" dt="2023-04-13T15:52:03.952" v="0" actId="1076"/>
        <pc:sldMkLst>
          <pc:docMk/>
          <pc:sldMk cId="1352360519" sldId="264"/>
        </pc:sldMkLst>
        <pc:inkChg chg="mod">
          <ac:chgData name="Rahul Sharma" userId="S::rahulsharma@kgpian.iitkgp.ac.in::3f0c1c93-c056-426a-9e89-d0b43b06b7cf" providerId="AD" clId="Web-{D708B232-1536-4776-85FB-FD618CD01A2C}" dt="2023-04-13T15:52:03.952" v="0" actId="1076"/>
          <ac:inkMkLst>
            <pc:docMk/>
            <pc:sldMk cId="1352360519" sldId="264"/>
            <ac:inkMk id="7" creationId="{5152A995-019A-A417-02AB-E5A05E0C604E}"/>
          </ac:inkMkLst>
        </pc:inkChg>
      </pc:sldChg>
    </pc:docChg>
  </pc:docChgLst>
  <pc:docChgLst>
    <pc:chgData name="Shubham Kumar" userId="S::shubham9905374230@kgpian.iitkgp.ac.in::71f207e5-2f55-4ac6-8f62-c5474cc8711b" providerId="AD" clId="Web-{FA560934-E493-D479-156F-2782A8BB03C7}"/>
    <pc:docChg chg="modSld">
      <pc:chgData name="Shubham Kumar" userId="S::shubham9905374230@kgpian.iitkgp.ac.in::71f207e5-2f55-4ac6-8f62-c5474cc8711b" providerId="AD" clId="Web-{FA560934-E493-D479-156F-2782A8BB03C7}" dt="2023-04-13T11:26:34.310" v="4" actId="1076"/>
      <pc:docMkLst>
        <pc:docMk/>
      </pc:docMkLst>
      <pc:sldChg chg="modSp">
        <pc:chgData name="Shubham Kumar" userId="S::shubham9905374230@kgpian.iitkgp.ac.in::71f207e5-2f55-4ac6-8f62-c5474cc8711b" providerId="AD" clId="Web-{FA560934-E493-D479-156F-2782A8BB03C7}" dt="2023-04-13T11:26:34.310" v="4" actId="1076"/>
        <pc:sldMkLst>
          <pc:docMk/>
          <pc:sldMk cId="3586721429" sldId="285"/>
        </pc:sldMkLst>
        <pc:picChg chg="mod">
          <ac:chgData name="Shubham Kumar" userId="S::shubham9905374230@kgpian.iitkgp.ac.in::71f207e5-2f55-4ac6-8f62-c5474cc8711b" providerId="AD" clId="Web-{FA560934-E493-D479-156F-2782A8BB03C7}" dt="2023-04-13T11:26:34.310" v="4" actId="1076"/>
          <ac:picMkLst>
            <pc:docMk/>
            <pc:sldMk cId="3586721429" sldId="285"/>
            <ac:picMk id="3" creationId="{00000000-0000-0000-0000-000000000000}"/>
          </ac:picMkLst>
        </pc:picChg>
      </pc:sldChg>
      <pc:sldChg chg="modSp">
        <pc:chgData name="Shubham Kumar" userId="S::shubham9905374230@kgpian.iitkgp.ac.in::71f207e5-2f55-4ac6-8f62-c5474cc8711b" providerId="AD" clId="Web-{FA560934-E493-D479-156F-2782A8BB03C7}" dt="2023-04-13T10:27:58.436" v="0" actId="1076"/>
        <pc:sldMkLst>
          <pc:docMk/>
          <pc:sldMk cId="3351236875" sldId="300"/>
        </pc:sldMkLst>
        <pc:graphicFrameChg chg="mod">
          <ac:chgData name="Shubham Kumar" userId="S::shubham9905374230@kgpian.iitkgp.ac.in::71f207e5-2f55-4ac6-8f62-c5474cc8711b" providerId="AD" clId="Web-{FA560934-E493-D479-156F-2782A8BB03C7}" dt="2023-04-13T10:27:58.436" v="0" actId="1076"/>
          <ac:graphicFrameMkLst>
            <pc:docMk/>
            <pc:sldMk cId="3351236875" sldId="300"/>
            <ac:graphicFrameMk id="11" creationId="{00000000-0000-0000-0000-000000000000}"/>
          </ac:graphicFrameMkLst>
        </pc:graphicFrameChg>
      </pc:sldChg>
      <pc:sldChg chg="modSp">
        <pc:chgData name="Shubham Kumar" userId="S::shubham9905374230@kgpian.iitkgp.ac.in::71f207e5-2f55-4ac6-8f62-c5474cc8711b" providerId="AD" clId="Web-{FA560934-E493-D479-156F-2782A8BB03C7}" dt="2023-04-13T10:28:36.812" v="3" actId="1076"/>
        <pc:sldMkLst>
          <pc:docMk/>
          <pc:sldMk cId="993503989" sldId="304"/>
        </pc:sldMkLst>
        <pc:graphicFrameChg chg="mod">
          <ac:chgData name="Shubham Kumar" userId="S::shubham9905374230@kgpian.iitkgp.ac.in::71f207e5-2f55-4ac6-8f62-c5474cc8711b" providerId="AD" clId="Web-{FA560934-E493-D479-156F-2782A8BB03C7}" dt="2023-04-13T10:28:36.812" v="3" actId="1076"/>
          <ac:graphicFrameMkLst>
            <pc:docMk/>
            <pc:sldMk cId="993503989" sldId="304"/>
            <ac:graphicFrameMk id="11" creationId="{00000000-0000-0000-0000-000000000000}"/>
          </ac:graphicFrameMkLst>
        </pc:graphicFrameChg>
      </pc:sldChg>
    </pc:docChg>
  </pc:docChgLst>
  <pc:docChgLst>
    <pc:chgData name="Kshitij Das" userId="S::ksdsnuimp@kgpian.iitkgp.ac.in::05a81c4a-3192-4ff0-ae32-0fa7e0fd03fd" providerId="AD" clId="Web-{B6007747-B34C-DA3A-2A88-E4381EAE9D09}"/>
    <pc:docChg chg="modSld">
      <pc:chgData name="Kshitij Das" userId="S::ksdsnuimp@kgpian.iitkgp.ac.in::05a81c4a-3192-4ff0-ae32-0fa7e0fd03fd" providerId="AD" clId="Web-{B6007747-B34C-DA3A-2A88-E4381EAE9D09}" dt="2023-04-13T17:02:40.016" v="51"/>
      <pc:docMkLst>
        <pc:docMk/>
      </pc:docMkLst>
      <pc:sldChg chg="addSp delSp modSp">
        <pc:chgData name="Kshitij Das" userId="S::ksdsnuimp@kgpian.iitkgp.ac.in::05a81c4a-3192-4ff0-ae32-0fa7e0fd03fd" providerId="AD" clId="Web-{B6007747-B34C-DA3A-2A88-E4381EAE9D09}" dt="2023-04-13T17:02:40.016" v="51"/>
        <pc:sldMkLst>
          <pc:docMk/>
          <pc:sldMk cId="3583942142" sldId="301"/>
        </pc:sldMkLst>
        <pc:spChg chg="add del mod">
          <ac:chgData name="Kshitij Das" userId="S::ksdsnuimp@kgpian.iitkgp.ac.in::05a81c4a-3192-4ff0-ae32-0fa7e0fd03fd" providerId="AD" clId="Web-{B6007747-B34C-DA3A-2A88-E4381EAE9D09}" dt="2023-04-13T17:02:40.016" v="51"/>
          <ac:spMkLst>
            <pc:docMk/>
            <pc:sldMk cId="3583942142" sldId="301"/>
            <ac:spMk id="4" creationId="{73132F28-5763-183E-5E7B-CEADF887A2F8}"/>
          </ac:spMkLst>
        </pc:spChg>
      </pc:sldChg>
    </pc:docChg>
  </pc:docChgLst>
  <pc:docChgLst>
    <pc:chgData name="Puspendra Kumar" userId="S::pushpukumar77@kgpian.iitkgp.ac.in::7a52a2e5-8bef-4981-b0f0-fc07e9cdcca1" providerId="AD" clId="Web-{08E4CCB8-8593-4C4D-89DD-5B9E0BDA9FD6}"/>
    <pc:docChg chg="modSld">
      <pc:chgData name="Puspendra Kumar" userId="S::pushpukumar77@kgpian.iitkgp.ac.in::7a52a2e5-8bef-4981-b0f0-fc07e9cdcca1" providerId="AD" clId="Web-{08E4CCB8-8593-4C4D-89DD-5B9E0BDA9FD6}" dt="2023-04-23T11:46:32.761" v="0" actId="14100"/>
      <pc:docMkLst>
        <pc:docMk/>
      </pc:docMkLst>
      <pc:sldChg chg="modSp">
        <pc:chgData name="Puspendra Kumar" userId="S::pushpukumar77@kgpian.iitkgp.ac.in::7a52a2e5-8bef-4981-b0f0-fc07e9cdcca1" providerId="AD" clId="Web-{08E4CCB8-8593-4C4D-89DD-5B9E0BDA9FD6}" dt="2023-04-23T11:46:32.761" v="0" actId="14100"/>
        <pc:sldMkLst>
          <pc:docMk/>
          <pc:sldMk cId="956831288" sldId="261"/>
        </pc:sldMkLst>
        <pc:graphicFrameChg chg="mod">
          <ac:chgData name="Puspendra Kumar" userId="S::pushpukumar77@kgpian.iitkgp.ac.in::7a52a2e5-8bef-4981-b0f0-fc07e9cdcca1" providerId="AD" clId="Web-{08E4CCB8-8593-4C4D-89DD-5B9E0BDA9FD6}" dt="2023-04-23T11:46:32.761" v="0" actId="14100"/>
          <ac:graphicFrameMkLst>
            <pc:docMk/>
            <pc:sldMk cId="956831288" sldId="261"/>
            <ac:graphicFrameMk id="7" creationId="{00000000-0000-0000-0000-000000000000}"/>
          </ac:graphicFrameMkLst>
        </pc:graphicFrameChg>
      </pc:sldChg>
    </pc:docChg>
  </pc:docChgLst>
  <pc:docChgLst>
    <pc:chgData name="Dipankar Yadav" userId="S::dipankar0908@kgpian.iitkgp.ac.in::6adda6bb-1df5-443a-8896-f6c9682b8b33" providerId="AD" clId="Web-{E3B5EB98-1F23-EB8B-2566-548EE8ADB82E}"/>
    <pc:docChg chg="modSld">
      <pc:chgData name="Dipankar Yadav" userId="S::dipankar0908@kgpian.iitkgp.ac.in::6adda6bb-1df5-443a-8896-f6c9682b8b33" providerId="AD" clId="Web-{E3B5EB98-1F23-EB8B-2566-548EE8ADB82E}" dt="2023-04-13T11:13:13.569" v="1" actId="1076"/>
      <pc:docMkLst>
        <pc:docMk/>
      </pc:docMkLst>
      <pc:sldChg chg="modSp">
        <pc:chgData name="Dipankar Yadav" userId="S::dipankar0908@kgpian.iitkgp.ac.in::6adda6bb-1df5-443a-8896-f6c9682b8b33" providerId="AD" clId="Web-{E3B5EB98-1F23-EB8B-2566-548EE8ADB82E}" dt="2023-04-13T11:13:13.569" v="1" actId="1076"/>
        <pc:sldMkLst>
          <pc:docMk/>
          <pc:sldMk cId="2609474586" sldId="274"/>
        </pc:sldMkLst>
        <pc:picChg chg="mod">
          <ac:chgData name="Dipankar Yadav" userId="S::dipankar0908@kgpian.iitkgp.ac.in::6adda6bb-1df5-443a-8896-f6c9682b8b33" providerId="AD" clId="Web-{E3B5EB98-1F23-EB8B-2566-548EE8ADB82E}" dt="2023-04-13T11:13:13.569" v="1" actId="1076"/>
          <ac:picMkLst>
            <pc:docMk/>
            <pc:sldMk cId="2609474586" sldId="274"/>
            <ac:picMk id="8" creationId="{717D6A0E-4295-3E78-3D3E-6C27879199C8}"/>
          </ac:picMkLst>
        </pc:picChg>
      </pc:sldChg>
    </pc:docChg>
  </pc:docChgLst>
  <pc:docChgLst>
    <pc:chgData name="Kamal Padiyar" userId="S::kamalpadiyar19@kgpian.iitkgp.ac.in::b9627671-f9a2-4f77-b1db-694e040d5740" providerId="AD" clId="Web-{669B5EA3-30CB-45B9-A4C7-5698D3947776}"/>
    <pc:docChg chg="modSld">
      <pc:chgData name="Kamal Padiyar" userId="S::kamalpadiyar19@kgpian.iitkgp.ac.in::b9627671-f9a2-4f77-b1db-694e040d5740" providerId="AD" clId="Web-{669B5EA3-30CB-45B9-A4C7-5698D3947776}" dt="2023-04-23T06:47:23.057" v="1" actId="1076"/>
      <pc:docMkLst>
        <pc:docMk/>
      </pc:docMkLst>
      <pc:sldChg chg="modSp">
        <pc:chgData name="Kamal Padiyar" userId="S::kamalpadiyar19@kgpian.iitkgp.ac.in::b9627671-f9a2-4f77-b1db-694e040d5740" providerId="AD" clId="Web-{669B5EA3-30CB-45B9-A4C7-5698D3947776}" dt="2023-04-23T06:47:23.057" v="1" actId="1076"/>
        <pc:sldMkLst>
          <pc:docMk/>
          <pc:sldMk cId="3154062672" sldId="277"/>
        </pc:sldMkLst>
        <pc:spChg chg="mod">
          <ac:chgData name="Kamal Padiyar" userId="S::kamalpadiyar19@kgpian.iitkgp.ac.in::b9627671-f9a2-4f77-b1db-694e040d5740" providerId="AD" clId="Web-{669B5EA3-30CB-45B9-A4C7-5698D3947776}" dt="2023-04-23T06:47:14.026" v="0" actId="1076"/>
          <ac:spMkLst>
            <pc:docMk/>
            <pc:sldMk cId="3154062672" sldId="277"/>
            <ac:spMk id="6" creationId="{B9556CD9-B4E4-B550-CB45-7E1E76AC8E0B}"/>
          </ac:spMkLst>
        </pc:spChg>
        <pc:picChg chg="mod">
          <ac:chgData name="Kamal Padiyar" userId="S::kamalpadiyar19@kgpian.iitkgp.ac.in::b9627671-f9a2-4f77-b1db-694e040d5740" providerId="AD" clId="Web-{669B5EA3-30CB-45B9-A4C7-5698D3947776}" dt="2023-04-23T06:47:23.057" v="1" actId="1076"/>
          <ac:picMkLst>
            <pc:docMk/>
            <pc:sldMk cId="3154062672" sldId="277"/>
            <ac:picMk id="5" creationId="{D0A5EAB1-CAF1-330F-B05B-461D17FE6AF8}"/>
          </ac:picMkLst>
        </pc:picChg>
      </pc:sldChg>
    </pc:docChg>
  </pc:docChgLst>
  <pc:docChgLst>
    <pc:chgData name="Ashesh Xalxo" userId="S::ashx7@kgpian.iitkgp.ac.in::58edadf7-17dc-4f01-a62a-e63e80d354b0" providerId="AD" clId="Web-{842F5807-F3D0-4C1F-8C0E-1D840EB9B073}"/>
    <pc:docChg chg="addSld delSld">
      <pc:chgData name="Ashesh Xalxo" userId="S::ashx7@kgpian.iitkgp.ac.in::58edadf7-17dc-4f01-a62a-e63e80d354b0" providerId="AD" clId="Web-{842F5807-F3D0-4C1F-8C0E-1D840EB9B073}" dt="2023-04-23T06:41:29.670" v="1"/>
      <pc:docMkLst>
        <pc:docMk/>
      </pc:docMkLst>
      <pc:sldChg chg="new del">
        <pc:chgData name="Ashesh Xalxo" userId="S::ashx7@kgpian.iitkgp.ac.in::58edadf7-17dc-4f01-a62a-e63e80d354b0" providerId="AD" clId="Web-{842F5807-F3D0-4C1F-8C0E-1D840EB9B073}" dt="2023-04-23T06:41:29.670" v="1"/>
        <pc:sldMkLst>
          <pc:docMk/>
          <pc:sldMk cId="816899811" sldId="307"/>
        </pc:sldMkLst>
      </pc:sldChg>
    </pc:docChg>
  </pc:docChgLst>
  <pc:docChgLst>
    <pc:chgData name="Gokhale Advait Jayant" userId="S::gokhadious03@kgpian.iitkgp.ac.in::e4119cc7-d032-44ff-bdd0-0fea1454a304" providerId="AD" clId="Web-{DBE12AAA-784A-4BD1-9C20-8439C359CA9E}"/>
    <pc:docChg chg="modSld">
      <pc:chgData name="Gokhale Advait Jayant" userId="S::gokhadious03@kgpian.iitkgp.ac.in::e4119cc7-d032-44ff-bdd0-0fea1454a304" providerId="AD" clId="Web-{DBE12AAA-784A-4BD1-9C20-8439C359CA9E}" dt="2023-04-14T01:56:12.701" v="1" actId="1076"/>
      <pc:docMkLst>
        <pc:docMk/>
      </pc:docMkLst>
      <pc:sldChg chg="modSp">
        <pc:chgData name="Gokhale Advait Jayant" userId="S::gokhadious03@kgpian.iitkgp.ac.in::e4119cc7-d032-44ff-bdd0-0fea1454a304" providerId="AD" clId="Web-{DBE12AAA-784A-4BD1-9C20-8439C359CA9E}" dt="2023-04-14T01:54:47.854" v="0" actId="1076"/>
        <pc:sldMkLst>
          <pc:docMk/>
          <pc:sldMk cId="1555779323" sldId="266"/>
        </pc:sldMkLst>
        <pc:spChg chg="mod">
          <ac:chgData name="Gokhale Advait Jayant" userId="S::gokhadious03@kgpian.iitkgp.ac.in::e4119cc7-d032-44ff-bdd0-0fea1454a304" providerId="AD" clId="Web-{DBE12AAA-784A-4BD1-9C20-8439C359CA9E}" dt="2023-04-14T01:54:47.854" v="0" actId="1076"/>
          <ac:spMkLst>
            <pc:docMk/>
            <pc:sldMk cId="1555779323" sldId="266"/>
            <ac:spMk id="2" creationId="{00000000-0000-0000-0000-000000000000}"/>
          </ac:spMkLst>
        </pc:spChg>
      </pc:sldChg>
      <pc:sldChg chg="modSp">
        <pc:chgData name="Gokhale Advait Jayant" userId="S::gokhadious03@kgpian.iitkgp.ac.in::e4119cc7-d032-44ff-bdd0-0fea1454a304" providerId="AD" clId="Web-{DBE12AAA-784A-4BD1-9C20-8439C359CA9E}" dt="2023-04-14T01:56:12.701" v="1" actId="1076"/>
        <pc:sldMkLst>
          <pc:docMk/>
          <pc:sldMk cId="3904758883" sldId="268"/>
        </pc:sldMkLst>
        <pc:picChg chg="mod">
          <ac:chgData name="Gokhale Advait Jayant" userId="S::gokhadious03@kgpian.iitkgp.ac.in::e4119cc7-d032-44ff-bdd0-0fea1454a304" providerId="AD" clId="Web-{DBE12AAA-784A-4BD1-9C20-8439C359CA9E}" dt="2023-04-14T01:56:12.701" v="1" actId="1076"/>
          <ac:picMkLst>
            <pc:docMk/>
            <pc:sldMk cId="3904758883" sldId="268"/>
            <ac:picMk id="3" creationId="{00000000-0000-0000-0000-000000000000}"/>
          </ac:picMkLst>
        </pc:picChg>
      </pc:sldChg>
    </pc:docChg>
  </pc:docChgLst>
  <pc:docChgLst>
    <pc:chgData name="Bhomic Das Pattnaik" userId="S::gelugopal@kgpian.iitkgp.ac.in::d9cdca35-69ef-4a14-99bf-7b2b3dbb751b" providerId="AD" clId="Web-{627D50E0-EFFE-4A35-A807-CCC8DBAECB9C}"/>
    <pc:docChg chg="modSld">
      <pc:chgData name="Bhomic Das Pattnaik" userId="S::gelugopal@kgpian.iitkgp.ac.in::d9cdca35-69ef-4a14-99bf-7b2b3dbb751b" providerId="AD" clId="Web-{627D50E0-EFFE-4A35-A807-CCC8DBAECB9C}" dt="2023-04-22T13:22:44.145" v="1" actId="1076"/>
      <pc:docMkLst>
        <pc:docMk/>
      </pc:docMkLst>
      <pc:sldChg chg="modSp">
        <pc:chgData name="Bhomic Das Pattnaik" userId="S::gelugopal@kgpian.iitkgp.ac.in::d9cdca35-69ef-4a14-99bf-7b2b3dbb751b" providerId="AD" clId="Web-{627D50E0-EFFE-4A35-A807-CCC8DBAECB9C}" dt="2023-04-22T13:22:44.145" v="1" actId="1076"/>
        <pc:sldMkLst>
          <pc:docMk/>
          <pc:sldMk cId="3586721429" sldId="285"/>
        </pc:sldMkLst>
        <pc:picChg chg="mod">
          <ac:chgData name="Bhomic Das Pattnaik" userId="S::gelugopal@kgpian.iitkgp.ac.in::d9cdca35-69ef-4a14-99bf-7b2b3dbb751b" providerId="AD" clId="Web-{627D50E0-EFFE-4A35-A807-CCC8DBAECB9C}" dt="2023-04-22T13:22:44.145" v="1" actId="1076"/>
          <ac:picMkLst>
            <pc:docMk/>
            <pc:sldMk cId="3586721429" sldId="285"/>
            <ac:picMk id="3" creationId="{00000000-0000-0000-0000-000000000000}"/>
          </ac:picMkLst>
        </pc:picChg>
      </pc:sldChg>
    </pc:docChg>
  </pc:docChgLst>
  <pc:docChgLst>
    <pc:chgData name="Kushal Gupta" userId="S::kushalgupta@kgpian.iitkgp.ac.in::9bd48bd9-4291-44ea-becd-ab170ab8d0b6" providerId="AD" clId="Web-{E9EC9735-9EB6-4C73-BEB9-36F84503CDED}"/>
    <pc:docChg chg="modSld">
      <pc:chgData name="Kushal Gupta" userId="S::kushalgupta@kgpian.iitkgp.ac.in::9bd48bd9-4291-44ea-becd-ab170ab8d0b6" providerId="AD" clId="Web-{E9EC9735-9EB6-4C73-BEB9-36F84503CDED}" dt="2023-04-13T17:25:31.067" v="1" actId="1076"/>
      <pc:docMkLst>
        <pc:docMk/>
      </pc:docMkLst>
      <pc:sldChg chg="modSp">
        <pc:chgData name="Kushal Gupta" userId="S::kushalgupta@kgpian.iitkgp.ac.in::9bd48bd9-4291-44ea-becd-ab170ab8d0b6" providerId="AD" clId="Web-{E9EC9735-9EB6-4C73-BEB9-36F84503CDED}" dt="2023-04-13T17:25:31.067" v="1" actId="1076"/>
        <pc:sldMkLst>
          <pc:docMk/>
          <pc:sldMk cId="2082411099" sldId="287"/>
        </pc:sldMkLst>
        <pc:spChg chg="mod">
          <ac:chgData name="Kushal Gupta" userId="S::kushalgupta@kgpian.iitkgp.ac.in::9bd48bd9-4291-44ea-becd-ab170ab8d0b6" providerId="AD" clId="Web-{E9EC9735-9EB6-4C73-BEB9-36F84503CDED}" dt="2023-04-13T17:25:31.067" v="1" actId="1076"/>
          <ac:spMkLst>
            <pc:docMk/>
            <pc:sldMk cId="2082411099" sldId="287"/>
            <ac:spMk id="14" creationId="{00000000-0000-0000-0000-000000000000}"/>
          </ac:spMkLst>
        </pc:spChg>
      </pc:sldChg>
    </pc:docChg>
  </pc:docChgLst>
  <pc:docChgLst>
    <pc:chgData name="Vedant Sharma" userId="S::vedantsharma6112@kgpian.iitkgp.ac.in::7f4d7297-829d-4fde-97e1-c096aa2fa0b1" providerId="AD" clId="Web-{F771C930-F50A-4A67-960F-D3303563987A}"/>
    <pc:docChg chg="sldOrd">
      <pc:chgData name="Vedant Sharma" userId="S::vedantsharma6112@kgpian.iitkgp.ac.in::7f4d7297-829d-4fde-97e1-c096aa2fa0b1" providerId="AD" clId="Web-{F771C930-F50A-4A67-960F-D3303563987A}" dt="2023-04-23T16:43:25.523" v="1"/>
      <pc:docMkLst>
        <pc:docMk/>
      </pc:docMkLst>
      <pc:sldChg chg="ord">
        <pc:chgData name="Vedant Sharma" userId="S::vedantsharma6112@kgpian.iitkgp.ac.in::7f4d7297-829d-4fde-97e1-c096aa2fa0b1" providerId="AD" clId="Web-{F771C930-F50A-4A67-960F-D3303563987A}" dt="2023-04-23T16:43:25.523" v="1"/>
        <pc:sldMkLst>
          <pc:docMk/>
          <pc:sldMk cId="3583942142" sldId="301"/>
        </pc:sldMkLst>
      </pc:sldChg>
    </pc:docChg>
  </pc:docChgLst>
  <pc:docChgLst>
    <pc:chgData name="Harshit Raj" userId="S::harshitrajkgp@kgpian.iitkgp.ac.in::037df7b7-7972-49c1-a2d1-a02a79873ec1" providerId="AD" clId="Web-{15787F5B-E7B7-4089-9BF2-17AB4E33E516}"/>
    <pc:docChg chg="sldOrd">
      <pc:chgData name="Harshit Raj" userId="S::harshitrajkgp@kgpian.iitkgp.ac.in::037df7b7-7972-49c1-a2d1-a02a79873ec1" providerId="AD" clId="Web-{15787F5B-E7B7-4089-9BF2-17AB4E33E516}" dt="2023-04-22T09:23:07.332" v="1"/>
      <pc:docMkLst>
        <pc:docMk/>
      </pc:docMkLst>
      <pc:sldChg chg="ord">
        <pc:chgData name="Harshit Raj" userId="S::harshitrajkgp@kgpian.iitkgp.ac.in::037df7b7-7972-49c1-a2d1-a02a79873ec1" providerId="AD" clId="Web-{15787F5B-E7B7-4089-9BF2-17AB4E33E516}" dt="2023-04-22T09:23:07.332" v="1"/>
        <pc:sldMkLst>
          <pc:docMk/>
          <pc:sldMk cId="993503989" sldId="304"/>
        </pc:sldMkLst>
      </pc:sldChg>
    </pc:docChg>
  </pc:docChgLst>
  <pc:docChgLst>
    <pc:chgData name="Shreya Mishra" userId="S::shreyamishra@kgpian.iitkgp.ac.in::0debe252-d6d3-40b5-b9f0-62d3cab5d78c" providerId="AD" clId="Web-{488AEC25-6DF0-72A6-B729-5D713D41A83C}"/>
    <pc:docChg chg="addSld delSld">
      <pc:chgData name="Shreya Mishra" userId="S::shreyamishra@kgpian.iitkgp.ac.in::0debe252-d6d3-40b5-b9f0-62d3cab5d78c" providerId="AD" clId="Web-{488AEC25-6DF0-72A6-B729-5D713D41A83C}" dt="2023-04-12T09:33:36.416" v="1"/>
      <pc:docMkLst>
        <pc:docMk/>
      </pc:docMkLst>
      <pc:sldChg chg="new del">
        <pc:chgData name="Shreya Mishra" userId="S::shreyamishra@kgpian.iitkgp.ac.in::0debe252-d6d3-40b5-b9f0-62d3cab5d78c" providerId="AD" clId="Web-{488AEC25-6DF0-72A6-B729-5D713D41A83C}" dt="2023-04-12T09:33:36.416" v="1"/>
        <pc:sldMkLst>
          <pc:docMk/>
          <pc:sldMk cId="3212430246" sldId="307"/>
        </pc:sldMkLst>
      </pc:sldChg>
    </pc:docChg>
  </pc:docChgLst>
  <pc:docChgLst>
    <pc:chgData name="Rahul Sharma" userId="S::rahulsharma@kgpian.iitkgp.ac.in::3f0c1c93-c056-426a-9e89-d0b43b06b7cf" providerId="AD" clId="Web-{D4C7D107-D171-4C39-9954-C339A9A3A1AB}"/>
    <pc:docChg chg="modSld">
      <pc:chgData name="Rahul Sharma" userId="S::rahulsharma@kgpian.iitkgp.ac.in::3f0c1c93-c056-426a-9e89-d0b43b06b7cf" providerId="AD" clId="Web-{D4C7D107-D171-4C39-9954-C339A9A3A1AB}" dt="2023-04-14T05:00:48.451" v="2" actId="1076"/>
      <pc:docMkLst>
        <pc:docMk/>
      </pc:docMkLst>
      <pc:sldChg chg="modSp">
        <pc:chgData name="Rahul Sharma" userId="S::rahulsharma@kgpian.iitkgp.ac.in::3f0c1c93-c056-426a-9e89-d0b43b06b7cf" providerId="AD" clId="Web-{D4C7D107-D171-4C39-9954-C339A9A3A1AB}" dt="2023-04-14T05:00:48.451" v="2" actId="1076"/>
        <pc:sldMkLst>
          <pc:docMk/>
          <pc:sldMk cId="3577943322" sldId="279"/>
        </pc:sldMkLst>
        <pc:spChg chg="mod">
          <ac:chgData name="Rahul Sharma" userId="S::rahulsharma@kgpian.iitkgp.ac.in::3f0c1c93-c056-426a-9e89-d0b43b06b7cf" providerId="AD" clId="Web-{D4C7D107-D171-4C39-9954-C339A9A3A1AB}" dt="2023-04-14T05:00:48.451" v="2" actId="1076"/>
          <ac:spMkLst>
            <pc:docMk/>
            <pc:sldMk cId="3577943322" sldId="279"/>
            <ac:spMk id="6" creationId="{00000000-0000-0000-0000-000000000000}"/>
          </ac:spMkLst>
        </pc:spChg>
      </pc:sldChg>
      <pc:sldChg chg="modSp">
        <pc:chgData name="Rahul Sharma" userId="S::rahulsharma@kgpian.iitkgp.ac.in::3f0c1c93-c056-426a-9e89-d0b43b06b7cf" providerId="AD" clId="Web-{D4C7D107-D171-4C39-9954-C339A9A3A1AB}" dt="2023-04-14T04:57:42.631" v="1" actId="1076"/>
        <pc:sldMkLst>
          <pc:docMk/>
          <pc:sldMk cId="1131645524" sldId="280"/>
        </pc:sldMkLst>
        <pc:picChg chg="mod">
          <ac:chgData name="Rahul Sharma" userId="S::rahulsharma@kgpian.iitkgp.ac.in::3f0c1c93-c056-426a-9e89-d0b43b06b7cf" providerId="AD" clId="Web-{D4C7D107-D171-4C39-9954-C339A9A3A1AB}" dt="2023-04-14T04:57:42.631" v="1" actId="1076"/>
          <ac:picMkLst>
            <pc:docMk/>
            <pc:sldMk cId="1131645524" sldId="280"/>
            <ac:picMk id="2" creationId="{00000000-0000-0000-0000-000000000000}"/>
          </ac:picMkLst>
        </pc:picChg>
      </pc:sldChg>
    </pc:docChg>
  </pc:docChgLst>
  <pc:docChgLst>
    <pc:chgData name="Kshitij Das" userId="S::ksdsnuimp@kgpian.iitkgp.ac.in::05a81c4a-3192-4ff0-ae32-0fa7e0fd03fd" providerId="AD" clId="Web-{64CB0612-A7FD-D306-D7DB-3B68A47CAECD}"/>
    <pc:docChg chg="modSld">
      <pc:chgData name="Kshitij Das" userId="S::ksdsnuimp@kgpian.iitkgp.ac.in::05a81c4a-3192-4ff0-ae32-0fa7e0fd03fd" providerId="AD" clId="Web-{64CB0612-A7FD-D306-D7DB-3B68A47CAECD}" dt="2023-04-13T16:59:14.883" v="0" actId="1076"/>
      <pc:docMkLst>
        <pc:docMk/>
      </pc:docMkLst>
      <pc:sldChg chg="modSp">
        <pc:chgData name="Kshitij Das" userId="S::ksdsnuimp@kgpian.iitkgp.ac.in::05a81c4a-3192-4ff0-ae32-0fa7e0fd03fd" providerId="AD" clId="Web-{64CB0612-A7FD-D306-D7DB-3B68A47CAECD}" dt="2023-04-13T16:59:14.883" v="0" actId="1076"/>
        <pc:sldMkLst>
          <pc:docMk/>
          <pc:sldMk cId="3583942142" sldId="301"/>
        </pc:sldMkLst>
        <pc:graphicFrameChg chg="mod">
          <ac:chgData name="Kshitij Das" userId="S::ksdsnuimp@kgpian.iitkgp.ac.in::05a81c4a-3192-4ff0-ae32-0fa7e0fd03fd" providerId="AD" clId="Web-{64CB0612-A7FD-D306-D7DB-3B68A47CAECD}" dt="2023-04-13T16:59:14.883" v="0" actId="1076"/>
          <ac:graphicFrameMkLst>
            <pc:docMk/>
            <pc:sldMk cId="3583942142" sldId="301"/>
            <ac:graphicFrameMk id="7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24T05:38:11.861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24T05:38:12.482"/>
    </inkml:context>
  </inkml:definitions>
  <inkml:trace contextRef="#ctx0" brushRef="#br0">6342 14916 0,'0'0'0,"13"0"0,-13 0 0,0 0 0,0 0 0,13 0 0,-13 0 0,0 0 0,27 0 0,-27 0 0,40 0 0,0 0 0,-1 0 15,15 0-15,-15 0 16,1 0-16,-13 0 16,-14 0-16,0 0 0,14 0 15,-14 0-15,0 0 16,1 0-16,-1 0 0,386-363 94,-386 363-94,53-80 31,54-28-31,-94 82 31,-52 52-31,26-26 16,0 0 15,0 0-15,-14 0-1</inkml:trace>
  <inkml:trace contextRef="#ctx1" brushRef="#br0">828 9583 1168 0,'0'0'0'0,"0"0"29"16,27-8 1-16,-27 8 39 0,0 0 0 15,10-7 1-15,-10 7 0 16,13-8-27-16,7 1 0 16,9 2-15-16,19-8 1 15,14 3-8-15,5 0 2 16,13 2-6-16,5 6 1 16,-6 4-4-1,4 3 1-15,9 3-3 0,-8-13 2 16,-16-3 1-16,-4 3 1 15,-16 10 0-15,-21 0 1 16,-12-5-1-16,-15 0 2 16,0 0-1-16,10 0 1 15,-10 0 0-15,0 0 0 16,0 0 0-16,-10 13 0 0,0-6-2 16,-17 9-1-1,27-16-1530-15</inkml:trace>
  <inkml:trace contextRef="#ctx1" brushRef="#br0" timeOffset="971.08">942 9585 690 0,'0'0'0'16,"0"0"19"-16,0 0 0 0,0 0 34 16,0 0-1-16,23 8 10 15,19-11 0-15,40 1-25 16,15-1 1-16,18 1-15 16,5-1 2-16,14-2-5 15,-4-5 2-15,-8 0-4 16,-18 3 1-16,-29-4 3 0,-15 9 2 15,-30 2 0-15,-13 2 1 16,-17-2-2-16,0 21 0 16,-15 1 4-16,-12 6 0 15,-11-5-8 1,1-11 1-16,37-12-1066 0</inkml:trace>
  <inkml:trace contextRef="#ctx1" brushRef="#br0" timeOffset="1210.3">1186 9746 892 0,'0'0'0'15,"25"-5"11"-15,8-2 1 16,24-8 5-16,20-8 1 16,40-15 18-16,18-2 0 15,2 2 2-15,-18 0 0 0,-29 16 6 16,-25 4 1-16,-33 13 1 15,-12 0 0 1,-20 5-7-16,0 0 0 0,-10 8-11 0,-12 2 2 16,-11 0-6-16,-7-10 1 15,40 0-1124-15</inkml:trace>
  <inkml:trace contextRef="#ctx1" brushRef="#br0" timeOffset="5831.71">2696 7724 438 0,'0'0'0'0,"5"-23"13"16,-3 8-1-16,-2 2 29 0,0 13 2 16,-5-15 11-16,3 5 0 15,-3 2-8-15,-5-2 0 16,-3-2-15-16,-4 7 2 16,2 5-10-16,-8 2 2 15,4 8-4-15,-9 16 1 16,-12 14-3-16,-7 5 0 15,7 10-1-15,0 3 1 16,-2-2-4-16,0 2-1 16,-1-1-4-16,6 11 1 15,2-5 0-15,10 8-1 16,3-3-1-16,4 2 0 16,1 0-2-16,-3-2 1 15,0 3 0-15,8-6 0 0,-3-2 0 16,-5 8 0-16,2 12 1 15,3 0 1-15,8 0 1 16,2-15 0-16,-5-13 0 16,5-5 1-16,5-15 0 15,0 6 1-15,0 2 0 16,0 7-1-16,10-5-3 16,0-2 1-16,7 2-1 0,-7-7 1 15,3 7 0-15,2-7 2 16,5-8-2-1,-5-5 1-15,2-12 5 0,3-8-1 16,2-13 4-16,6-7 2 16,17-7 1-1,2-16 1-15,-2-12-2 0,2-3 1 16,-7 7 1-16,-5 1 0 16,2-5-4-16,3 5 2 15,-8 9-3-15,-7 6 1 16,-2 5-1-16,-3-10 1 15,2-26 1-15,3-7 0 16,-3-12-2-16,-4 7 0 16,-1 0-1-16,3 8 1 15,-7 4-4-15,4 6 2 0,-2 7 0 16,-10-12-1-16,0-23 3 16,-5-8 2-16,-5-15-3 15,-5 13 3-15,-10 18-5 16,0 12 2-16,0 8 0 15,-7 9 0-15,2 9-3 16,0 11 1-16,-12 14-4 16,4 4 0-16,33 8-1505 15</inkml:trace>
  <inkml:trace contextRef="#ctx1" brushRef="#br0" timeOffset="12265.19">1259 10161 1269 0,'0'0'0'0,"0"0"41"16,0 0 1-16,0-30 52 16,-10 25 0-16,-5 3-21 15,2-1 0-15,-7 3-36 16,-9 13 0-16,-14 19-14 16,3 16-1-16,-2 25-5 0,12-7 1 15,8-9-6-15,7-9 1 16,5-10-3-16,-3 10 1 15,8 15-3-15,5 10 1 16,8-8-1-16,12-7-1 16,12-10 1-16,8-16 0 15,2-14 0-15,1-28 1 16,4-20 1-16,-2-13 0 16,-10-10 0-16,-8-2 0 15,-12-3 0-15,-15 3 1 16,-15 12 0-16,-12 10 1 0,-11 16-1 15,-12 4 1-15,3 13-5 16,7 13 1-16,3 14-2 16,7 11 1-16,8 17-3 15,7 8 1-15,10 8-2 16,15-11 1-16,12-20-1 0,8-20-1 16,12-17 0-16,11-16 0 15,-53 13-1586-15</inkml:trace>
  <inkml:trace contextRef="#ctx1" brushRef="#br0" timeOffset="12424.1">1455 10564 1470 0,'0'0'0'32,"0"0"30"-32,0 0 0 0,0 0 32 15,0 0 1-15,0 0 1 16,0 0 0-16,0 0-33 0,0 0 1 15,0 0-11-15,35 23 1 16,-35-23-1439-16</inkml:trace>
  <inkml:trace contextRef="#ctx1" brushRef="#br0" timeOffset="12826.26">2205 10287 1332 0,'0'0'0'15,"30"-75"44"-15,-13 19 2 0,8 1 25 16,-10 10 1-16,-5 17-13 16,-7 8 1-1,-6 12-26-15,-7 8-1 0,-5 5-5 16,-17 13 0-16,-13 20-6 16,3 20 0-16,2 30-2 15,-7 10 1-15,7-20-7 16,12-8 1-16,11-19-4 15,17-9 0-15,7 4-1 0,18-14 0 16,8-4-1-16,9-18 0 16,10-10-3-16,-7-10 1 15,0-15 2-15,-18 0 0 16,-7 0 2-16,-20-1 0 16,-20 6 0-16,-15 8 0 31,-17 2 1-31,0 5-1 15,0 10-1-15,12 2 1 16,17 8-3-16,18 8 1 0,15 10-3 16,10-6-1-16,-20-27-1602 15</inkml:trace>
  <inkml:trace contextRef="#ctx1" brushRef="#br0" timeOffset="13444.31">2599 10237 1344 0,'0'0'0'15,"0"-50"32"-15,10 7 1 16,12 0 32-16,3 3 0 16,0 12-27-16,-3 8 2 15,3 7-20-15,-3 8 1 0,6 5-4 16,-11 10 1-16,-2 18-6 15,-10 17 1-15,-20 36-4 16,-12 4 1-16,-5-2-4 16,4-10 2-16,1-15-1 15,9-20 1-15,8-13-1 16,8-7 0-16,2-3 0 16,12 0 1-16,11-2 0 15,19-8 0-15,25-26 4 0,15-4 2 16,6-5 7-16,1-13 1 15,-16-10 3-15,-16-17 1 32,-17-5-3-32,-18 4 2 0,-12 11-5 0,-10 9 0 15,-5 24-3-15,-5 9 0 16,10 18-3-16,-17-5 0 16,2 18-4-16,-5 2 1 15,0 17-3-15,5 4 1 16,15 1-3-16,10-1 0 15,0 1-3-15,5 6 1 0,0-3 0 16,10 3-1-16,7-13-1 16,3-4 2-16,-8-4-2 15,-2-4 0-15,-5-1 0 16,-7-1 1-16,-4-1-2 16,-9 7 1-16,-14 19-1 15,-9 1 1-15,-12 9 1 16,3-14-1-16,-8-19-1 15,13-18 1-15,12-18-2 0,10-19 0 16,5 37-1631-16</inkml:trace>
  <inkml:trace contextRef="#ctx1" brushRef="#br0" timeOffset="13588.84">3246 10056 1470 0,'0'0'0'15,"30"-5"32"-15,0-8 2 16,2-2 31-16,11-8 1 15,19-4-13-15,5 7 1 32,23 7-18-32,-11 5 0 0,-21 6-7 15,-11 7 1-15,-15 10-8 16,1 3 2-16,-33-18-1488 16</inkml:trace>
  <inkml:trace contextRef="#ctx1" brushRef="#br0" timeOffset="13826.08">3901 10051 1407 0,'0'0'0'0,"0"0"42"0,10-13 1 15,-10 13 38-15,3-10 0 16,6-3-17-16,6 3 1 16,0 5-31-16,8 15 2 15,17 21-12-15,7 16 1 16,3 9-7-16,-3 2 1 15,0 7-3-15,-4-7 2 16,-3-13-3-16,4-10 1 16,-1-14-5-16,-6-26 0 15,-37 5-1531-15</inkml:trace>
  <inkml:trace contextRef="#ctx1" brushRef="#br0" timeOffset="13970.6">4504 9978 1369 0,'0'0'0'0,"0"0"33"15,0 0 2-15,-38 35 37 16,6 13 0-16,-10 25-21 0,-6 15 1 16,-21 5-25-16,1 2 1 15,6-1-7-15,7-6 1 16,55-88-1359 0</inkml:trace>
  <inkml:trace contextRef="#ctx1" brushRef="#br0" timeOffset="15754.56">4768 9917 527 0,'0'0'0'15,"0"0"32"-15,0 0 2 16,27-27 42-16,-14 14 2 16,-3 6 9-16,-10 7 2 15,10-13-33-15,-10 13 0 16,0 0-16-16,0 0-1 15,0 0-9-15,4 18 2 0,-13 34-10 16,-1 29 0 0,0 22 1-16,2-5 0 0,8-2-1 15,0-26-1-15,3-17 4 16,7-18 1-16,0-17-1 16,4-11 1-16,4-7-2 15,19-7 0-15,-37 7-1119 0</inkml:trace>
  <inkml:trace contextRef="#ctx1" brushRef="#br0" timeOffset="16102.7">5082 9890 1093 0,'0'0'0'0,"0"0"29"16,0 0 0-16,-5-25 36 0,5 25 0 15,0 0-10-15,0 0 0 16,-5 15-24-16,0 22 1 15,-3 31-13-15,-2 20 0 16,5 18-4-16,0-8 0 16,10-20-2-16,0-12 0 15,10-31-3-15,8-15 0 0,-4-15 2 16,11-10-1 0,8-18 7-16,-11-17 1 0,-7-25 2 15,-10-16 2-15,-20-15 1 16,-12-4 1-16,-21 9 3 15,-12 13 1-15,3 15-1 16,-3 21 1-16,13 24-6 16,10 13-1-16,12 10-12 15,15 5 2-15,10 8-7 0,15-8 2 16,-20-10-1443-16</inkml:trace>
  <inkml:trace contextRef="#ctx1" brushRef="#br0" timeOffset="16318.4">5263 9238 892 0,'0'0'0'15,"0"0"0"-15,28-10 0 16,9 5-3-16,18-3 2 15,20-2 2-15,-1 10 2 16,-14-5 0-16,-5 3 1 16,-55 2-679-16</inkml:trace>
  <inkml:trace contextRef="#ctx1" brushRef="#br0" timeOffset="16745.32">5722 8944 677 0,'0'0'0'0,"15"-23"3"16,-3 8-1-16,3 5 9 0,0 0 0 16,-5 7 5-16,2 8 0 15,3 8-4-15,-7 15 0 16,-8 17 0 0,-3 8-1-16,-17-3-2 0,-2-10 0 15,-3-2-3-15,3-5 2 16,12-16-1-16,10-7 1 31,0-10 2-31,0 0 1 16,0 0 2-16,15 3-1 0,2-11 4 0,8-9 0 15,17 2 4-15,-7 0 0 16,7 12 2-16,-7 8 1 16,-7 8-4-16,-8 2 0 15,-10 10 0-15,-10 3 0 16,-23 9-3-16,-7 1 0 15,-10-10-3-15,-2-11-1 16,10 3 3-16,4-2-1 16,1-5 9-1,0-3-1-15,7 0 3 16,10-5 0-16,10-5-6 16,0 0 0-16,0 0-985 15</inkml:trace>
  <inkml:trace contextRef="#ctx1" brushRef="#br0" timeOffset="17057.41">6292 9067 866 0,'0'0'0'16,"20"-33"0"-16,-8 11 0 0,3-1-1 0,-2 5 1 31,-8 8 12-31,-5 10 2 0,5 23 14 0,-10 15 1 15,-8 20 7-15,-9-3 0 16,-3-12 1 0,-7-11 0-1,12-17-1-15,7 3 1 16,8-10-5-16,5-8 1 16,13 20-3-16,12-15 1 15,12-3-3-15,5-7 2 16,8-2-2-16,0-8 0 0,-13 2-4 15,-4 0 2-15,-14 6-10 16,-9 4 0-16,-10 3-1134 16</inkml:trace>
  <inkml:trace contextRef="#ctx1" brushRef="#br0" timeOffset="17254.41">6374 8951 992 0,'0'0'0'16,"10"-22"16"-16,-5 7 2 15,-5 2 19-15,0 13 0 16,0 0-2-16,10 23 1 16,-5 42-15-16,-3 13 2 15,1 10-9-15,-1 0 1 0,1 3-2 16,-3-8 2-16,-3-3 1 16,-2-24 1-16,5-56-997 15</inkml:trace>
  <inkml:trace contextRef="#ctx1" brushRef="#br0" timeOffset="17976.12">7363 9303 564 0,'0'0'0'0,"0"0"96"0,0 0 2 15,20-32 38-15,-20 22 1 16,5 0-97-16,-5 2 1 15,2-4-12-15,-2 12 0 16,3-11-12-16,-3 11 1 16,0 0-6-16,-5 26 0 15,0 26 0-15,5 16-1 16,5 10 1-16,2-2 1 16,6-8-2-16,-3-8 1 0,0-2-1 15,-10-8 1 1,-5-9 0-16,-5-14 0 0,-15-7 4 15,-13-7 0-15,-14-8 3 16,5-15 0-16,-3-13 2 16,10-22 2-16,15-10-2 15,3-11 0-15,22 66-1149 16</inkml:trace>
  <inkml:trace contextRef="#ctx1" brushRef="#br0" timeOffset="18102.22">7089 9228 892 0,'0'0'0'15,"47"-18"3"-15,-2-2 0 16,20 0 3-16,0 0 0 16,12-8 10-16,-5 6 2 31,-7 9-1-31,-20 13 0 0,-45 0-751 0</inkml:trace>
  <inkml:trace contextRef="#ctx1" brushRef="#br0" timeOffset="18278.14">7799 9658 841 0,'0'0'0'0,"0"0"20"0,0 0 2 16,0 0-21-16,27-10 0 15,-27 10-665-15</inkml:trace>
  <inkml:trace contextRef="#ctx1" brushRef="#br0" timeOffset="18691.7">8670 9243 740 0,'0'0'0'16,"38"-33"-12"-16,-18 6-1 16,-5 4 19-16,-6 3 1 15,-9 12 25-15,-27 3 1 16,-33 10 7-16,-7 0 1 16,2 13 4-16,16 0-1 0,9 7-9 15,12 2 0-15,13-1-7 16,0 1 1-16,10 4-5 15,10 1 1-15,0-2-6 16,10 3 1-16,5-5-4 16,10 4 0-16,12 4-2 15,3-4 0-15,3 1-4 16,-16-5 2-16,-12-6-2 0,-15-1 0 16,-8-11-2-16,-14 2 0 15,-20-2-1-15,-16-7 1 16,3-3 1-16,1-8 0 15,1-4 0-15,11 2 1 16,12-11 9-16,18 4 2 16,7 17-1063-16</inkml:trace>
  <inkml:trace contextRef="#ctx1" brushRef="#br0" timeOffset="18798.95">8892 9525 929 0,'0'0'0'0,"0"0"-3"16,0 0 2-16,0 0-693 16</inkml:trace>
  <inkml:trace contextRef="#ctx1" brushRef="#br0" timeOffset="28262.97">564 6586 452 0,'0'0'0'15,"0"0"14"1,0 0 1 0,0 0 34-16,0 0 2 0,0 0 12 15,0 0 1-15,0 0-6 16,35 10 0-16,-5 0-20 16,19-5 1-16,9-2-3 0,6-6 1 15,1-7-8-15,12-5 0 16,3 3 7-1,-5-6 1-15,-10 8-3 16,-11 5-1-16,-16 5-1 0,-16 5-1 0,-12-5-4 16,-10 0 0-1,0 0-4 1,0 0 2-16,-5 8-6 16,-7 2 0-16,-13 2-5 15,-13 3 0-15,38-15-1067 0</inkml:trace>
  <inkml:trace contextRef="#ctx1" brushRef="#br0" timeOffset="28455.19">701 6712 766 0,'0'0'0'15,"0"0"2"-15,-23 10 0 16,23-10 4-16,0 0 0 0,0 13-2 16,0-13 2-16,15 5 2 15,23 0 1-15,31-5 1 16,9-5 1-1,4 0 8-15,-5 0 0 0,-12-3 18 16,-28 3 0-16,-19 5 9 16,-18 0 0-16,-23 28-2 0,-14-11 1 15,37-17-888-15</inkml:trace>
  <inkml:trace contextRef="#ctx1" brushRef="#br0" timeOffset="33130.65">4785 6219 803 0,'0'0'0'0,"0"0"24"0,0 0 0 16,23-33 33-16,-8 18 2 16,4-12-5-16,16 4 0 15,3 0-19-15,4 8 1 16,0 10-13-16,-4 10-1 0,-8 5-7 15,4 18 1-15,1 10-5 32,-20 12 0-32,-15 13-3 15,-10 2 1-15,-12 6-5 16,-5-8 2-16,-6-11-3 16,1-1 2-16,9-19-1 0,1-9 1 15,12-13 2-15,10-10 0 16,-10 8 6-16,10-8 0 15,5-15 7-15,5-3 1 16,12-5 2-16,-2-4 1 16,5 9-2-16,-5 8 2 15,-7 10-1-15,2 10 2 16,-1 3-5-16,16 12 0 0,3 10-7 16,-8 3 0-16,-15 0-4 15,-10-3 1-15,-5-3-3 16,-5 6 1-16,-18 0-3 15,-2-3 1-15,-9-12-1 16,6-1-1-16,-4-1 3 16,-6-14 1-16,-4-2 1 0,7-5 1 15,15-5-2-15,20-2 1 16,20-9-3 0,23-14 2-16,-38 30-1280 0</inkml:trace>
  <inkml:trace contextRef="#ctx1" brushRef="#br0" timeOffset="33343.18">5712 6282 1080 0,'0'0'0'16,"0"0"0"-16,0 0 0 16,0 0 1-16,25-18 0 15,-13 21 15-15,13 12 0 16,17 18 12-16,-2 7 1 15,-3 8 6-15,3 7 1 0,-10-5-1 0,3-4 0 32,-6-4-5-32,-7-9 0 0,-5-15-10 0,-3-6 0 15,-12-12-1080-15</inkml:trace>
  <inkml:trace contextRef="#ctx1" brushRef="#br0" timeOffset="33543.68">6162 6181 992 0,'0'0'0'0,"0"0"7"16,0 0 2-16,-32-5 10 15,17 18 1-15,-15 12 24 16,-7 25 2-16,-15 23-9 16,4 15 0-16,11 0-3 15,4 0 0-15,16-15 1 16,7-7 0-16,20-21-5 15,17-12-1-15,18-21 5 16,18-14-1-16,-63 2-1140 16</inkml:trace>
  <inkml:trace contextRef="#ctx1" brushRef="#br0" timeOffset="33791.49">6514 6144 992 0,'0'0'0'16,"0"0"30"-16,0 0 0 15,0 0 14-15,0 0 0 16,0 0 13-16,0 0 0 16,0 0-15-16,-5 60 0 15,0 23-5-15,0 10 1 0,0 3-7 16,2-3 0-16,-2-10-5 16,10-13 1-1,3-17-5-15,12-10 2 0,2-31-8 0,13-14 0 16,20-23-2-16,12-16 1 15,-67 41-1242-15</inkml:trace>
  <inkml:trace contextRef="#ctx1" brushRef="#br0" timeOffset="34107.06">6939 6101 1004 0,'0'0'0'15,"0"0"0"-15,0 0 1 0,0 0-2 16,0 0 1-16,0 0 5 15,-42 70 1-15,12-2 9 16,-2 20-1-16,4 5 12 16,13-5 0-16,11-5 11 15,4-17 0-15,19-16 4 16,14-12 1-16,2-16-2 16,7-17 1-16,3-15-3 15,-10-12 1-15,-3-11 5 0,-14-15 1 16,-13-10 2-16,-15-17 1 15,-8-11-1-15,-9-2 1 16,-13 18-6-16,-10 7 2 16,3 28-7-16,2 17 0 15,18 23-10-15,7 5 0 16,20 8-6-16,24-1 1 16,-24-17-1484-16</inkml:trace>
  <inkml:trace contextRef="#ctx1" brushRef="#br0" timeOffset="34572.11">7288 5894 878 0,'0'0'0'0,"-20"-27"23"0,10-1-1 15,3-10-4-15,2-7 0 16,10 2 11-16,-3 3 1 15,6 7-8-15,4 1 0 16,8-1-3 0,7 5 0-16,16-7 0 0,-3 15 1 15,-3 2-5 1,0 13 2-16,-9 10-5 0,-8 5 1 16,-8 8-5-16,-12 15-1 15,-7 17-3-15,-13 10 0 16,-10 3-3-16,-10 8 1 15,-2-11-2-15,7 0 0 16,7-4 0-16,18-11 0 16,10-12-2-16,15-11 2 15,18-6 0-15,7-9 0 16,17-9 0-16,-7-8 0 16,-18-8 0-16,-12-12 2 15,-13-11 2-15,-9-9 2 16,-13-5 9-16,-10-6 1 15,-12 16 9-15,-18 10-1 16,3 15 9-16,4 12 1 16,14 13-2-16,16 5 1 15,18-10-1117-15</inkml:trace>
  <inkml:trace contextRef="#ctx1" brushRef="#br0" timeOffset="35503.42">8058 6181 690 0,'0'0'0'15,"7"-32"74"-15,3 9 0 16,0 8 44-16,-5 5-1 16,-5 10-58-16,0 0 0 15,0 0-31-15,-10 25 0 0,-10 30-12 0,3 11 1 16,-1 7-7-1,8-8 1-15,10-7-5 0,8-15 1 16,2-21-2-16,10-12 2 16,-3-10-1-1,8-17 0-15,12-16 5 16,-4-10 1-16,-6-12 6 16,-4 5 0-16,-9-1 5 0,-6 14 2 31,-6 16-2-31,-2 14 2 0,0 7-2 0,0 10-1 15,-5 20-7 1,5 18-1-16,0 7-5 0,0 6 0 16,8-16-2-16,7-12 0 15,-3-11-4 1,-2-17 1-16,0-5 1 0,13-10 1 16,4-7 0-16,3-16 1 15,-3-10 2-15,-9-2 0 0,-6 0 4 16,1-1 1-16,-8 16 1 15,-5 13 0-15,0 17 2 16,0 0 0-16,0 0-5 16,0 15 2-16,2 35-4 15,11 5 0-15,12-4-2 0,4-19 0 16,19-14-4-16,9-13 2 16,13-28-2-16,-1-9 2 15,-6-19-2-15,-1-2 2 16,-10-4 1-16,-7-9 1 15,-13-12 0-15,-4-10 3 32,-6-15-2-32,-17-10 1 15,0-3-2-15,-15 8 0 16,-5 22 0-16,5 21 1 0,-5 25-2 16,1 25 0-16,6 15-2 15,-7 27 1-15,-15 39-4 16,5 34 2-16,3 44-4 0,12 27 1 15,5 17-1-15,0 16 0 16,0 5-2-16,-2-8 0 16,-3-4-2-16,5-29 1 15,5-35-1-15,10-34 1 16,7-44 1-16,13-42 0 16,20-34 1-16,9-21 1 15,-59 42-1445 1</inkml:trace>
  <inkml:trace contextRef="#ctx1" brushRef="#br0" timeOffset="35810.74">9599 6388 1030 0,'0'0'0'16,"35"-61"9"-16,-7 16 0 0,-1 0-4 15,-12 7 2-15,-8-5 13 16,-7 13 0 0,-7 7 3-16,-18 13 0 0,-12 0 7 15,-6 10 0-15,-14 15 7 16,7 8 0-16,8 5-2 15,12 9-1-15,8 4-10 16,17 1 1-16,17 11-6 16,13 3 0-16,2 1-6 0,8-6 1 15,7-9-4-15,1-1 0 32,-11-6 0-32,-14-10 1 0,-16-7 1 15,-17-1 0-15,-30 3-1 0,-27-2 1 16,-32-13 1-16,-21-10 0 15,13-8 0 1,0-19-1-16,112 32-1214 16</inkml:trace>
  <inkml:trace contextRef="#ctx0" brushRef="#br0" timeOffset="38637.65">7192 12527 0,'0'0'0,"0"0"0,0 0 0,13 0 0,0-13 16,1-1-16,12 1 0,1-1 0,-1 1 15,14 0-15,-27-1 16,1 1-16</inkml:trace>
  <inkml:trace contextRef="#ctx1" brushRef="#br0" timeOffset="38964.25">2750 5414 351 0,'0'0'0'15,"13"-33"14"-15,-8 11 2 16,-10-16 19-16,0 0 0 16,-5 3 12-16,0-3 0 15,-5-2-8-15,-7-3 0 16,-6 0-11-16,1 8 1 16,-3 7-10-16,8 6 1 0,-6 7-2 15,-7 7 0-15,-10 8-1 16,-2 8-1-16,7 9-3 15,-7 11 0-15,5 7-2 16,-1 5 2-16,-2 3-4 16,3 10 0-16,7 2 0 15,-2 11 0-15,0 4-3 16,7 3 2-16,7-2 0 16,3 7 1-16,3 0 0 15,-1 5 0-15,9-8-2 0,4-2 1 16,-5-7 1-16,7 1 0 15,3-11 3-15,0 4 0 16,8-4 1-16,7 4-1 16,2 5 1-16,5 8 2 15,3-12 2-15,8-1 1 16,-1-15-2-16,-2-12-1 16,2 0 1-16,-12-11 1 15,5-12 0-15,2-4-1 16,11-6 4-16,2-8-1 15,12-5 0-15,0-9 0 16,-7-16 0-16,5-7 0 16,-3-16-2-16,-4-7 0 15,4-7 4-15,-7-3 0 16,2 2-1-16,-2 14 2 16,-8 6-2-16,-2-4 0 0,-7-38 1 15,-3-13 2-15,-10-12-3 16,-10 7 1-16,-10 18 0 15,-10-3-1-15,-3-30-1 16,-9 8 1-16,-6 30-3 16,6 30 0-16,10 43-7 15,7 35 1-15,15-15-1255 16</inkml:trace>
  <inkml:trace contextRef="#ctx1" brushRef="#br0" timeOffset="39859.61">3189 5182 363 0,'0'0'0'0,"0"0"44"0,-15-27 0 16,10 17 15-16,-5 2 1 15,10 8-29-15,-18-17 0 16,-1 12-8-16,-9 0 0 16,-14 10-3-16,-3 7-1 15,3 11-3-15,2 9 2 16,5 6-3-16,-2 0 1 16,4 12-3-16,1 6 1 15,2 4 0-15,-5 8 1 16,13 2-1-16,7 3 2 15,10 3 0-15,0 2-1 0,10 0 1 16,0-8 1 0,5 6-2-16,2-6 0 15,-2 1 2-15,0 7 1 0,-5 12 0 16,3-2 0-16,-1-7 0 16,8-8 0-16,5-23 0 15,-3-7 0-15,-2-21 0 16,3 1 0-16,7-8 2 15,2 3 1-15,8-8 2 16,0-10-1-16,17-5 5 0,-2 0 0 16,0-8 0-16,2-2 0 15,-2-13 0-15,2-14 1 16,-2-11-6-16,-3-13 1 16,-5-22-3-16,6-5 1 15,-8 0 1-15,-8 8 0 16,-10-1 3-16,-17-15 1 15,-5-42 3-15,-17-3 0 16,-15 20 0-16,-13-2 0 16,-13-18 0-16,-16 18 1 15,-18 35-8-15,-1 32 2 16,-6 36-6-16,2 33 1 16,97-8-1392-16</inkml:trace>
  <inkml:trace contextRef="#ctx0" brushRef="#br0" timeOffset="183197.05">27487 9978 0,'14'0'0,"12"13"0</inkml:trace>
  <inkml:trace contextRef="#ctx1" brushRef="#br0" timeOffset="183548.76">23319 2916 564 0,'0'0'0'16,"0"0"12"0,0 0 2-16,0 0 32 0,0 0 0 15,-12-23 14-15,12 23 2 31,-18-15-9-31,6 10 0 16,-11-3-19-16,-1 3 2 16,-14 10-8-16,6 3 2 15,-6 12-4-15,-1 8 1 16,1 7-5-16,1 13-1 16,0 7-2-16,2 13 1 0,5 2-1 15,2 13 0-15,8 0-1 16,6 1 1-16,6-14 2 15,8-2 0-15,13-3-1 16,9 3 0-16,-2-7-1 16,10-1 2-16,5-5-2 15,7-9 0-15,10-9 4 0,1-9 1 16,1-18 3-16,6-10 1 16,5-15-3-16,-5-18 0 15,-1-2-1-15,4-15 0 16,4-6-3-16,-2-9 0 15,-1-5 4-15,-6-8 1 16,-4 5 2-16,-6-10 1 16,-11 2 2-16,-12-2 1 15,-12-2 1-15,-13 9 1 16,-10 3 1-16,-10 8 0 16,-13 4-6-16,-9 6 0 15,-13 10-3-15,-5 7 0 16,6 10-4-16,-6 23 1 15,3 5-8-15,2 18 2 16,0 9-5-16,-5 11 1 16,3 10-4-16,5-3 0 0,7 11-5 15,20 4 1-15,12 8-3 16,13 2 0-16,13-2-1 16,7-2 0-16,5 4-1 15,15 3 2-15,2-7-2 16,8-4 0-16,-1 4 0 15,-4-1 0-15,-2 1 0 0,4 2 0 16,-5-8 0 0,-7 0 0-16,-7-9 0 0,-6-6 1 15,-7-7-1 1,-8-11 1-16,-2-9-1 0,-5-3 1 16,0-5 0-16,0-10 1 15,0 0 1-15,-5 13-1 16,5-13 1-16,-17 10 1 15,0-3 0-15,-1 8 1 16,18-15-1680-16</inkml:trace>
  <inkml:trace contextRef="#ctx1" brushRef="#br0" timeOffset="184008.62">24191 3852 979 0,'0'0'0'15,"17"-28"88"1,-4 10-1-16,7 1 12 0,0 2 1 15,0 10-36-15,4 10 1 16,4 0-22-16,7 10-1 16,2 25-13-16,0 5 2 15,-14 21-4-15,-6-1 1 16,-4 6-5-16,-6-4 2 16,-7-1 0-16,-10-11-1 0,-5-4 1 15,-2-16 1-15,9-15-4 16,8-20 2-16,0 0-1 15,15-20 2-15,15-38 11 16,13-20 1-16,4-10 3 16,3-10 1-1,-3-8-1-15,0 8 1 16,6 25-7-16,6 28 2 16,-4 25-3-16,-5 25-1 0,-13 22-7 0,1 6 0 15,-38-33-1784-15</inkml:trace>
  <inkml:trace contextRef="#ctx0" brushRef="#br0" timeOffset="186772.45">29453 10192 0,'0'0'0,"14"0"0,-1 0 0,27 0 0,-1 14 16,108 13-16,65 26 0</inkml:trace>
  <inkml:trace contextRef="#ctx1" brushRef="#br0" timeOffset="186686.46">25478 3059 602 0,'0'0'0'15,"0"0"16"-15,0 0 0 16,0 0 36-16,0 0 1 15,0 0 9-15,0 0-1 0,40-5-12 16,15 0 0-16,22 5-16 16,3 0-1-16,-13-5-8 15,-2 0 0-15,-23 0-2 16,-2 5-1-16,-5 0-2 16,-8 0 1-16,-9 0-4 15,-8 0 1-15,-10 0-5 16,0 15 1-16,-15 3-9 15,-20 14 1-15,-12 6-5 0,-8 0 0 16,-5 2-5-16,0-7 1 16,16-1-17-16,9 1 1 15,10-15 0-15,17-3 1 16,3-3 13-16,15-7 2 16,13 1 4-16,14 1 1 15,10-2 12-15,3-5 2 16,-7 0 16-16,-14 0 2 15,-9 10 8-15,15-15 2 16,-35 5-1019-16</inkml:trace>
  <inkml:trace contextRef="#ctx1" brushRef="#br0" timeOffset="187702.96">27548 3082 438 0,'0'0'0'0,"0"0"8"0,0 0 0 16,17-28 0-16,-17 28 0 15,0 0 21-15,5-10 1 16,-5 10 15-16,0 0 0 16,0 15 5-16,8 15 1 15,-1 36-8-15,1 4 0 16,-3 3-6-16,-5-13 2 15,0 1-4-15,-3-6 1 16,1-4-4-16,-1-4 0 16,-2-6-1-16,-2-9-1 15,-6-4-2-15,-4-10 1 16,-5-1-1-16,-6-2 0 16,-4-15-1-16,-1-5 1 0,1-7-1 0,5-16 1 31,2-5-1-31,5-15 0 15,-5-4 6-15,3-11 0 16,2 5 1-16,2-3 1 16,8 11-4-16,8 7 2 15,4 8-5-15,8 2 0 16,8 6-7-16,7-6 2 16,9 0-3-16,9 1 0 15,21 9-5-15,11 0-1 16,15 3-3-16,4 3 1 15,-4 4-6-15,-3 8 1 16,15 5-4-16,6 0 2 0,4 0-2 16,-5 3 2-16,-33-3-3 15,-21-3 1-15,-18-2-1 16,-11 0 0-16,-9 0 0 16,-2-3 0-16,-1 3 2 15,-2-5-1-15,-5 0 1 16,-2 3 2-16,-3 7 2 15,10-15 0-15,-10 15 2 16,5-8 0-16,-5 8 0 16,0 0 1-16,0 0-1408 0</inkml:trace>
  <inkml:trace contextRef="#ctx1" brushRef="#br0" timeOffset="188720.39">29214 2717 602 0,'0'0'0'16,"0"0"16"-16,0 0 0 15,10-28-4-15,-10 28 1 16,0 0 24-16,0 0 0 15,-5 18 2-15,-12 25-1 16,-13 25-3-16,0 20-1 16,0 10-1-16,3 2 1 15,-1 6-1-15,-2-3 1 16,-2-2 6-16,-8-13 1 16,5-5 8-1,5-10 0-15,3-3 0 16,0-9 0-16,7-16-5 15,10-17 1-15,7-23-5 16,3-5 2-16,13-18-4 0,12-25 0 16,19-27 2-16,4-16 2 15,-3-19-1-15,-6-14 2 16,-9-16-7-16,-7 4 1 0,-3 5 2 31,-8 15 0-31,-7 21-4 0,0 9 1 16,3 18-4-16,-1 13 0 15,-7 17-11-15,0 11 2 16,-5 6-5-16,5 16 0 0,0 0-9 0,15 18 1 16,5 35-4-16,5 20-1 31,12 15-2-31,8 13 2 16,10 14-4-16,14 1 1 15,9 12-1-15,-4-2 1 16,-14-5-1-16,-13-10 0 0,-12-16 0 15,-12-12 0-15,-6-12-1 16,-9-21 1-16,-8-22-1 16,-5-18 0-16,5-10-1 15,-28-33 0-15,28 33-1587 0</inkml:trace>
  <inkml:trace contextRef="#ctx1" brushRef="#br0" timeOffset="188897.45">29037 3391 878 0,'0'0'0'16,"0"0"0"-16,0 0 1 16,0 0-1-16,0 0 1 0,30 13 13 15,30-13-1-15,27 0 10 16,30-3-1-16,20 1 10 16,13 2 0-1,-6 2-1-15,0-4-1 0,-144 2-838 16</inkml:trace>
  <inkml:trace contextRef="#ctx1" brushRef="#br0" timeOffset="189203.26">30128 2735 614 0,'0'0'0'0,"0"0"3"0,18-28 0 16,-1 18 4-16,18-3 1 15,10 1 13-15,14 2 0 16,21-1 1-16,20 1 0 16,34 8 2-16,1 2 0 15,-23 0 4-15,-23 7 2 16,-34 4-2-1,-17-6 1-15,-23-5-1 0,-15 0 0 16,-10 17-6-16,-18 1 1 16,28-18-763-16</inkml:trace>
  <inkml:trace contextRef="#ctx1" brushRef="#br0" timeOffset="189486.97">30619 2712 677 0,'0'0'0'16,"0"0"0"-16,0 0 0 0,0-28-1 16,0 28 1-16,0 0 20 15,10 0 2-15,0 28 29 16,2 22 1 0,-4 23 9-16,2 15-1 15,-3 20 3-15,1 3 0 16,1 7-9-16,4-4 1 15,-1-9-6-15,-2-12 2 16,3-10-4-16,-8-10 0 16,5-17-2-16,-3-16 1 15,6-20-8-15,2-15 1 0,19-10-5 0,4-28 1 16,-38 33-1242-16</inkml:trace>
  <inkml:trace contextRef="#ctx1" brushRef="#br0" timeOffset="189931.8">31690 2078 464 0,'0'0'0'0,"0"0"6"16,0 0-1-16,0 0 4 0,-25 48 0 16,-8 2 0-16,-16 5 0 15,-9 6 1-15,-6 4 2 16,-11 3 16-16,3-8 0 15,19-4 26-15,23-6-1 16,13-12 14-16,17-10 0 16,17-6 5-16,21-7 0 15,39-2-5-15,18-3 1 16,-8-5 6-16,0-5 0 16,-2-10-1-1,-3-3 0-15,0 3-13 0,-7 5-1 31,-23-5-13-31,-25 3 0 16,-27 7-14-16,-20-16-1 0,20 16-1290 16</inkml:trace>
  <inkml:trace contextRef="#ctx1" brushRef="#br0" timeOffset="190220.05">31722 1987 916 0,'0'0'0'0,"0"0"0"0,0 0 0 0,0 0-1 0,5 56 1 16,0 9 1-16,2 26 2 16,1 19 1-16,4 21 2 31,3 25 6-31,3 0 1 15,-1-12 18-15,-2-14-1 0,3-19 12 16,-3-23 0-16,-8-22 11 16,-2-21 0-16,2-12-3 15,18-28 1-15,-25-5-1031 16</inkml:trace>
  <inkml:trace contextRef="#ctx0" brushRef="#br0" timeOffset="205273.95">28577 11655 0,'0'0'0,"0"0"0,13 0 0,-13 0 15,13 0-15</inkml:trace>
  <inkml:trace contextRef="#ctx1" brushRef="#br0" timeOffset="205334.69">25289 4491 627 0,'0'0'0'16,"0"-28"29"-16,0 8 0 15,-5 2 38-15,0 1 2 16,5 17-4-16,-15-5 1 16,0 15-20-16,-10 20 0 15,-12 23-15-15,0 10 0 16,4 12-9-16,8-2 1 16,8 0-5-16,7 2 0 15,10-2-4-15,5 0 2 16,0 3 1-16,12-11 1 15,8-4 1-15,8-11 1 16,2-10 1-16,7-15 2 0,0-17 0 16,8-18 2-1,-50 10-1063-15</inkml:trace>
  <inkml:trace contextRef="#ctx1" brushRef="#br0" timeOffset="205822.33">25645 4541 803 0,'0'0'0'0,"-10"-33"9"0,3 11 1 16,-1-1 7-16,-2 3 1 15,10 20 11-15,-12-3 1 16,12 16 2-16,-10 20-1 31,-5 34 2-31,3 17-1 0,9-4 0 0,3-2-1 16,5-8-1-16,3 3 1 15,7-12-5-15,-3-3 0 16,-2-16 0-16,-3-9 0 16,-4-20-2-16,-3-13-1 15,10 0 4-15,2-25 0 16,11-23 6-16,7-18-1 16,0 11 5-16,-3 5 1 15,-2-1-1-15,-5 14 2 0,2 14-8 16,-9 5 0-16,2 13-4 15,-3 10 0-15,3 8-9 16,-5 15 1-16,10 14-5 16,-3 14-1-16,-7-6-5 15,-5 5 1-15,-5 1-4 16,-7-11 0-16,-6-2-3 16,-2-10 2-16,0-16-2 15,3-2 1-15,-5-12 2 0,-8-16-1 16,-3-15 4-16,8-14 0 31,18-4 1-31,9-9 0 16,18-5 2-16,13-6 0 15,-38 66-1416-15</inkml:trace>
  <inkml:trace contextRef="#ctx1" brushRef="#br0" timeOffset="206984.79">26320 4375 1067 0,'0'0'0'16,"0"-33"5"-16,0 11 2 15,0 1 3-15,0 9 1 16,0 12 26-16,0 0 0 16,0 27-4-16,-2 29 0 0,-8 27-2 15,0 17 0-15,2 11-3 16,8 0 0-16,8-3-3 15,12-7 0-15,12-3-4 16,3-20 2-16,10-23-3 16,2-17 0-16,-5-26-1 15,-4-24 1-15,-1-13-11 16,-7-21 0-16,0-16-9 0,-8-9 0 16,-7-4-3-16,-2 7 0 15,-1 2-17-15,-12 16 2 16,0 7-7-16,-5 13-1 15,0 7 7-15,-2 13 1 16,-6 10 8-16,-12 10 0 16,-12 21 5-16,0 11 2 15,7 9 2-15,15-6 1 16,5 8 0-16,5-8 1 16,15-17 1-16,2-18 0 15,16-10 5-15,4-5 0 16,20-15 4-16,-2-3 1 15,-12-7 6-15,-6 2 1 16,-7 13 12-16,-15 0-1 16,-10 15 4-16,12-3-1 0,-12 3-4 15,-5 36 2-15,-5 24-13 16,8 5 1-16,4 1-6 16,18-11 1-16,18-15-5 15,21-22 1-15,16-25-5 16,-3-21 1-16,-7-15-4 15,-5-2 2-15,-8-16-6 16,-10 1 1-16,-12-8-14 0,-12 3 0 16,-8-3-24-16,-8 15 0 15,-4 15-10-15,-3 11 2 16,-3 14 9-16,3 8 0 16,-7 5 12-16,-8 20 1 15,-7 25 12-15,4 11 1 16,6 9 4-16,7-2 0 15,5 7 4-15,10-9 1 16,10-11 2-16,10-15 0 16,4-20 1-16,11-20 0 15,8-17 1-15,6-21 0 16,4-7 8-16,-3-8 0 16,-11-8 16-16,-6-17-1 15,-6-10 8-15,-5-17 0 0,-9-11 7 16,-6 10 0-16,-2 18 2 15,3 25 2-15,-6 28-6 16,1 20 0-16,-8 20-7 16,-3 10 1-1,-4 35-9-15,-3 26 2 0,10 19-10 16,0 13 1-16,5 8-7 16,5-10 1-16,10-13-5 15,10-15 2-15,4-21-4 0,6-11 1 16,-7-21 0-16,-3-13 0 15,-11-7 0-15,1-17 1 16,8-6 2-16,-8-15 1 16,-5-2 3-16,-8 2 1 15,-12 11 4-15,-2 2 1 0,2 12 1 32,5 13 1-32,-20 5 0 0,-3 10-1 15,-7 25-4-15,3 3-1 16,15 7-6-1,12-4 1-15,5-9-4 0,0-29 0 16,7 2-2-16,20 8 2 16,18-3-1-16,15-10 1 15,12-10-1-15,0-10 1 16,-7-3-1-16,-3-10 0 16,-67 28-1591-16</inkml:trace>
  <inkml:trace contextRef="#ctx0" brushRef="#br0" timeOffset="207841.39">31565 9320 0,'0'0'0</inkml:trace>
  <inkml:trace contextRef="#ctx1" brushRef="#br0" timeOffset="207636.96">29075 4292 602 0,'0'0'0'16,"-8"-38"106"-16,6 20 0 0,-1 8-9 15,3 10-1-15,-5-12-45 16,5 12-1-16,0 0-12 16,-15 28 2-16,-12 27-18 15,7 18 1-15,0 15-9 16,10 5 1-16,3 8-3 0,-1-13 0 16,3-15-3-16,10-13 1 15,0-17-1-15,5-16 0 31,0-14 4-31,5-18-1 16,7-13 4-16,8-14 0 16,8-19 7-16,-1-4 2 15,5-20 4-15,-2 7 0 16,-2 7 4-16,-1 21-1 16,-10 17 5-16,-2 21 1 15,-2 17-6-15,-13 13-1 16,0 27-9-16,-10 5 0 0,-13 8-7 15,-9-2 0-15,-6-11-6 16,-7-7 0-16,-2-8-2 0,2-12 0 16,8-16 1-16,4-4-1 15,6-8 6-15,5-8 0 16,4-4 4-16,8-6 1 0,10-15-3 16,17-4-1-16,18-4-3 31,25 9 1-31,-70 32-1453 0</inkml:trace>
  <inkml:trace contextRef="#ctx1" brushRef="#br0" timeOffset="207949.53">29725 4725 1130 0,'0'0'0'0,"0"0"3"0,0 0 1 16,0 0 2-16,0 0 0 16,0 0 9-1,-13 37 1-15,-2 11 2 0,-5 15 1 16,8-3 5-16,12-9-1 15,10-9 1-15,10-6 0 16,7-11 1-16,16-13 1 16,9-22 2-16,0-7 1 15,-2-18 5-15,-10-8 0 32,-18-5 7-32,-12-5 2 15,-20-2 0-15,-10 7 2 16,-7-2-3-16,-3 22-1 15,0 18-8-15,5 20 1 0,10 13-10 16,8 14 2-16,7 14-15 16,12-1 1-16,-12-50-1425 15</inkml:trace>
  <inkml:trace contextRef="#ctx1" brushRef="#br0" timeOffset="208827.81">30559 4838 1117 0,'0'0'0'15,"40"-48"0"-15,-15 3 1 16,-8-8-2-16,-12 3 0 16,-12-1 15-16,-8 16-1 15,-3 15 15-15,-7 12 0 16,-12 16 14-16,0 20 0 16,-11 22 0-16,1 15-1 15,7 6-16-15,10 2 1 16,10-8-7-16,10-5 0 15,15-14-6-15,8-14 1 0,4-14-5 16,13-23 1-16,18-18-2 16,1-9 0-16,1-14-2 15,15-14 2-15,2 0 6 16,-2-18 0-16,-10-10 7 16,-6-13-1-16,-16-5 1 15,-11 3 0-15,-9 15 3 16,-8 20 1-16,-8 30-3 15,-7 26 1-15,-2 19-6 16,-18 36 3-16,-17 30-13 0,4 15 2 16,8 23-5-16,18 0 0 15,19-13-3-15,21-13 0 16,12-14-1-16,15-21 0 16,7-17 0-16,-5-23 0 15,-15-20 0-15,-4-13 0 16,-3-15 0-16,2-12 2 15,-2-5 1-15,-3-1 0 16,-7-4 5-16,-5 15 0 16,-10 17 3-16,-7 18 2 15,2 10 0-15,-23 23 2 0,3 32-4 16,-2 10 1-16,10-4-6 16,7-11 1-16,10-22-5 15,2-6 1-15,5-12-2 16,3-10 0-16,8-10 2 15,12-7 0-15,10-11 0 16,-1-5 1-16,-4-4 1 0,-5 4 2 16,-3 10 1-16,-7 11 1 15,-10 2 1-15,-2 15 1 16,-11 5-2-16,1 22 1 16,-1 31-1-16,-4 13 0 15,-8 14 0-15,-5-2 0 16,-3 11-2-1,3 1 1-15,-7-4-3 16,-8-3 2-16,-7-5-3 16,-11-23 0-16,4-14-1 15,9-24 2-15,5-22-1 0,12-17 1 16,1-18 3-16,15-26 0 16,11-27 4-16,16-12 0 15,8-4 3-15,12 16-1 16,12 11 4-16,5 19 2 15,18 22-3-15,-3 11 3 16,-12 15-5-16,-5 5 2 16,4 3-9-16,-6-6 0 15,-58 3-1718-15</inkml:trace>
  <inkml:trace contextRef="#ctx1" brushRef="#br0" timeOffset="209080.36">31866 3945 992 0,'30'-18'0'0,"23"-15"-3"15,11 6 1-15,4 9-10 16,-1 26-1-16,-12 29 13 16,-8 34 0-16,5 45 0 15,-7 34 0-15,-7 32 1 16,-24 16 2-16,-38 14 9 0,-54-19 0 15,-71-4 23-15,-45-20 1 16,-23-31 7-16,-17-15 1 16,234-123-906-16</inkml:trace>
  <inkml:trace contextRef="#ctx0" brushRef="#br0" timeOffset="-212630.89">30529 13024 0,'0'0'0,"0"0"0,0 0 0,0 0 15,0 0-15,0 0 0,0 0 16,0 0-16,0 0 0,0-14 16,13 1-16,1-1 15,-1-12-15,0-1 16,14 0-16,-14 0 16,-13 14-16</inkml:trace>
  <inkml:trace contextRef="#ctx1" brushRef="#br0" timeOffset="-212586.31">25135 6408 677 0,'0'0'0'0,"0"0"29"16,0 0 1-16,0 0 43 15,0 0 0-15,0 0 4 0,0 0 0 16,40-23-26-16,4 8 1 16,11-13-22-16,10 6 0 15,-13-4-5 1,1 9 1-16,-9 4-5 0,-14 8 1 16,-15 10-7-16,-15-5 1 15,-10 23-5-15,-15 0 1 16,-22 14-6-16,-5 9 1 15,2-1-7-15,0-7 1 16,13-1-2-16,12-4-1 16,15-15-2-16,2-6-1 15,8-12 1-15,0 15 0 16,0-15 2-16,18 0 1 16,4 0 1-16,16-5 0 15,14 3 1-15,0 2 2 16,8 2 2-16,2-7 2 0,-62 5-1024 15</inkml:trace>
  <inkml:trace contextRef="#ctx1" brushRef="#br0" timeOffset="-211982.13">26567 6468 602 0,'0'0'0'16,"0"0"47"-16,0 0 0 15,0 0-1-15,0 0 2 16,0 0 0-16,0 0 1 16,0 0-15-16,0 0 1 15,0 0-10-15,-3 35 2 16,-2 21-6-16,-5 4-1 16,-7 5-3-16,-15-9-1 15,-6-11-1-15,-2-2 0 16,0-10 1-16,1-11 1 0,-1-19 2 15,5-11 0-15,-2-20 6 16,7-12 0-16,15-13 10 16,12-7-1-16,6-8 6 15,12-5-1-15,10 3 4 16,17 4-1-16,8 1-5 16,14 15 1-16,11 12-4 15,5 15 0-15,-3 11-6 0,20 12 0 16,15 0-9-16,8 5 0 31,-13 2-3-31,-20 3-1 0,-10-5-4 16,-22-5-1-16,-20 0-1 15,-15 0 0-15,-20 0-2 16,10-5 2-16,-10 5-2 16,0 0 0-16,0 0-2 15,0 0 2-15,0 0-1369 16</inkml:trace>
  <inkml:trace contextRef="#ctx1" brushRef="#br0" timeOffset="-211483.73">28412 6055 703 0,'0'0'0'16,"0"0"7"-16,-12-37 0 31,7 24-4-31,-3-4 1 16,1 6 20-16,-13 6 1 15,-20-2 12-15,-12 14 1 16,-10 21 5-16,-6 10-1 0,4 17-1 16,4 11-1-16,2 17-5 15,9 12 1-15,11-2-2 16,16-10 1-16,14-5-3 15,16-12-1-15,14-11-2 16,26-15 2-16,11-7-3 16,26-13 1-16,20-7 13 15,7-18 2-15,-30-5 9 0,-17-8 0 16,-13-15-6-16,-22 3 0 16,-25 3-27-16,-23-4 0 15,18 31-1265-15</inkml:trace>
  <inkml:trace contextRef="#ctx1" brushRef="#br0" timeOffset="-211315.91">27894 6586 1093 0,'0'0'0'0,"0"0"2"0,28-7 1 16,-1-3-3-16,33-10 1 16,24-6 18-16,16-1 0 15,-3 7 9-15,-15 7 2 16,-17 3 7-16,-3 5 0 15,-9 5 0-15,-8 0 0 16,-45 0-1045-16</inkml:trace>
  <inkml:trace contextRef="#ctx1" brushRef="#br0" timeOffset="-210742.15">29476 6144 590 0,'0'0'0'16,"12"-41"61"-16,-7 14 2 15,0 6 17-15,-2 4 0 16,-1 7-33-16,-2 10 1 16,0 0-14-16,-20 33-1 15,-22 27-10-15,-3 18-1 16,5 20-5-16,8 3 1 16,4 2-1-16,3-3 0 15,8-27 2-15,5-12 0 0,7-24 2 16,5-14 1-1,0-23 3-15,22-10 1 0,13-35 12 0,7-21 2 16,10-12 12-16,1-10 2 16,-3-12 6-16,-8-3-1 15,-17-3-2-15,-3 8 2 16,-12 12-10-16,-2 21 0 16,-6 25-8-16,1 19-1 15,-3 21-12-15,7 33 2 16,6 38-18-1,-1 24 1-15,8 16-8 0,7 5 0 16,1 4-3 0,9-9-1-16,0-15-1 0,3-8 0 15,-2-23 0-15,-8-20 0 16,-11-19-1-16,-1-19 1 16,-18-7-4-16,5-35 2 15,-5 35-1476-15</inkml:trace>
  <inkml:trace contextRef="#ctx1" brushRef="#br0" timeOffset="-210584.72">29555 6370 929 0,'0'0'0'0,"0"0"23"16,0 0 2-16,43 28 19 16,-6-28-1-16,23-5 10 15,12 5 0-15,15 0-13 16,18 0 1-16,14-5-8 0,6 2 1 31,-125 3-1024-31</inkml:trace>
  <inkml:trace contextRef="#ctx1" brushRef="#br0" timeOffset="-210344.19">30547 6138 878 0,'0'0'0'15,"0"0"33"-15,24-22 0 0,11 4 30 16,28-4 0-16,19 7-7 16,12-8 0-16,4 8-25 31,-4 5-1-31,11 7-11 16,-1-2 0-16,-4 5 0 15,-8 5 0-15,-35 0-1 16,-27 3 1-16,-20-3-5 0,-10-5 0 15,0 0-1053-15</inkml:trace>
  <inkml:trace contextRef="#ctx1" brushRef="#br0" timeOffset="-210125.53">31129 6050 929 0,'0'0'0'16,"0"0"11"-16,0 0 0 15,-25-22 16-15,25 22 1 16,0 0 19-16,-10 15 1 15,-4 18-6-15,6 29 0 16,8 27-4-16,5 11 1 16,7 11-1-16,3 0 1 0,5-3-2 15,3-13 0-15,-1-2 6 16,8-22 1 0,12-13-10-16,6-20 0 0,21-28-6 15,-6-28 2-15,-63 18-1250 16</inkml:trace>
  <inkml:trace contextRef="#ctx1" brushRef="#br0" timeOffset="-209766">31991 5983 829 0,'0'0'0'0,"0"0"62"0,25-11 0 15,-25 11 17-15,12-5 1 0,-12 5-36 16,-15 18 2 0,-24 17-23-16,-19 13-1 15,-4 15-10-15,5 5-1 0,17-8-7 16,8 1 2-16,4-16 0 16,16-2-1-16,14-16 5 15,13-9 1 1,10-13 2-16,20-5 0 15,35-5 14-15,12-10 0 16,2 2 21-16,-11-2 1 16,-19 13 3-16,-21-3 2 15,-23 10-5-15,-8-5-1 16,-12 0-26-16,0 0 1 16,0 0-1326-16</inkml:trace>
  <inkml:trace contextRef="#ctx1" brushRef="#br0" timeOffset="-209530.81">32190 5972 941 0,'-2'-17'0'0,"-1"-16"5"0,-2 0-1 15,-2 6 2-15,-1 4 0 16,8 23 10-16,0 0 0 16,0 40 3-16,0 26 1 15,0 39 1-15,5 21 2 0,3 18-1 16,2 2 1-1,0-11 4-15,0-14 0 16,0-20 5-16,2-23 1 16,1-13 0-16,-1-19 2 15,-12-46-1018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24T06:21:35.747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24T06:21:38.753"/>
    </inkml:context>
  </inkml:definitions>
  <inkml:trace contextRef="#ctx0" brushRef="#br0">9277 9736 0,'0'0'0,"80"-13"0,-80 13 0,80 0 0,13-27 32,13 14-32,-53-14 0,-27 13 0,1-13 15,0 1-15,-1-1 0,-13 13 16,1 1-16,-14 0 0,0-1 15,13 1-15,-13-1 16,0 1-16,0-1 16,0 1-16,0-14 15,0 0-15,0 0 0,0 1 32,0-1-32,0 0 0,0-13 15,0-1-15,0 1 16,0 13-16,0-13 31,-13 13-31,-1-13 16,14 13-16,0 0 31,14 1-31,-14-1 31,13 0-31</inkml:trace>
  <inkml:trace contextRef="#ctx1" brushRef="#br0">4123 1937 1180 0,'0'0'0'0,"0"0"28"16,0 0 0-16,0 0 47 15,0 0 1-15,0 0-20 16,0 0 1-16,0 0-23 15,0 0 0-15,0 0-10 0,0 0-1 16,0 0-5-16,5 28 1 16,0 2-4-16,2 18 1 15,-7 7 1-15,0 5 1 16,0-14-2-16,5-4 2 16,-10-1-2-16,0-4 0 15,5-4-1-15,5 7 2 31,-5 8-1-31,5 8 1 0,0 11 0 16,0-1 0-16,0-1-1 16,0-7 2-16,-5-15-1 15,5-5 1-15,-5-11-1 16,0-9 1-16,0 5-2 16,5-1-1-16,0 11-1 0,2 0 0 15,-7 4-1-15,5-1-1 16,-5 1 2-16,0 1-1 15,0 7-3-15,0-2 1 16,0 2-1-16,-5-7 1 16,5 2-4-16,-5-2 1 15,3-5 0-15,-3-5 0 16,0-1-1-16,-5 1-1 0,5-10 1 0,0 2 0 16,0 2-2-16,0 11 1 15,0 17-1-15,0 1 0 16,3-19-1-16,2 9 0 15,0 14-1-15,0 0 1 32,0 6-1-32,2-11 2 0,8-7-2 15,-5-6 0-15,0-9 2 16,-5-5 0-16,5-6 0 16,0-1 1-16,0 6-1 15,0 6 1-15,0 17-1 16,2-2 2-16,-2-3-2 15,0-2 0-15,0 2 0 16,0 13-1-16,0 10 0 0,0-3 0 16,0-12-2-16,0-8 1 15,-2-12-1-15,2-5 1 16,-5-3 1-16,5-3-1 16,-5-2 0-16,5 11 2 15,-5-1-3-15,0 15 1 16,0 3 0-1,0 2-1-15,5-7 0 0,0-3 0 16,-5 8-1-16,2 0 2 16,3 12-2-16,0-5 1 15,3-15 0-15,2-2 1 16,0-5-1-16,-5-3 0 16,-5-5-1-16,0 0 1 15,5-5 1-15,0 3-1 0,-3 0 0 16,1-1 0-16,-1 3 1 15,-2 8-1-15,0 10 0 16,-2 7 0-16,-1-12 0 16,1-3 0-16,2 8-1 15,-5 9 1-15,5 4-1 16,-5-6 1-16,5-2 0 16,5-3-1-16,-5-2 0 0,-5-5 0 15,5-6 0-15,-5-4 0 16,5-1 0-16,0-6 2 15,-10 11-2-15,5 6 1 16,10 12-1 0,-5 1 1-16,5-1-1 15,-5 3 1-15,-5 12-1 0,5-27 0 16,5 2 0-16,-5 3 0 16,-5-1 0-16,0-14 0 15,5 0 0-15,0-1 1 16,0 1-2-16,-5 10 1 15,5 9-1-15,0 9 1 16,0-8-1-16,0 14 1 16,-3-1-1-16,3 2 1 15,0-1 0-15,0-6 0 16,-2 2 0-16,-1-18 1 16,1-2-1-16,-1-1 0 15,3-4-1-15,0 0 1 16,0 4-1-16,0 9 1 0,0 6-1 15,0 4 1-15,0-11-1 16,0 13 1-16,3-3-1 16,-1 5 1-16,1 1-1 15,-1-23 1-15,1 2-1 0,2-5 2 16,-5-2-2 0,5-6 0-16,-5-4 0 0,5 15 0 15,-5 4 0-15,5 4 1 16,-5-4-1-16,5 6 1 15,0 5-1-15,-5 5 1 16,0 2-1-16,0 0 1 16,-5 1-1-16,5-16 1 15,5 3 0-15,-5-16 0 16,5 6 1-16,-5-5-1 16,2 2 0-16,1 13 1 15,-1 2-1-15,3 10 1 0,-5 1 0 16,0 9 0-16,0 1-1 15,0-6 1-15,0-5-1 16,5-4 0 0,-5-11 1-16,0-7-1 0,-5-8 0 15,0 20 0-15,0 0 0 16,3 6 0-16,-3 1 0 0,5 6 0 16,0-2-1-16,0 4 2 15,0-2-1-15,0-10 0 16,0 0 0-1,5-16 0-15,-5 1 0 16,0-5 0-16,-5-1 0 0,5 3 0 16,-5 6-1-16,5 9 2 15,0 0-1-15,0 3 0 16,0 2 0-16,-5 1 0 16,5 4 0-16,-5-10 0 15,5 1-1-15,0-11 1 16,0-2-1-16,0-8 2 15,0-3-2-15,0-2 1 16,0 3-1-16,5 0 0 16,-5 2 0-16,5 8 0 15,-5 2 0-15,5 0 0 16,0 0 0-16,-3 11 0 16,3 4 0-16,0-2 0 15,-5 0 0-15,5-1 0 16,-5-6 0-16,7-4 0 0,-7-4 0 15,5 0 1-15,-5-1-1 16,0 4 1-16,0-1 0 16,0 0 0-16,5-2 0 15,-5 27 0-15,0 8 1 16,-5 3-1-16,5 2 0 16,0-31 0-16,0-1-1 15,5-1 1-15,-5-2-1 16,5-8 1-16,-5-3-1 0,0 14 1 15,5 4-1-15,-5 25 1 32,3-7-1-32,-3 0 0 15,0 5 0-15,0-2 2 16,0 6-2-16,0-36 1 0,2-1 0 16,1-5 0-16,-3 0 0 15,2 11 0-15,-2-6 0 16,0 28 0-16,0-5 1 15,3-16 0-15,2 4-1 16,-5 27 0-16,0 2-1 16,0-40 1-16,5 6-1 15,-5-6 1-15,0-3-1 16,0-4 1-16,0 0-1 0,0-1 0 16,0 1 0-16,0 7 0 15,0 3 0 1,0 22 0-16,0-4 0 0,0 4 0 15,5 1 0-15,0-24 0 16,-10 9 0 0,5-9 0-16,5 1 0 0,-5-3 0 15,0-2 0-15,0-3 0 16,0 0 0-16,0-2 0 16,0 2 0-16,-5 3 0 15,5 0 0-15,-5-1 0 0,5 6 0 16,-5-3 0-16,5 1 0 15,-5-1 0-15,5 5 0 16,0-7 0-16,-3-3 0 16,1-5 2-16,2 3-2 15,-3-1 1-15,1-1 0 16,-1-4 0-16,3-2 0 16,-5 1 0-16,5-1 0 15,-5-3 1-15,5 1 0 16,-5-3 0-16,5 0-1 0,-5 3 1 15,5-8-1-15,-7 7 2 16,7-4-2 0,-5 5 1-16,5 2-1 0,0-8 0 15,0 3 0-15,0-15 0 16,0 15-1-16,0-15 2 16,0 18-2-16,0-18 1 15,0 10-1-15,0-10 0 16,0 0-1930-16</inkml:trace>
  <inkml:trace contextRef="#ctx0" brushRef="#br0" timeOffset="3405.51">10326 9790 0,'0'0'0,"40"-27"0,0 14 0,40-68 16,13 14-1</inkml:trace>
  <inkml:trace contextRef="#ctx0" brushRef="#br0" timeOffset="3498.86">9901 6502 0,'0'0'0,"0"0"0,0 0 0</inkml:trace>
  <inkml:trace contextRef="#ctx0" brushRef="#br0" timeOffset="4368.14">10008 6422 0,'0'0'0,"0"0"0,0 0 0,0 0 0,0 0 16,0 0-16,0 0 31,-14 0-31,1 0 31,0 0-31,0 0 32,13 0-32,-14 0 31,14 0-31,0 0 31,0 0-31,0 0 16,14 0-1,-14 0 1,13 0 0,-53-40-1,-13-27 1,40 53-1,26 28-15,-186 254 32,-119 175-32,265-349 31,134-188-31,52 94 31,93-14-15,14 81-1,26 41-15,-265-41 16,-173-27 0,-27 108-1,-79 53 1,411-80 0,253-41-1,-386-13 1,-185-13-16,-14 107 31,-66 54-31,186 53 31,120 41-31,-67-242 32,0-134-32</inkml:trace>
  <inkml:trace contextRef="#ctx0" brushRef="#br0" timeOffset="4842.02">11296 4825 0,'0'0'0</inkml:trace>
  <inkml:trace contextRef="#ctx1" brushRef="#br0" timeOffset="2245.62">5087 2060 677 0,'0'0'0'16,"0"0"60"-16,0 0 0 16,-5-22 22-16,5 22 1 15,-5-15-10-15,5 15 0 16,0 0-9-16,0 0 0 0,0 0-8 16,0 20 0-16,0 12 3 15,0 14 0 1,-5 14 10-16,10 5 0 0,5 13-7 15,-1 23 1-15,4 30-8 16,4-3 0-16,-2-12-1 16,0-10 1-16,-7 9-6 15,-3 1 0-15,-5-10-8 0,0-23-1 16,-5-23-2-16,0-22 0 16,2-31-7-1,-2-24 0-15,0-39-7 0,0-17-1 16,5 73-1758-16</inkml:trace>
  <inkml:trace contextRef="#ctx1" brushRef="#br0" timeOffset="4314.8">5194 2214 577 0,'0'0'0'0,"0"0"30"16,-15-38 0-16,5 20 13 15,2 3-1-15,8 15-6 16,-15-12 1-16,15 12 13 15,0 0 0-15,-10-10 16 16,10 10 0-16,-25 5 17 0,10 12 2 16,6 11-6-16,-9 10 1 15,8 2-8-15,0 13 0 16,10 5-5-16,5 17 1 16,5 13-11-16,3 8-1 15,2 2-6 1,-1-15 2-16,6-15-12 0,-5-10 2 15,0 10-8-15,-2 2 2 16,-8 16-8-16,0-1 2 16,0 1-6-16,-5-11 1 15,5-14 0-15,0-4-1 16,-5 1 1-16,0-5 1 16,5 2-4-16,-5 1 2 0,-5 14-3 15,0 3 2-15,10 3-3 16,-5-13 0-16,0-8-1 15,0-7 0-15,-5-10-2 16,5 2 0-16,-5 8-3 16,5 7 1-16,0 13-4 15,0 0 0 1,-5 12 0-16,0-2-1 0,5-12-1 16,5-11 1-16,0-10-1 0,5-7 1 15,-10-10-1-15,5 9 0 16,-5 14 0-16,5 4 0 15,2 0 2-15,3 11 0 16,-5 2-1 0,0 2 1-1,-5-12-2-15,5-3 0 0,0-12-1 16,-5 0 1-16,5 2-1 16,0 6 1-16,-3 4-2 15,3 10 1-15,-5 8-3 16,5 0 2-16,5 8-2 15,0-8 0-15,-2-18-1 16,-1-10 0-16,-2-12-1 16,5 10 1-16,0 7-2 0,0 11 1 15,3 4 0-15,1 3-1 16,-9 2 0-16,5-7 1 16,-2-2 0-16,-1-9 0 15,-2-11-1-15,-5-4 1 16,5-1-1-16,-5 1 0 15,-5 14 0-15,5 4 2 16,0 0-2-16,0 6 1 16,5 4 0-16,-5 1-1 15,-5-8 0-15,5-6 0 16,0-6-1-16,5-14 2 16,-5-1-2-16,0 1 1 15,0 11-1-15,5 2 1 0,0 6-1 16,0 4 1-16,-5 8-1 15,5 10 0-15,-5-10-1 16,-5 0 1-16,5-13-1 16,0-5 1-16,0-12-1 15,0 0 1 1,0 4-1-16,-5 11 1 0,5 8-1 16,0 4 1-16,0 15-1 0,-5-4 2 15,5 2-2-15,-5-5 1 16,5-8-1-16,-5-12 1 15,5 0-1-15,-7 0 1 16,2 12 0-16,2 3 0 16,-2 7 0-1,5 6 0-15,-5 2 1 0,5-33-1 16,-5-7 0-16,0 7 0 16,0-2-1-16,5 2 1 15,0 0-1-15,0 21 1 16,-4-1-1-16,4 8 1 15,-5-2-1-15,5 2 1 16,0-13 1-16,0-22 0 16,-5-3-1-16,2-2 1 15,1 4-1-15,-1 9 0 16,3 1 2-16,-2 11-1 16,2 3-1-16,-3 4 0 15,3 0-1-15,-5-7 1 16,0-2-1-16,0-19 1 15,5 1-1-15,-5 2 1 16,0 3-1-16,-2 5 2 0,-1 5-2 16,3 12 1-16,0 6 0 15,5 2 0-15,-5-3 0 16,5-12 0-16,0 0 0 16,0-13 0-16,5-12 1 15,-5 12 0-15,5 0-1 0,0 8 1 16,0 5-1-16,0 13 2 15,5-1-2-15,-5 3 1 16,5-5-1-16,-5-18 1 16,0-2-1-16,3-8 1 15,-3 3-1 1,0-3 0-16,4 11 0 0,1 6 0 0,-5 4 0 16,0 17 0-16,3-5 0 31,-1-8 1-31,3-9-2 15,-5-11 1-15,0-2 0 16,0-13 0-16,0 2 0 0,3 11 0 16,2 3 0-16,-5 6 0 15,5 1 0-15,-5 5 1 16,0 7-1-16,0-7 0 16,0 3 0-16,-3-18 0 15,3 2 0-15,-5-12 0 16,5-1 0-16,-5 3 1 15,5 8-2-15,-5 8 1 16,5-4-1-16,-5 24 1 0,0-1-1 0,0-12 1 16,5 5-1-16,-5-15 1 15,0 0-1-15,0-16 1 16,0-2-1-16,0 1 1 16,0 1-1-16,0 1 1 15,0 0-1 1,0-1 2-16,0 4-2 0,0-1 1 15,-5 0 0-15,5 5 0 16,-5 8 0-16,5-3 0 16,-5 3 0-16,5-7 2 15,-5-9-1-15,5-9 0 16,0 2 0-16,0-2 1 16,0-1-1-16,0-9 0 0,-5 0-1 15,5-3 1-15,0-10-1 16,0 15 2-16,0-15-1 15,0 10 0-15,0-10-1 16,0 0 0-16,0 12 1 16,0-12 0-16,0 0-2188 15</inkml:trace>
  <inkml:trace contextRef="#ctx1" brushRef="#br0" timeOffset="4746.51">4367 13958 703 0,'0'0'0'16,"0"28"126"-16,0 4 1 15,0 11-60-15,0 12 1 16,5 3-35-16,5-7-1 16,0-9-10-16,-3-4 0 15,3-15-8-15,5-3 0 0,2 5-2 16,18-10-1-16,-35-15-951 15</inkml:trace>
  <inkml:trace contextRef="#ctx1" brushRef="#br0" timeOffset="5028.3">5410 13804 1017 0,'0'0'0'15,"0"0"32"-15,0 0-1 16,0 0 33-16,0 0 1 16,-10 41-6-16,0-11 0 15,0 20-10-15,0 11 1 16,5-6-9-16,5-2 2 15,0-8-7 1,5-15 0-16,-5-30-1223 0</inkml:trace>
  <inkml:trace contextRef="#ctx0" brushRef="#br0" timeOffset="113839.31">10898 8435 0,'0'0'0,"0"0"0,0 0 0,-14 0 15,14 0-15,0 0 16,0 0-16,0 0 16,0 0-16</inkml:trace>
  <inkml:trace contextRef="#ctx0" brushRef="#br0" timeOffset="114025.01">9702 5939 0,'0'0'0</inkml:trace>
  <inkml:trace contextRef="#ctx1" brushRef="#br0" timeOffset="112876.5">2222 6609 326 0,'0'0'0'16,"0"0"1"-16,0 0 1 15,23-35 6-15,-16 2 0 16,13-22 11-16,0-6 1 15,-2 1 17-15,-3 0 0 0,5 9-12 16,2 1 0-16,-7 12 3 16,2-2 0-16,-2 7 6 15,-7 1-1-15,9-19 1 16,-2-4 1-16,5-11 3 16,0-7 1-16,-5-2-4 15,7 2 0-15,3 3-4 16,-2 7 2-16,2 20-3 0,-3-2 0 15,-2-1-2-15,7-1 2 16,-4-14-6-16,4-2 2 16,-2-7-4-16,5 4 2 15,-3 9-4-15,-2 4 2 16,3 7-2-16,-4 4 0 16,-1 6-3-16,-6 9 0 15,1-1 2-15,-3 3 0 16,-3-3-2-16,3-7-1 15,0-8 4-15,-3-2-1 16,6-5 0-16,-3-3 0 16,2-3-4-16,3 6 2 15,-5 10-2-15,-2 7-1 16,2 6-1-16,-5-1 0 16,-1 5 1-16,4-4 0 0,2-1-4 15,-5 5 2-15,5 3-1 16,0-13 1-16,5 1-1 15,2-9 1-15,3-9 0 16,-5 0 2-16,0 2-1 16,-8-2 2-16,3 9-3 15,0 4 1-15,0 9 0 16,-2 0-1 0,1 6-3-16,4 2 1 0,7-8 1 0,0 5 1 15,0-4-2-15,-3-1 1 16,5 10-3-16,-4 3 1 15,2-2-3-15,-3-1 2 16,3-2-1-16,-3-8 0 16,-2 6-3-16,-2-1 1 15,2-2-2-15,-8 2 2 16,6-7-3-16,-3 2 1 16,-3 8-1-16,3 2 2 15,2-4-2-15,-4-1 0 16,2 3 1-16,0-3-1 15,0 1-1-15,-3 2 1 16,3 2-1-16,0 3 2 16,2 2-2-16,-2-4 1 15,-2-6-1-15,7 3 0 0,-3 7 0 16,1-2 0-16,-3-2 1 16,0 2-1-16,-3 7 0 15,3 3 0-15,2 0 0 16,-4 0 1-1,7-3 1-15,-3 3-1 0,8-5 0 16,0 0 0-16,2 5 0 16,-4 3 2-16,-3-3 0 0,-5 0 1 15,5 0-1-15,-5 5 1 32,2-5-1-32,5 2 2 15,-7 3 0-15,3-2-1 0,-3-1 0 16,2 3 0-16,-2 0 0 15,0 0-1-15,-3 0 0 16,8 3 0-16,0-1-1 16,-2 6 1-16,-1-3-2 15,1 0 1-15,2 0 0 16,-20-5-1-16,0 0 0 16,14 2 0-16,-1 1 0 15,4-1 0-15,-7 3 0 16,8 0 0-16,2 0 0 0,-3 0 2 15,3-2-2-15,2 2 1 16,3 5 2-16,-7-5 1 16,2 0-1-16,-3-2 1 15,1-1 1-15,2 6-1 16,-3-3 0-16,10 0-1 0,1 5 1 16,2 2 1-16,-3 3-4 15,15 16 2-15,-42-31-1529 0</inkml:trace>
  <inkml:trace contextRef="#ctx1" brushRef="#br0" timeOffset="114673.87">5101 3044 162 0,'0'0'0'0,"40"15"4"0,-7-2 0 16,2 7 3-16,2 5 0 15,5 5-4-15,3 3 1 16,2 7 3-16,1 3 0 15,-1 2 7-15,0-5 2 16,-7-2 5-16,-2-5 2 16,9-5 8-16,-5-6 1 15,-4-2 3-15,-1-2-1 16,0-11 8-16,-9 4 1 16,9 4 4-16,3-3 1 15,-8 3-1-15,-2-7 0 0,3 2-1 16,-6-5 1-16,0 18-2 15,3-1 1-15,5-4-1 16,-3-3 1-16,3 0-4 16,-5 8-1-16,3-1-8 15,-6 6 0-15,3 5-6 16,-3 2 1-16,1 8-1 16,-1-3 0-1,-2 3-1-15,0-11 0 0,-3 1-3 0,3-5 1 16,-2-6-3-16,6 1 2 15,-1 0-1-15,4-3 2 16,-2-3-3-16,5-4 1 16,0 2-1-16,-3-5 0 15,1-5-2-15,1 8 1 16,-6-1-3-16,7 8 0 16,0 8 0-16,2-5 0 15,-7-6-3-15,-5 4 1 16,-3 1-2-16,3 11 1 15,2-3-3-15,-2 3 1 0,3 10 0 16,-3-3-1-16,2 3-1 31,3-6 1-31,-5 4-3 0,0-4 1 0,-3-9-2 16,3 0-1-16,-7-11 1 16,1 1 0-16,-1-3-2 15,2 0 1-15,7-2 0 16,1-3 0-16,-6 0 1 15,-2 2 0-15,5 11 0 16,0-3-1-16,2 3 1 0,3-1 1 16,-3-4 0-16,-4-3 0 15,2 3-1-15,0 2 1 16,0 10 0-16,2 8 1 16,3-5-2-16,-5-1 0 15,-3-4-1-15,8 5 2 31,-3 2-2-31,6-2 1 16,-1-6-4-16,-4-4 1 16,-4-3 0-16,6-2-1 0,-7-1-1 0,7 3 1 15,2-2-1-15,-10-3 0 16,3-2 0-16,-7 2 1 16,2 2-2-1,0 11 1-15,10 0-1 0,-3 4 1 16,-5-1 1-16,1-4-1 15,2 1-1-15,-3 0 0 16,5 9 0-16,3 6 0 16,-7-3 0-16,-1 8 1 15,11-8-1-15,-6-2 0 16,0-10-1-16,-4-6 1 16,2-4-1-16,0 2 1 15,2 3-1-15,5-6 1 16,-2 1-1-16,0 2 1 15,-7-7 0-15,-1 7 1 16,10 3-1-16,-4 4 1 16,2 1-1-16,-3-8 1 15,-2 3-1-15,-13-11 2 16,-2 1-2-16,15 20 1 16,0 4-1-16,2 4 1 15,3 1 0-15,0-4-1 16,3-5 0-16,-8-3 1 15,7-2 0-15,5 2 0 0,-2-5 2 16,-5-5-1-16,7 3 1 0,-7-8-1 16,3 2-1-16,2 6 2 15,2 0-2-15,-5-1 1 16,-4-2 1-16,-1 3-1 16,0-3 0-16,6 10 2 15,-1 8-2-15,6-3 1 16,-6 3-1-16,3 0 0 0,-3-3 2 15,-2 3 0-15,2 5 0 16,-2-6-1-16,0 4 1 16,-7-21 0-16,-23-20-1568 15</inkml:trace>
  <inkml:trace contextRef="#ctx0" brushRef="#br0" timeOffset="118090">14869 10796 0</inkml:trace>
  <inkml:trace contextRef="#ctx1" brushRef="#br0" timeOffset="115953.57">9916 7082 112 0,'0'0'0'15,"37"28"57"-15,-7-1 0 16,7 6-4-16,8 7 1 0,0 6-21 16,2 1 1-16,-2 4-19 0,7-4-1 15,3-1-8-15,10 9 0 16,5 5-2-16,-3 13 0 15,0 10 8-15,5-5-1 16,-10-12 7-16,-9-11 1 16,-3-4 6-16,4-9 0 15,4 9 9-15,-4 4 0 16,9 5 7-16,-6 3 1 16,3 8 8-16,-8-6 2 15,0-5 1-15,1-4 1 16,-11-11-7-16,3-7 0 15,0-5-1-15,2-1 0 16,0 4-5-16,1 1 1 16,-1-2-10-16,8 8 1 15,-3 8 0-15,5 4 0 0,-4 0 1 16,-1 6 0-16,3-6-3 16,-8-12 0-16,0-3-6 15,-4-2 0-15,-3-8-1 16,-1 3 1-1,1 9-2-15,0 6-1 0,2 0-2 0,1 7 2 16,-6 6-6-16,0 4 2 16,-4 6-3-16,2-9 1 15,0-6-3-15,-3-8 1 16,-7-13-3-16,-3-2 1 16,1-6-3-16,-3 3 1 15,0 16 0-15,4 4 2 16,-1-10-4-16,4-2 1 15,-9 0-1-15,7-6 1 16,-3 1-1-16,3 0 1 16,-3-5 1-16,3-6 0 15,-5 1 2-15,0-6 0 16,5 1-1-16,-3-3 1 0,3-7 2 16,-5-3-1-16,-7 0 2 15,-1 0 0-15,1 0-1 16,-13-5 2-16,10 10 0 15,-10-10 0-15,9 5 1 16,-9-5 0-16,10 5-2 16,-10-5 0-1,13 13-1-15,-13-13-1 0,5 7 0 0,-5-7-1 16,0 0-1621-16</inkml:trace>
  <inkml:trace contextRef="#ctx0" brushRef="#br0" timeOffset="119485.14">10765 11534 0,'0'0'0</inkml:trace>
  <inkml:trace contextRef="#ctx0" brushRef="#br0" timeOffset="119608.01">8268 9199 0,'0'0'0</inkml:trace>
  <inkml:trace contextRef="#ctx1" brushRef="#br0" timeOffset="118016.69">2955 6138 87 0,'0'0'0'16,"77"-17"0"-16,-15 7 0 15,-2-3 1-15,5-2 1 16,-3-2 5-16,-5 6 1 15,-9-1 4-15,-14 9 1 0,-11 3-2 16,-23 0 0-16,10 8 1 16,-10-8 2-16,-20 18 1 15,-13-1-1-15,-19 6 1 16,-15-1 0 0,-5 4-4-16,4-9 0 0,1 1-6 15,0-3 1-15,5 3-6 16,17 2 1-16,13 2-1 15,4-4 0-15,18-3-1 0,5-2 1 16,5-13 0-16,23 10 0 16,19-15 2-1,18-18 2-15,22-10 17 0,3-10 1 16,-1 3 27-16,6-5 0 16,0 12 28-16,-11 8 1 15,-9 13-5-15,0-6 0 16,-70 18-612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24T06:26:27.758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24T06:26:28.703"/>
    </inkml:context>
  </inkml:definitions>
  <inkml:trace contextRef="#ctx0" brushRef="#br0">8135 7160 0,'13'0'0,"0"0"0,-13 0 0,54 0 0,12 0 0</inkml:trace>
  <inkml:trace contextRef="#ctx1" brushRef="#br0">3009 1784 1281 0,'0'0'0'16,"0"0"45"-16,-2-28 1 15,2 10 58-15,0 3 1 16,0 3-20-16,0 12 1 15,0 0-41-15,0 0 0 16,0 0-18-16,0 0 0 16,0 27-7-16,0 24 0 15,0 27-4-15,0 10 0 16,2 5-3-16,8-15 1 16,3-15-2-16,2-16 0 15,-5-14 1-15,2-10 0 16,-7-11-3-16,0 3 2 0,0-5-2 15,-5-10 0-15,10 8-1 16,-10-8 1-16,0-13-1 16,-5-7 0-16,-5-25 0 15,0-20 0 1,-7-26 2-16,-3-12 0 0,-10-8-1 0,5 11 2 16,-2 34 0-1,4 21 0-15,16 22-1 16,-3 8 2-16,10 15-4 15,0 0 1-15,-5-10-1 16,5 10 0-16,22-8-2 0,11 3 0 16,29 5-1-16,5-5 1 15,3-7-4-15,0 2 2 16,2-8-3-16,0 3 0 16,-2 0-1-16,-13 2 1 15,-2 8 0-15,-15-5-1 16,-18 8 0-16,-12-3 0 15,-10 5 0-15,0 0 1 16,0 0-1-16,0 0 2 0,-15 17-2 16,-12 6 0-1,-16 10-1-15,-6-6 0 0,49-27-1746 16</inkml:trace>
  <inkml:trace contextRef="#ctx1" brushRef="#br0" timeOffset="888.74">3042 1884 1431 0,'0'0'0'0,"-15"53"24"15,7-20 0-15,11 2 20 0,17-7 2 16,12-18 0-16,21-15 0 16,14-18-11-16,10-5 1 15,5-9-6-15,-7 4 1 16,-5 5-4-16,-3 6 0 16,-15 9-2-16,-19 8 2 15,-14 7-1-15,-19 9 1 16,-10 6-3-16,-17 21-1 15,-20 17-1-15,-18 16 0 16,-7-16-4-16,5 0 1 16,-3-9-3-16,10-9-1 15,18-9-3 1,17-10 0-16,10-3-3 0,15-15 0 16,0 7-2-16,20-7-1 15,10-2 0-15,22 2 0 0,20-5-2 16,8-5 1-16,12-3-2 15,5 3 2-15,-7 0-2 16,-13-3 0 0,-7 3 1-16,-18 5-1 0,-10-2 1 0,-9 2 1 31,-18 0-1-31,5 0 2 0,0-5-1 16,-3-8-1-16,-7-5-2 15,-5-4 2-15,7-6-3 16,-7 5 0-16,-5 1-1 15,3 4 1-15,-1 0-1 16,1 3 0-16,-1 8 0 16,1-3 0-16,-3-3-1 15,0 0 1-15,0 3-1 0,0 5 1 16,0 3 0-16,0-3 0 16,-3-3 0-16,3 13 0 15,0 0 0 1,-5 13 0-16,5-13 0 0,0 10 0 15,-2 7 0-15,-1 21 1 16,3 17-1-16,5 8 1 16,3-5-1-16,2-5 1 15,-10-10-1-15,0-16 1 16,0-4-1-16,0-8 1 16,0-2-1-16,5-3 1 15,-5-10-1-15,0 0 2 16,0 0-2-16,0 0 1 0,15-15 0 15,7-16 1-15,15-11 0 16,1-9 1-16,-6 14-1 16,-4 9 1-16,-8 15 1 15,9 3 0 1,-1 10-1-16,2 10 2 0,2 8-2 16,-7 10 1-16,-13 9-2 15,-2 4 1-15,-10-4 0 16,-10 6-1-16,-12-3 0 0,-13-12 0 15,3-18 0-15,-1-10 1 16,-1-5-1 0,-1-5 0-16,10-8 0 0,2-4 1 15,8 7-1 1,10-3 0-16,5 18-1742 0</inkml:trace>
  <inkml:trace contextRef="#ctx1" brushRef="#br0" timeOffset="2471.4">5226 1977 1180 0,'0'0'0'0,"0"0"106"0,15-32-1 16,-13 24 4-16,-2 8 1 16,8-10-45-16,-8 10 1 15,-3-18-37-15,3 18 0 16,-7-15-12-16,7 15 0 16,0 0-6-16,-10-5 1 15,-5 10-5-15,-2 10 1 16,-8 21-2-16,-3 11 1 15,8-1-2-15,0-1 2 0,15 3-1 16,5-8-1-16,0 3 0 16,0-3-1-16,5-2 0 15,15-11 0 1,5-14 1-16,8 2-1 0,4-5 1 16,0-5-1-16,8-15 2 15,-2-8-1-15,11-2 4 16,-6 3 0-16,-21-6 2 15,-2-5 1-15,-10-9 1 16,-3-14 1-16,-17-14-2 16,-7 5 1-16,-20 4 0 0,-3 11-1 15,2 17-1-15,-2 13 1 16,6 10-2-16,1 15 1 16,1 5-1-16,4 13 1 15,3 7-3-15,13 8 1 16,14 7-3-16,18-9-1 31,5 1 0-31,22-14-1 0,-52-28-1634 0</inkml:trace>
  <inkml:trace contextRef="#ctx1" brushRef="#br0" timeOffset="2660.6">5893 2106 1419 0,'0'0'0'0,"0"0"34"16,30-13-1-16,-10 3 16 16,3 2 0-16,12-2 18 15,12-7 1-15,5 7-26 16,5 5 1-16,-7 5-15 16,-7 5 1-16,-14-5-6 15,-1 0-1-15,-28 0-1453 0</inkml:trace>
  <inkml:trace contextRef="#ctx1" brushRef="#br0" timeOffset="3331.97">6750 1801 1180 0,'0'0'0'0,"0"0"34"16,0 0-1-16,0 0 31 16,0 0 1-16,-20-23 7 15,20 23 0-15,10-17-25 16,5 7 0-16,13 0-10 0,-4 7 0 16,9 3-4-16,-1 5 1 15,-7 8-7-15,5 4 1 16,0 16-7-16,-5 5 0 15,2 0-1-15,-7 12 1 16,-2-5-6-16,1 3 2 16,-4-3-2-16,3-9-1 15,2 1-1-15,-3-9 0 16,-4-10-2-16,-3-8 2 16,-10-10-1-16,12 10 2 15,-12-10-3-15,15 5 1 16,-15-5-3-16,15 0 1 15,-15 0-2-15,0 0 0 16,0 0-1575-16</inkml:trace>
  <inkml:trace contextRef="#ctx1" brushRef="#br0" timeOffset="3552.53">7186 1955 1369 0,'0'0'0'0,"0"0"28"16,-10-10 1-16,10 10 31 0,-12 0 1 31,2 5 2-31,-18 10 0 0,-17 25-25 0,1 8 0 16,4 5-12-16,5-1 0 15,0-6-2-15,5-14 2 16,18-9-1-16,7-8 1 16,5-15-4-16,5 13 2 15,-5-13-1485-15</inkml:trace>
  <inkml:trace contextRef="#ctx0" brushRef="#br0" timeOffset="4952.62">11190 8569 0,'0'0'0</inkml:trace>
  <inkml:trace contextRef="#ctx0" brushRef="#br0" timeOffset="5489.94">7218 6663 0,'0'0'0,"0"0"0,0 0 0,-13 0 15,13 0 1,-106 14-1,-67-1-15,133-13 32,80 0-32,-40 0 31,0 0-31,0 0 31,0 0-31</inkml:trace>
  <inkml:trace contextRef="#ctx1" brushRef="#br0" timeOffset="5215.51">2676 2568 489 0,'0'0'0'16,"0"0"0"-16,0 0 0 16,0 0 2-16,0 0 0 15,37 16 7-15,23-9 1 16,40 3 7-16,24 0 1 0,25-7-3 16,28-6 0-16,42-2 2 15,33-5 0-15,67-7 18 16,59-4 1-16,51 4 19 15,6-1 0-15,-6 3 5 16,-38-3 2-16,-37 1-6 16,-58 2 0-16,-50-3-1 15,-44-4 0-15,-40 1-1 16,-30 4 1-16,-35 7-5 16,-15 5 0-16,-22 5-3 15,-23 0 1-15,-12 5-2 16,-12-5 0-16,-13 0-4 0,0 0 1 15,-13 17-11-15,-12-2 2 16,-19 3-6-16,-14 5 0 16,58-23-1333-16</inkml:trace>
  <inkml:trace contextRef="#ctx1" brushRef="#br0" timeOffset="6258.61">3849 2818 690 0,'0'0'0'16,"0"0"36"-16,0-33-1 15,0 20 37-15,0 3 0 16,0-2-9-16,0 2 1 15,0-1 0 1,0 11 0-16,0-12-7 0,0 12 0 16,5 10-10-16,0 18 2 15,0 35-7-15,-3 7 2 16,1-7-11-16,-3 7 0 16,2-2-6-16,-4 13 1 15,-1-3-6-15,-4-8-1 16,-3-17-4-16,5-15 1 0,0-23 1 15,5-15 0-15,0 0 1 16,-18-38 1-16,8-35 7 16,-2-15 2-16,7 5 4 15,-5 0 1-15,3 13 1 16,-1 2 0-16,6 12 1 16,2 9 0-16,5 6-7 0,12 4 1 15,15-9-5-15,6 3 0 16,4 6-8-16,8 7 1 15,10 9-7-15,12 4-1 16,0 12-5-16,-2 5-1 31,-15 10-3-31,-6 7 1 0,-21 6-3 0,-8 10 1 16,-15 0-1-16,-15 4 0 16,-13 14 0-16,-21-6 0 15,-11-7 0-15,-8-6 0 16,-6-4 0-16,4-5 0 15,3-11 0-15,19 3 0 16,13-10 0-16,13 0 0 16,7-5 0-16,10 0 0 0,0 0 0 15,20 3 0-15,25-11 0 16,15-2 0-16,14-2 0 16,1-3 0-16,0 7-1 15,-15 3 1-15,-21 10-4 16,-21 13 2-16,-21 4-2 15,-22 11 0-15,-29 12-3 0,-9 11 2 16,-4 14-4-16,2 3 0 16,6 5-1-16,14-8 1 15,17-19-2-15,8-18-1 16,15-16-3-16,10-2 0 31,15-12-2-31,18-6 2 16,24-7-3-16,13-7 1 0,-1-6 5 0,-1-7 1 15,1 0 3-15,-16 2 2 16,-4 5 1-16,-11 8 1 16,-11-8-3-16,1 1 0 15,-4-3-3-15,-9-3 0 16,-20 28-1441-16</inkml:trace>
  <inkml:trace contextRef="#ctx1" brushRef="#br0" timeOffset="6698.77">4790 2933 1030 0,'0'0'0'0,"0"0"0"16,0 0 0-16,-5-12-6 15,5 12 2-15,0 0 11 16,0 0 2-16,0 0 25 0,-12 2 1 16,-1 8 22-16,-2 18 0 15,-5 32 7-15,3 6 1 16,12-3-16-16,5-11 0 15,0-11-10-15,0-9 1 16,-5-16-10-16,5-4 1 16,0-12-3-16,0 0 2 0,10-5-6 0,7-18 1 15,8-17 2-15,0-8 1 16,8 8-1-16,-9 7 1 16,-11 8-7-16,4 13 2 15,-2 2-3-15,-2 10 1 16,7 10-4-16,2 12 1 31,3 16-6-31,-5 2 2 0,-18 13-5 16,-9-8 1-16,-13-7-1 15,-7-5 0-15,-11-10-1 16,-2-11 1-16,11-12-3 16,-4-10 2-16,6-8-1 15,4-4 1-15,8-6-3 16,8-5 2-16,7 6-1 0,5 4 0 15,-5 23-1549-15</inkml:trace>
  <inkml:trace contextRef="#ctx1" brushRef="#br0" timeOffset="7421.72">5642 2989 527 0,'0'0'0'16,"0"0"78"-16,0 0 2 16,0 0 12-16,0 0 1 15,0 0-41-15,-32-28 0 16,14 18-19-16,-2 7 1 15,0 3-9-15,-5 13-1 16,3 2-4-16,-3 18 2 0,8 12-5 16,2 10 1-16,10 1-2 15,10-13 2 1,5-3-1-16,5-13 1 0,12-11-3 16,10-4 0-1,3-12 3-15,2-12 0 16,-9-4 3-16,-6-6-1 15,-12-6 7-15,-7 0 1 0,-8-4 5 0,-10-1 2 16,-13-7-2-16,-12 7 0 31,-2 10 4-31,2 13 2 0,10 0-6 16,3 10 2-16,12 5-7 0,10 8 1 16,7 12-13-16,18 5 0 15,-25-30-1340-15</inkml:trace>
  <inkml:trace contextRef="#ctx1" brushRef="#br0" timeOffset="7704.99">6003 3099 752 0,'0'0'0'0,"0"0"2"15,0 0 0-15,0 0-2 16,0 0 0-16,0 0 18 16,25 5 0-16,32-5 19 15,10-5 1-15,3-2 11 16,-13 2 1-16,-12-5-5 15,-5 5-1-15,0-5-9 16,7 7 0-16,-47 3-880 0</inkml:trace>
  <inkml:trace contextRef="#ctx1" brushRef="#br0" timeOffset="8330.34">7019 2898 853 0,'0'0'0'0,"0"0"22"16,28-10-1-16,-23 5 27 16,4 5 1-16,-9 0-4 15,15 5-1-15,-7 3-10 16,-3 7 0-16,-5 17-5 0,-10 14 0 16,-8 1-6-16,-1 6-1 15,-4-5-4-15,-2-10 1 16,-2-11-1-16,-3 1 0 15,5-10-1-15,3-8 1 16,4-5 1-16,-4-10 1 16,2-5 1-16,15-13 2 15,5-15 3-15,5 1 1 16,5-4 5-16,7 4 1 16,6-4 1-16,-3 4 1 0,2 4-2 15,-7 10-1-15,5 11-4 16,-10 7 0-1,5 5-6-15,-3 2 0 16,8 13-8-16,0 8 0 16,7 5-6-16,-4 4 1 15,-8-9-6-15,0 0 2 0,-3 2-4 16,6-3 1-16,-1-9-2 16,8-3 1-16,15-5-1 15,2-5 1-15,10-20-1 16,1-8 2-16,-13 1-1 0,-8-1 0 15,-17 10 1-15,-5-4 1 16,-10 4 3-16,-15-2 0 16,-12-13 0-16,-6 11 1 15,-14 12 0-15,-3 7 1 16,5 11 0-16,-2 12-1 16,7 2 0-16,5 11 0 15,3 2-1-15,4 3-1 16,13-10 1-16,6-11-1 15,1-2 0-15,3-5 0 16,5-10-1479-16</inkml:trace>
  <inkml:trace contextRef="#ctx0" brushRef="#br0" timeOffset="12019.98">14484 7428 0,'0'0'0</inkml:trace>
  <inkml:trace contextRef="#ctx1" brushRef="#br0" timeOffset="11604.97">8618 2028 841 0,'0'0'0'0,"0"0"37"15,0 0 0-15,0 0 56 16,0 0 2-16,0 0-8 0,0 0 2 16,57-8-36-16,-7 3 0 15,5-10-21-15,0 7-1 16,-18-2-8-16,-7 5 0 15,-13 5 0-15,-2 0-1 16,0 0-8-16,-15 0 0 16,0 0-5-16,-5 23 0 0,-20 15-5 0,-7 4 0 15,-10 4-4-15,-1-6 0 16,11-7-2-16,19-13 0 16,4-3-2-16,9-7 2 15,0-10 1-15,0 0 0 16,14 8 1-1,1-3 0 1,25-5 2-16,5 5 0 0,7-10 5 16,8 0 0-16,-60 5-1207 15</inkml:trace>
  <inkml:trace contextRef="#ctx1" brushRef="#br0" timeOffset="12135.84">10897 1363 1042 0,'0'0'0'16,"5"-27"42"-16,0 4 0 16,-10 3 54-16,0 2 0 15,0 8-20-15,5 10 1 16,-13-7-27-16,13 7 2 15,-22 0-16-15,2 7 0 16,-2 18-8-16,-6 21 1 16,1 4-10-16,7 20 0 15,7 8-8-15,8 10 2 16,10 3-6-16,0 7 2 0,8 13-4 16,2-8 1-16,0-2-3 0,0-8 1 15,2-15-1-15,-4-5-1 16,-8-3-1-16,-5-2 1 15,-10-3 0 1,-3-4 1-16,-4-16-1 16,-3-22 0-16,0-23 0 0,-3-33 2 15,-4-25-3-15,-3-12 0 16,30 70-1369-16</inkml:trace>
  <inkml:trace contextRef="#ctx1" brushRef="#br0" timeOffset="12284.72">10416 2231 1093 0,'0'0'0'0,"47"-10"3"16,1 3 1-16,14-3 4 16,13-8 1-16,4-10 18 15,1 3 1-15,-15 0 0 16,-3 5 1-16,-10 7 1 16,-9 3-1-16,-16 5 0 15,-4 5 1-15,-23 0-1041 16</inkml:trace>
  <inkml:trace contextRef="#ctx1" brushRef="#br0" timeOffset="13198.46">11465 2269 941 0,'0'0'0'16,"0"0"36"-16,0 0 1 15,0 0 30-15,0 0 2 16,0 0-14-16,0 0 1 0,0 0-18 15,-40 8 0-15,5 34-10 16,3 14 1 0,7 12 1-16,5 2 0 0,10 8-4 15,0-2 1-15,10-16-4 16,10-10 1-16,5-14-5 16,5-11 0-16,7-8-3 15,13-12 0-15,5-20 5 16,-1-12-1-16,-4-14 5 15,-12-1 0-15,-3-19 1 16,-10 1 1 0,-15-3 0-16,-10-3 0 15,-15 11 0-15,-8 0 0 0,-7 9 0 16,1 4 0 0,4 19-3-16,5 18 1 0,5 10-5 15,13 18 0-15,2 9-5 16,15 9 0-16,17 11-6 15,13 4 0-15,-35-56-1560 16</inkml:trace>
  <inkml:trace contextRef="#ctx1" brushRef="#br0" timeOffset="13383.51">12020 2508 1105 0,'0'0'0'0,"0"0"36"15,0 0 0-15,0 0 20 0,0 0 0 16,27-12-2-16,-12 6 1 16,8 6-10-16,12-5 1 15,7 5-24-15,10 5 1 16,8 1-8-16,2 1 1 16,-62-7-1191-16</inkml:trace>
  <inkml:trace contextRef="#ctx1" brushRef="#br0" timeOffset="13651.47">12595 2334 1093 0,'0'0'0'0,"0"0"2"0,25-25 0 15,-7 18 2-15,-1-3 1 16,-5 0 28-16,-2 10 0 16,10 10 14-16,3 5 2 15,14 20 3-15,-2 8 2 16,-10 7-8-16,-5 0 0 15,-8 6-13-15,-2-6-1 16,0-7-3-16,-5-10 1 16,0-6-6-16,-5-9 1 15,3-8-8-15,-3-10 1 16,0 0-7-16,0-15 0 16,0 15-1283-16</inkml:trace>
  <inkml:trace contextRef="#ctx1" brushRef="#br0" timeOffset="13799.67">12864 2453 1067 0,'0'0'0'16,"-10"5"4"-16,10-5 1 0,-22 17 3 16,-3 4-1-16,-17 24 9 15,-3 5 1-15,-3 16 10 16,9 4 0-16,-9-2 9 16,6-8 1-16,10-9 12 15,12-14 2-15,22-14-5 16,21-18 0-16,-23-5-1129 15</inkml:trace>
  <inkml:trace contextRef="#ctx1" brushRef="#br0" timeOffset="17051.41">25909 8846 476 0,'0'0'0'16,"0"0"25"-16,0 0 1 15,0 0 35-15,0 0 0 16,0 0 23-16,-27-5 1 16,27 5-5-16,0 0 1 15,0 0-42-15,27 10 2 16,31-5-4-16,26-3 1 16,28-7 1-16,5-2 1 15,-5-6-3-15,-14 3 0 0,-26 5 10 16,-22 0 0-16,-18 5-4 15,-15 0 0-15,-17 0-9 16,-5 10 1-16,-19 0-7 16,-26 8 1-16,-20-6-5 15,-20 6 0 1,-19 7-10-16,-1 3-1 0,16-1-11 16,9 9 1-16,23 1-3 0,4 1 0 15,21-10 0-15,5-1 0 16,24-9-1-16,13-3 1 15,20-12-2-15,17-1 2 16,31 1-1-16,21-11 1 31,36-20 0-31,-3-9 1 0,-18 9 4 0,-17 0-1 16,-22 11 8-16,-20 7 0 16,-25 0 4-16,-13 7-1 15,-12 3-1-15,0 0-1326 16</inkml:trace>
  <inkml:trace contextRef="#ctx0" brushRef="#br0" timeOffset="19990.43">16476 8354 0,'0'0'0,"0"0"0,14 0 15,12 0-15,14 14 0,26-1 16,14 14-16</inkml:trace>
  <inkml:trace contextRef="#ctx0" brushRef="#br0" timeOffset="21778.29">16981 5577 0,'0'0'0</inkml:trace>
  <inkml:trace contextRef="#ctx1" brushRef="#br0" timeOffset="21233.39">13519 1628 489 0,'0'0'0'0,"0"0"33"16,0 0 2-16,0 0 52 16,0 0-1-1,0 0 27 1,0 0 2-16,0 0-9 0,0 0 2 16,0 0-48-16,33 27-1 15,34-32-9-15,3-5 0 16,-1 0-1-16,-14 2 2 15,-18-2-8-15,-14 5 0 16,-8 5-12-16,-15 0 0 16,0 0-7-16,-10 10-1 15,-27 13-18-15,-23 10 0 16,-27 10-5-16,2 7 0 16,15-10-9-16,10-2 1 15,28-5-12-15,12-6 0 16,13-19 5-16,7-8 2 0,0 0 7 15,22 10 2-15,15-15 4 0,18-8 0 16,7-2 5-16,8-7 2 16,-3-1 9-16,3-10 0 15,-70 33-1251-15</inkml:trace>
  <inkml:trace contextRef="#ctx1" brushRef="#br0" timeOffset="21945.03">15698 767 564 0,'0'0'0'15,"15"-38"35"-15,-5 16 1 16,-5-1-3-16,0 5 1 16,-5 8 37-16,-5-2-1 15,5-8 12-15,-5-3 0 16,-7-5 2-16,-3 6 2 15,0-1 3-15,-10 8 1 0,-2 2-4 16,-3 13-1-16,-13 0-20 16,4 13 0-16,-6 15-10 15,7 9 1-15,16 19-17 16,5 9 2-16,9 13-8 31,8 0 1-31,8 10-6 0,14 0 0 0,10-5-6 0,3 8-1 16,3 2-1-16,-9-5 0 15,-6-5-4-15,-8-13 1 32,-15-9-3-32,-15-11 1 15,-3-17-3-15,-6-5 2 16,4-11 1-16,-10-7 1 16,7-10 0-16,-2-5 1 15,3-5 0-15,-8-2 1 16,8 1 1-16,-3 6 1 15,15 0-6-15,10 5 2 16,0 0-1750-16</inkml:trace>
  <inkml:trace contextRef="#ctx1" brushRef="#br0" timeOffset="22307.73">15928 1718 1332 0,'0'0'0'0,"0"0"41"0,-3-23 1 15,3 23 40-15,-5-12 1 16,5 12-24-16,0 0 2 16,-17 7-30-16,-8 19 0 15,-10 24-7-15,2 5 0 16,14 8-4-16,4-2 1 15,10-6-4-15,5-7 1 16,5-13-4-16,10-2 2 16,4-16-3-16,11-7 0 15,13-10 3-15,4-10-1 16,0-7 2-16,-9-11 0 16,-13 0 2-16,-15-7 1 15,-8 2 2-15,-9 1 0 16,-21-1-1-16,-2 0 1 0,3-5-2 15,12 6 1-15,15 32-1652 16</inkml:trace>
  <inkml:trace contextRef="#ctx1" brushRef="#br0" timeOffset="22914.12">16368 385 954 0,'0'0'0'0,"0"0"59"15,30-28 0-15,-30 28 32 16,15-5 1 0,-5 5 1-16,3 0 1 0,9 0-45 0,13 5 1 15,15 8-18-15,-1 7 0 16,1 2-6-16,3 1 1 16,-1 10 0-16,0-1 1 15,-7-4-1-15,-8 0 0 16,-7-1 0-1,0 6 1-15,-20-5-3 0,-5-11-1 16,-7 1-1-16,-3-8-1 16,5-10-4-16,-13 0 1 15,13 0-18-15,-15-23 0 16,3 1-12-16,2-6 0 16,2-2-54-16,-2 5 1 31,-5 10-38-31,-2-3 1 0,0 8 1 15,-6 0 0-15,-17 10 60 16,0 10 0-16,-4 13 33 16,-4 9 0-16,8 11 7 15,11 2 0-15,-14 6 12 16,6-6 1-16,7-2 21 16,8-5 1-16,7-3 17 15,2-8-1-15,3-6 1 16,3-4 0-16,7-17-1259 0</inkml:trace>
  <inkml:trace contextRef="#ctx1" brushRef="#br0" timeOffset="23973.16">17516 1031 878 0,'0'0'0'0,"0"0"79"16,0 0 0-16,0 0 12 16,0 0 1-16,0 0-31 15,0 0 1 1,0 0-21-16,-24 23 1 0,11 22-10 15,3 16 1-15,0 9-7 16,3-7 1-16,4-3 1 0,3-9 1 16,3-9 2-16,-1-9 1 31,3-10-3-31,-5-11 1 16,0-12 1-16,0 0 2 0,0 0-5 15,5-35 0-15,-5-20-3 16,-10-6 0-16,-10-12-18 15,-5-2 2-15,-7 2-9 16,0 0 0-16,2 13-3 16,10 12 0-16,5 8-12 15,10 14 0-15,5 14-9 0,10-1 0 16,5 3-3-16,27 0 0 16,35-2 9-16,20-4 0 15,-12 4 8-15,-3-3 1 16,0 2 6-16,-12 3 0 15,-13 5 3-15,-7-5 0 16,-15 2 3-16,-15 8 1 16,-20 0 8-16,0 0-1 15,0 13 7-15,-30 2 0 16,-12 18 3-16,-3-3 2 16,-12 8-4-16,4 0 0 15,6-1 0-15,7-9 0 0,15-5-1 16,13-6 1-16,12-17 1 15,5 15 0-15,10-15 3 16,20 0-1-16,24 0-3 16,4 0 0-16,-1 0-11 15,-15 8 0-15,-17-3-8 16,-15 5 0-16,-15 8-3 0,-20 9-1 16,-22 16-12-16,-13 12 0 31,-5 6-17-31,-2 2 2 0,-5 2-10 0,12-5 1 15,8-9 3-15,12-11 1 16,22-7 10-16,16-8 2 16,22-8 12-16,10-12 1 15,22-5 8-15,15-5 1 16,0-12 2-16,3 2 0 16,2 2 4-16,1-2 1 15,-19 10 7-15,-11 5 0 16,-16 5 10-16,-12 5-1 15,-10-5 1-15,-10-5 1 32,7 13-9-32,1-3 2 0,-8-10-1432 0</inkml:trace>
  <inkml:trace contextRef="#ctx1" brushRef="#br0" timeOffset="24448.28">18346 1479 1168 0,'0'-10'0'0,"0"-18"1"15,0 1 0-15,0-9 1 16,0 4 0 0,0 12 44-16,0 2 0 0,0 3 25 15,0 15 0-15,0-13 15 0,0 13 1 16,-5 28-9-16,2 22 1 16,-2 26-22-16,0 14 1 15,5-7-9-15,0-7-1 16,0-3-13-16,0-18 1 15,3-10-11-15,4-12 1 16,-2-18-3-16,-5-15-1 16,13-5-4-16,2-17 0 15,22-29 1-15,-2-2 1 16,0-2-1-16,5 5 0 31,-6 4 3-31,1 4-1 0,-12 14-1 16,2 15 2-16,-10 8-4 15,2 10-1-15,0 8-3 16,1 15-1-16,-8 14-2 16,-10 9-1-16,-15 4-5 15,-10-10 2-15,-12-2-3 16,-11-10 2-16,6-5-3 0,10-11 2 16,4-7-2-16,3-15 1 15,13 0-2-15,2-10 1 16,7-2-2-16,6-6 1 15,12-10-2-15,5-7 0 16,-20 40-1833-16</inkml:trace>
  <inkml:trace contextRef="#ctx1" brushRef="#br0" timeOffset="24846.76">18894 1524 1318 0,'10'0'0'15,"7"-12"9"-15,5 2 0 16,6 5 8-16,2 5 0 0,-5 5 17 15,0 0 1-15,7 12-1 16,0 11 0-16,3 10 3 16,-7 2 1-16,-9 8 7 15,-4-3 1-15,-5 0-4 16,0-7 1-16,-10 0-3 0,-2-10 1 16,-1-16-10-16,3-12 2 15,3 10-6-15,-3-10 0 16,25-22-9-16,-10-16 1 15,15-7-19-15,-13-11 1 16,-9 11-12-16,-8 12 0 16,0 13-26-16,-3 2 1 15,3 18-20-15,-22-5 0 16,-16 15 25-16,-7 13 1 16,-9 10 17-16,-6 12 1 15,3 3 10-15,2 2 0 16,5-4 2-16,-7-1 2 15,4-2 10-15,14-11 1 0,19-4 17 16,15-20 0-16,5-8-1370 16</inkml:trace>
  <inkml:trace contextRef="#ctx1" brushRef="#br0" timeOffset="25491.93">20176 1378 929 0,'0'0'0'16,"10"-37"83"-16,-10 9 1 16,0-15 6-16,-7 3-1 15,-1-3-28-15,-4 8 1 16,-13 5-21-16,-12 12 1 15,-21 8-11-15,1 10 2 16,-8 15-7-16,0 13 1 0,6 5-4 16,11 12 1-16,4 10-8 15,11 1 1-15,11 4-1 16,14-15 1-16,13-2-1 16,15-15 0-16,18-11-1 0,6-17 0 31,19-17-3-31,4-16 1 0,3-12 8 0,-6-11-1 15,-11-14 8-15,-3-3 1 16,-18-2 0-16,-12 2 0 16,-8-10-2-16,-7 0 0 31,-5 5-3-31,-5 12 0 16,-2 26-4-16,-1 15-1 15,8 25-4-15,-17 32 2 16,-1 44-7-16,8 12 0 15,13 18-2-15,12 4 0 16,10 9-3-16,2-11-1 16,-2-20-1-16,12-20 2 0,-2-23-3 15,8-15 0-15,2-27-2 16,-13-21 0-16,-32 18-1639 16</inkml:trace>
  <inkml:trace contextRef="#ctx1" brushRef="#br0" timeOffset="25720.2">20443 822 1143 0,'0'0'0'0,"0"0"7"0,32 16 1 15,0 6-8-15,13 11 0 16,23 17 11-16,4 11 1 0,2 12 8 16,-9 5 2-16,-2 10 7 15,-11-10 1-15,-17-8 24 16,-10-10 1-16,-8-9 1 15,-5-19 0-15,-9-21-8 16,-3-11 2-16,5-21-13 16,-5-16 0-16,0 37-1294 15</inkml:trace>
  <inkml:trace contextRef="#ctx1" brushRef="#br0" timeOffset="25892.62">20926 1026 1180 0,'0'0'0'0,"0"0"11"16,-45 33 2-16,8 0 9 0,-11 7 0 15,-9 25 22-15,0 8 0 16,-10 10 8-16,9-7-1 16,16-8 5-16,20-13 0 15,9-5-3-15,8-12 1 16,10-15 0-16,17-18 1 16,-22-5-1381-16</inkml:trace>
  <inkml:trace contextRef="#ctx1" brushRef="#br0" timeOffset="26542.15">15228 2352 489 0,'0'0'0'15,"0"0"40"-15,0 0 2 16,27 18 32-16,15-18 0 16,51-5-46-16,41-3 1 15,55-12 18-15,63-8 1 16,116-7 0-16,113-3 0 16,57 6-6-16,35 9 1 15,17 23 13-15,-27 10 0 16,-25 8 7-16,-85-8 1 15,-92 2-4-15,-97-12-1 0,-92-12-2 16,-57 7 2-16,-43 0 0 16,-25 0 2-16,-22 0-5 15,-25 5 1 1,-30-10-2-16,-15 7 1 0,-22-7-12 16,-8 10 0-16,-17 5-22 15,0-10 1 1,92 5-1526-16</inkml:trace>
  <inkml:trace contextRef="#ctx1" brushRef="#br0" timeOffset="27045.26">16842 2259 979 0,'0'0'0'15,"-5"-40"108"-15,-3 10 1 16,3-6-27-16,-5 9 0 16,-5 4-23-16,-2 8 2 15,-3 5-22-15,-5 10 0 16,-7 15-11-16,-1 18 0 0,-2 22-7 16,15 18 0-16,15 25-2 15,10 20 1-15,13 13-4 16,14 3 1-16,6-9-3 15,9-6 1-15,5 11 2 16,-7-4 0-16,-3-18-1 16,-19-15 2-16,-21-32 3 15,-22-18-1-15,-27-16-1 16,-8-9 1-16,-20-13 1 0,6-5 2 16,9-5 0-16,23-13 1 15,19-9-11-15,23-16 1 16,-5 43-1533-16</inkml:trace>
  <inkml:trace contextRef="#ctx1" brushRef="#br0" timeOffset="27383.69">17357 2953 1143 0,'0'0'0'0,"0"0"26"15,0 0 0-15,0 0-8 16,-30 18 1-16,8 5 24 0,-11 17 2 31,3 18-11-31,1 10 1 0,16 5-5 0,3-3 0 16,10-15-3-16,10-14 0 15,3-26-3-15,12-10 0 16,4-10 3-16,14-8 0 16,7-12 13-16,-6-10-1 15,-9-15 2 1,-15-8 2-16,-20 0 5 0,-22 2 1 15,-18-1-2-15,-7 6 1 32,-8 6-12-32,7 12 1 0,11 11-10 15,7 9 0-15,18 8-18 16,12 5 0-16,0 0-1588 16</inkml:trace>
  <inkml:trace contextRef="#ctx1" brushRef="#br0" timeOffset="27937.65">17559 2319 979 0,'0'0'0'16,"0"0"0"-16,0-27 0 16,0 27-8-16,0 0 0 15,-18 10 8-15,-2 12 0 16,-22 24 3-16,-8 14-1 15,-2-5 4-15,12-9 0 16,3-4 6-16,2-9-1 16,12-15 1-16,6-13 0 15,7-5 6-15,5-10 0 16,5-18 3-16,5-12 0 0,10-15 5 16,7-1-1-16,-4 6 8 15,2 12 0-15,-8 10-2 16,3 11 2-16,10 7-7 15,5 15 3-15,22 17-5 16,11 6 1-16,-1 10-4 16,-5 7 2-16,-5 0-8 15,3-7 1-15,-3-5-2 16,-4-16 0-16,-3-17 2 16,-3-10 1-16,3-7-2 0,-8-11 2 15,-12-5 7-15,-25-12 0 16,-15 2 6-16,-15-2-1 15,-7 2 2-15,-3 3 2 16,-7 2-2-16,-1 16 1 16,1 22-5-16,-13 5 0 15,3 17-4-15,0 1 2 16,-1 10-8-16,6-1 1 16,7 1-4-16,18 0 1 15,17-3-6-15,15 0 0 16,17 5-3-16,23-12 1 15,-45-23-1499-15</inkml:trace>
  <inkml:trace contextRef="#ctx1" brushRef="#br0" timeOffset="29065.87">18881 2674 752 0,'0'0'0'0,"0"0"30"0,0-35 0 15,0 35-2-15,0 0 1 16,0 0 17-16,-2 12 1 16,-6 39-2-16,-2 19 0 15,5 8-4-15,0-2-1 16,0 4 3-16,5-4-1 16,-5-3 1-16,10-8 1 15,0-15-1-15,0-12 2 16,-10-25-4-16,5-13 0 15,0-18 2-15,10-25-1 16,-2-20 1-16,-3-12 1 16,-13 2-7-16,-2-5 0 15,-7-5-7-15,-1-10 2 16,1 5-12-16,2 0 1 16,8 20-6-16,7 13-1 15,5 27-7-15,7 5 1 16,8 8-5-16,7 5 1 0,16 2-3 15,11 3 1-15,11 0-2 16,12 0 1-16,11 0-1 16,-1 0 1-16,5 3-1 15,-17 4 1-15,-31 8 1 16,-24 0 0-16,-17-2 0 16,-33 12 1-16,-40 13 1 15,-14 2 0-15,1 8 1 0,9 0-1 16,4 2 2-16,13 0-1 15,12 0 1 1,12-7 1-16,14-10-2 0,9-11 1 16,10-1 1-16,7-6 1 15,10-8-1-15,16 3 1 16,27 0 0-16,-1-5 0 16,-1 0 0-16,-18 5 1 15,-26 0-1-15,-14 13 1 16,-24 15-1-16,-21 4 1 15,-20 19-3-15,-22-1 2 16,-10 13-3-16,-5-3 0 16,9 1-4-16,29-6 0 15,26-10-1-15,28-4 0 16,35-14-1-16,35-14 1 16,35-3-2-16,7-10 0 0,-5-10-3 15,3-5 2-15,12-13 1 16,-8-9 1-16,8-6 0 15,-25-2 1-15,-27-6-2 0,-12-6 2 16,-16-1-1-16,-17 0 0 16,-8-7-2-16,-4 14-1 15,-1 1-3 1,-2 12 0-16,0 6-3 16,3 7 0-16,4 7-2 15,-2-2 2-15,8 2-1 0,4 3 0 16,6 10 2-16,-4 5 0 15,19 18 6-15,12 10 0 16,2 14 3-16,5 9 0 16,-2-3 0-16,-13 2 0 15,-4 3 3-15,-8-8-1 16,-10-5 2-16,-11-12 1 16,-1-18 3-16,-8-15-1 15,5 13 1-15,-5-13 1 0,15-18-5 16,-10-15 0-16,-5 33-1496 15</inkml:trace>
  <inkml:trace contextRef="#ctx1" brushRef="#br0" timeOffset="29268.47">20107 3016 1030 0,'0'0'0'0,"0"0"1"0,0 0 0 16,-28 0-1-16,1 0 0 15,-21 15 10 1,-4 3 1-16,-10 15 15 0,0 12 0 31,9 10 13-31,13 6 0 0,11-6 14 0,6-10 1 16,16-7 9-16,9-15 1 15,11-8-13-15,9-5 1 16,10-8-14-16,1-7 2 16,-33 5-1239-16</inkml:trace>
  <inkml:trace contextRef="#ctx1" brushRef="#br0" timeOffset="29890.01">19793 2795 1030 0,'0'0'0'0,"0"0"15"0,-10-38 2 31,2 21 24-31,3 4-1 16,5 13 55-16,-10-3 2 15,10 3-19-15,-2 33 2 16,-6 28-17-16,-2 14 1 0,5-2-16 16,0 5 2-1,5 0-12-15,0-8 1 0,5-9-6 16,0-16 0-16,5-17-6 16,-2-18 1-16,2-5-4 15,15-25 0-15,20-21 3 16,7-14 0-16,3-5 6 15,-1-1-1-15,-1-7 0 0,-3 8 0 16,-13 7 1 0,-5 18 1-16,-7 12-3 0,-7 13 0 15,-18 10-4-15,12 10 0 16,-9 18-8-16,-8 12 0 16,-10 26-5-1,-20 7 1-15,-25-3-8 0,-15-15 2 16,1-9-4-16,-6-9 0 15,23-14-2-15,12-13 0 16,17-10-1-16,13-15 2 16,10-8 0-16,5-17 1 15,15-8-1-15,18-2 1 16,22 0-2-16,12 7 1 0,-67 43-1850 16</inkml:trace>
  <inkml:trace contextRef="#ctx1" brushRef="#br0" timeOffset="30300.75">20498 2805 1318 0,'0'0'0'0,"0"0"42"0,22-20-1 15,-7 12 26-15,2 3 1 16,8 10-3-16,15 8 1 16,12 20-23-1,3 17 0-15,-17 5-11 16,-4 11-1-16,1-1-5 15,0 3 1-15,-10-3-1 16,2-4 0-16,-4-21 2 16,-3-12 0-16,-8-8 0 15,-12-20 0-15,10-5-6 16,0-18 1-16,0-25-9 16,0-9 1-16,-7-6-14 15,-6 0 0-15,-4 7-3 16,-6 6 1-16,1 17-9 0,-8 11 1 0,-8 12-11 15,-11 15-1 1,-24 12-3-16,-11 11-1 0,-11 15 10 16,3 2 1-16,14 5 9 15,29 6 2-15,16-6 2 16,18 3 1-16,20-18 0 16,27-10 0-16,36-7 1 15,14-18 1-15,-92 0-1474 16</inkml:trace>
  <inkml:trace contextRef="#ctx1" brushRef="#br0" timeOffset="30787.6">21663 2868 1394 0,'0'0'0'16,"0"0"22"-16,0-35 0 15,0 9 23-15,0 4 1 16,-7-1 28-16,-6 6 1 16,-7-6-25-16,-10 18 0 0,-5 5-7 15,-7 18 1 1,-3 9-7-16,-5 16 0 0,-7 2-13 16,10 6 1-16,10 1-8 15,12-6 1-15,17-14-5 16,18-14 2-16,20 0-4 15,12-8 1-15,23-10 0 16,-8-18-1-16,-19-15-2 16,-1-9 0-1,-7-9 2-15,-5-9 1 0,-8-8 2 0,-2-8-1 16,0-9 0-16,0-1 0 16,-2 1 3-16,-1-3 1 15,-7 12-3 1,2 21 2-16,-4 22-3 15,-3 33 1-15,0 0-7 16,0 53 1-16,0 33-4 0,5 27 0 16,7 5 0-16,11 3-1 15,19-15-2-15,13-8 2 16,12-20-2-16,8-23 0 16,-5-17-1-16,-16-33 1 15,-54-5-1740 1</inkml:trace>
  <inkml:trace contextRef="#ctx1" brushRef="#br0" timeOffset="31133.22">22221 2430 1332 0,'0'0'0'15,"0"0"31"-15,0 0 2 16,0 0 26-16,0 0 2 16,0 0-15-16,22 23 0 15,11 37-26-15,12 16 0 16,7 2-4-16,13-5 1 15,-1-8-3-15,-1-5 2 16,-9-14 0-16,-9-9-1 16,-12-14 1-16,-13-13 1 0,-3-10-3 15,-7-10 2-15,-5-10-5 16,2-10 2-16,1-18-8 0,-3-12 2 16,-8 2-6-16,-4 10 1 31,-3 15-2-31,-5 21 0 15,-7 12-1-15,-21 22 1 16,-29 29-1-16,-13 14 1 16,6 8 0-16,6 2 0 15,16-2 0-15,7-12 0 16,13-1 2-16,27-20 2 16,10-40-1391-16</inkml:trace>
  <inkml:trace contextRef="#ctx0" brushRef="#br0" timeOffset="38082.58">19930 11548 0,'0'0'0</inkml:trace>
  <inkml:trace contextRef="#ctx1" brushRef="#br0" timeOffset="37814.4">11235 3114 1117 0,'0'0'0'0,"0"0"36"16,0 0 1-16,-27-15 37 15,27 15 0-15,0 0-2 16,0 0 0-16,0 0-20 16,-5 15-1-16,10-7-18 15,25 7 0-15,35 3-11 0,7-8 0 16,18-20-1-16,7-8 2 15,10-2 2-15,7-3 0 16,-12 6 1-16,-9-1 0 16,-14 13 1-16,-16-5 0 15,-16 0-4-15,-10 2 2 16,-19 3-2-16,-8 5-1 16,-10 0-4-16,0 0 1 15,0 0-5-15,-23 10-1 16,-27 3-6-16,-4 2 1 15,54-15-1559-15</inkml:trace>
  <inkml:trace contextRef="#ctx1" brushRef="#br0" timeOffset="38050.87">11146 3180 1332 0,'0'0'0'0,"-55"22"16"16,25-4 1-16,18-8 7 15,12-10 0 1,7 13 21-16,36-23 1 0,54-3-10 15,25-15 1-15,25-4-2 16,17-9 0-16,10 9 1 0,-9-1 1 16,-18 0 2-16,-25 6 1 15,-18 12-1-15,-32 7-1 16,-47-2-5 0,-25 10 2-16,-20 5-7 0,-19 13 1 15,39-18-1530-15</inkml:trace>
  <inkml:trace contextRef="#ctx0" brushRef="#br0" timeOffset="62035.81">8892 11856 0,'0'0'0,"0"0"0,0 0 0,0 0 16,0 0-16,0 0 15,0 0-15,0 0 16,0 0-16,0 0 16,-13 0-16</inkml:trace>
  <inkml:trace contextRef="#ctx0" brushRef="#br0" timeOffset="62266.55">7072 9562 0,'0'0'0,"0"0"0,0 0 0,-13 0 15,0 0 1,-1 0-16,-12-14 0,-1 1 15,14 13-15,-14 0 32,14 0-32,-13 0 31,12-13-31,1 13 16,13 0-16,0 0 31,0 0-31</inkml:trace>
  <inkml:trace contextRef="#ctx1" brushRef="#br0" timeOffset="63803.15">2848 5829 1293 0,'0'0'0'0,"0"0"43"16,0 0 1-16,0 0 68 15,0 0 1 1,15-35-20-16,-5 15 1 0,-6-3-32 15,-4 3 2-15,0 7-25 0,0 3 0 16,0 10-9-16,0 0 0 16,0 0-5-16,0 20 1 15,-4 41-7-15,4 22 1 16,4 0-4-16,-1 0 1 31,2 0-4-31,0 5 2 0,10 8-3 0,0 2 1 16,-3-15-2-16,-4-10 1 15,-3-23-3-15,0-20 0 16,-5-12 0-16,0-18 0 16,0 10-1-16,0-10 1 15,0-10-2 1,0-33 0-16,0-40-1 0,5-23 1 16,-10-4-7-16,-5 6 1 15,10 104-1754-15</inkml:trace>
  <inkml:trace contextRef="#ctx1" brushRef="#br0" timeOffset="64739.6">2713 5899 1431 0,'0'0'0'0,"0"0"13"16,0 0-1-16,25-5 8 0,10-15 2 16,27-20 24-16,18-10 0 15,7-6-9-15,5 4 0 16,-2 6 4-16,-8 6 2 15,-10 7-2-15,-10 6 1 16,-9 9-3-16,-13 8 2 16,-18 10-7-16,-12 8 1 15,-20 12-7-15,-17 17 1 16,-18 19-6-16,-12 2-1 16,9-3-4-16,1-2 1 15,2 7-14-15,0 1-1 16,-7-6-4-16,5 0 1 0,7-4-5 15,10-6 1-15,7-17-17 16,23-6 1-16,28-7-10 16,14-10 0-16,15-7 3 15,8-11 0-15,5-9 7 16,7-1 0-16,8 8 13 16,-15 5-1-1,-13 7 6-15,-32 8 0 0,-25 8 1 0,-33 15 0 16,-31 19 1-16,-14 21 1 15,1 20 2-15,5 8 1 16,15-13 4-16,17-13 0 16,12-29 2-16,14-11 1 15,4-18 2-15,30-7 0 16,27-5 0-16,15-5-1 16,20-7 3-16,8-8 1 15,12-3 0-15,5-5 1 16,-12-19-4-16,-13-9 2 15,-12 1-2-15,-16 0 0 16,-11 9-2-16,-18 1 1 16,-10 12-2-16,-5 6 0 15,0 6-1-15,-5 9 2 0,-5 12-2 16,0 0 1-16,0-8-3 16,0 8 1-16,0 0-1 15,0 0 1-15,-15 28-2 16,5 25 1-16,0 27 0 15,7 16 1-15,3-3-1 16,3-10 1-16,7 0-1 0,-5-18 1 16,0-4-1-16,-10-8 1 15,0-5-3-15,5-16 2 16,5-14-1-16,-5-18 1 16,0-18 0-16,0-20-1 15,5-22 1-15,5-3 0 16,7 10 1-16,15 13 1 15,1 2-2-15,-1 3 1 16,8 7-1-16,5 18 1 16,5 10-2-16,-8 10-1 15,-15 3 0-15,-12 10 0 16,13 4-2-16,-6 1 1 0,-7 0-3 16,-10-1 1-1,-10 6-1-15,-22 5 1 0,-16 0-1 16,-11-11 0-16,-1-4-1 15,2-11 2-15,16-12-2 16,10-7 0-16,17-3-1 16,10-8 1-16,10-2-1 15,17-15 1-15,-27 35-1900 16</inkml:trace>
  <inkml:trace contextRef="#ctx1" brushRef="#br0" timeOffset="65155.59">4603 6559 1632 0,'0'0'0'0,"23"-28"36"16,2 5 0-1,2-4 33-15,5 9 0 0,3 13 4 0,5 10 0 16,7 13-34-16,3 14 2 16,0 9-9-16,-5 1 1 15,-8-9-9-15,-7 2 1 16,-7-7-6-16,-8 2 1 15,-5 5-2-15,-1-2 1 16,-4-13-5-16,0-7-1 16,-5-13-5-16,15-5 1 15,0-18-7-15,-5-15 1 16,0-12-4-16,-10-10-1 16,-15 14-9-16,0 9 0 15,-5 9-16-15,10 10 0 0,-4 18 4 16,-14 18 0-1,-22 30 14-15,-7 10 1 16,-8 7 7-16,1 0 0 16,4 8 1-16,7 0 0 15,14-2 2-15,14-21 2 0,7-7 5 16,13-15 1-16,10-18 1 16,18-20 0-1,-23 10-1669-15</inkml:trace>
  <inkml:trace contextRef="#ctx1" brushRef="#br0" timeOffset="65766.8">6187 6144 1180 0,'0'0'0'0,"0"0"116"15,-35-16 0-15,23 14-24 16,2-3 0-16,10 5-34 16,0 0-1-16,0 0-20 15,27-15 0-15,28 2-15 16,7-12 2-16,13-3-4 15,10-2 0-15,-5 3 4 16,-3 4 1-16,5 8-1 16,-10 5 2-16,-29 12-2 15,-29 11-1-15,-33-3-6 16,-36 13 1-16,-35 14-9 0,0 9 1 16,8 9-7-1,0 0 1-15,20-4-4 0,14-1 1 16,19-7-1-16,14-13 0 15,15-10 0-15,15-15 1 16,9-10 1-16,19-5 1 16,7-3 1-16,17-4 1 15,8-11-1-15,9 0 2 16,-84 28-1585-16</inkml:trace>
  <inkml:trace contextRef="#ctx1" brushRef="#br0" timeOffset="66776.1">9549 5796 1255 0,'0'0'0'15,"0"0"55"-15,15-35 1 16,0 25 45-16,-15 10 0 16,15-15-30-16,-15 15 0 15,0 0-32-15,0 0 0 16,0 10-11-16,0 5 2 16,0 13-4-16,0-6 1 15,0 1-3-15,-5-13 0 0,5-10-1 31,0 0 2-31,0 0-5 16,0 0 0-16,15-10-1 16,-10-18 0-16,-5-17-1 15,0-5 1-15,-5 15-3 0,0 12 0 16,0 10-1-16,5 13 2 16,-12-10-2-16,12 10-1 15,-5 18-2-15,-8 12-1 16,8 25-1-16,0 1 1 15,5-11-2-15,5-7 1 16,0-16-2-16,10-4 0 16,0-3-1-16,0-7 0 15,-5-3-3-15,-10-5 2 0,13-3-2 0,-3-7 1 16,0-18 0-16,0-22 1 16,-8-8-2-16,-4-2 2 15,-8-3 0-15,-20 13-1 16,-10 12 1-16,-8 15 0 15,6 23 0-15,-10 28 0 32,-28 22-1-32,0 21 2 15,8 24-4-15,10 6 2 0,30 2-2 16,14-15 1-16,26-5-2 16,27-17 1-16,29-6-1 0,13-12 1 15,26-13-1-15,-4-17 0 16,6-23-1-1,7-15 2-15,2-11-1 16,3-14 0-16,-27-10 0 0,-18 7 1 16,-22 3-1-16,-17 2 1 15,-19-18-1-15,-4 11 2 16,-10 10-1-16,-5 12 1 16,5 18-1-16,0 10 0 15,0 0 1-15,0 5 0 16,5 25-1-16,3 18 1 15,-1 13-2-15,1 6 0 16,-3-1-1-16,0-6 1 16,7-9-1-16,-2-9 0 15,-7-11-1-15,-3-11 1 16,0-20-1-16,-3 12 1 16,3-12-1-16,0 0 1 15,0 0-1859-15</inkml:trace>
  <inkml:trace contextRef="#ctx1" brushRef="#br0" timeOffset="67613.8">8488 6735 1281 0,'0'0'0'0,"-32"-5"88"16,15 0 0-16,-3 0 23 16,12 2 2-16,8 3-47 15,10-10 1-15,33 5-41 0,44-8 0 16,60-2-9-16,57 0 0 15,60 3 0 1,87-6 1-16,90 0-1 16,12 11 1-16,-12 4 1 0,-33 3 1 15,-51 3-1-15,-56-3 2 16,-45-8 0-16,-51-9 1 16,-58 2-1-16,-35-3 0 15,-38 0 1-15,-11 8 1 31,-31 0-2-31,-12 5 2 0,-8 3-3 0,-12 2 1 16,0 0-2-16,-27-10 1 16,-25 10-1-16,-16 5 1 15,68-5-1778-15</inkml:trace>
  <inkml:trace contextRef="#ctx1" brushRef="#br0" timeOffset="68044.84">8797 7673 1281 0,'0'0'0'16,"0"-60"61"-16,0 9 0 16,0 1 45-1,0 7 0 1,5 11-24-16,10-1 0 0,13 0-39 16,9 6 1-16,10 9-13 15,13 13 1-15,22 18-10 16,3 19 2-16,7 24-6 15,10 9 1-15,-12 13 0 16,-13 8 1-16,-12-1 1 16,-15 1 1-16,-13-3-2 15,-12-5 1-15,-25-18-5 16,-5-7-1-16,-8-10-3 0,6-16 0 16,2-14-3-16,5-13 0 15,-2-8-6-15,-3-19 1 16,5 27-1666-1</inkml:trace>
  <inkml:trace contextRef="#ctx1" brushRef="#br0" timeOffset="68249.42">9664 7869 1470 0,'0'0'0'16,"0"0"27"-16,0 0 1 15,-22-12 22-15,7 12 2 16,-3 12 2-16,-12 16-1 16,-17 15-23-16,-3 12 0 15,-22 23 1-15,-8 15 2 16,-2 18 6-16,10-8 0 0,15-20 1 15,19-20-1-15,23-30-1 16,30-21 1-16,33-14-11 16,31-31 2-16,23-35-9 15,23-17 1-15,-125 85-1668 16</inkml:trace>
  <inkml:trace contextRef="#ctx1" brushRef="#br0" timeOffset="68763.07">10294 6901 1532 0,'0'0'0'0,"0"0"27"0,0 0 1 16,-30-23 51 0,8 28 1-16,-6 0 6 15,-6 13 2-15,-14 15-46 16,-2 2 1-16,13 13-5 15,12-3 0-15,10 8-5 16,15-6 0-16,10 1-6 16,15-10 1-16,7 2-6 15,18-2 0-15,8-5-4 16,4-1 0-16,10 1-1 16,3-5 1-16,-16-6-4 0,-21-4 1 15,-23-8-2-15,-30-2 1 16,-18 2-3-16,-19-5 2 15,-20-10-2-15,7-8 0 16,10-7-5-16,11-18 0 16,16-7-5-16,1-15 2 15,4-6-3-15,8 3 0 0,8-2-8 16,9 5 0-16,8 19-14 0,5 14-1 16,5 22-8-16,5 5 0 15,3 5 2-15,16 0 1 31,21-8 11-31,17-2 2 0,25 3 9 16,-9-8 0-16,-21 4 5 16,-22 1 1-16,-21-2 0 15,-6-3 0-15,-8 0 4 16,7 5-1-16,-27 5-1666 16</inkml:trace>
  <inkml:trace contextRef="#ctx1" brushRef="#br0" timeOffset="69782.52">11988 6984 1080 0,'0'0'0'15,"0"0"85"-15,0 0 2 16,0 0 49-16,17-28 1 16,-17 28-98-16,0 0 0 15,5-10-21-15,-5 10 0 16,0 0-7-16,0 0 2 15,-10-7-3-15,10 7 1 16,-12-5 0-16,2-1 1 16,0 6 0-16,-5 6 0 15,-5 6 0-15,-18 13 2 16,-11 10-2-16,-14 13 1 16,4 8 0-16,4 17 0 15,3 22 2-15,7 18 0 16,-3 26-2-16,11 12 1 0,12 7 5 15,13-2 0-15,12 0 0 16,5-10 0-16,12-23-2 16,13-19 1-16,7-29-1 15,6-12 0-15,4-18 0 16,10-10 0 0,3-9-2-16,5-16 0 0,-65-10-1571 15</inkml:trace>
  <inkml:trace contextRef="#ctx1" brushRef="#br0" timeOffset="70831.82">12578 7547 1344 0,'0'0'0'16,"0"0"69"-16,-8-35 1 15,6 25 46-15,2 10-1 16,-5-10-49 0,5 10 2-16,0 0-31 0,0 0 1 15,-5 13-17-15,5 2 2 0,10 0-4 16,2 7 0-16,3-4-3 16,-10-8-1-16,0-2-1 15,-5-8 0-15,0 0 1 16,10 10 0-1,-10-10 1-15,10-8 2 0,3-12-2 16,-6-18 0-16,3-2-1 16,-5 7 2-16,-2 16 1 15,-3 17 1-15,2-10-2 0,-2 10 0 16,0 0 0-16,0 0 0 16,0 0-3-16,-2 10 2 15,2 2-5-15,-3 6 0 16,1 2-1-16,-1-2 2 15,3-8-4-15,0-10 1 16,0 0-3-16,5 10 1 16,-5-10 0-16,0 0-1 15,0 0 0-15,3-15 0 16,-3-8-3 0,0 0 2-16,0-2-3 0,-3 8 1 15,1 4-2-15,2 13 2 16,0 0-2-16,0 0 0 0,-3 18-1 15,3-3 1-15,-5 7-1 16,-2 6 1-16,2-5-1 16,0-6 1-1,5-2-1 1,0-15 1-16,0 13 0 16,0-13 0-16,0 0 1 15,12 0-1-15,-12 0 0 16,10-23 0-16,-7 6 0 0,4-11 0 15,-2 5 0-15,2 3 0 16,-2 8 1-16,-5 2 0 16,0-8-1-16,0-5 1 15,-10-4-1-15,3 7 2 16,0 2-2-16,4 3 1 16,3 15-1-16,-5-13 1 15,5 13-1-15,0 0 2 16,0 0-2-16,0 0 1 15,0 0-1-15,0 0 1 16,0 0 0-16,0 0 0 16,0 0-1-16,0 0 1 15,0 0-2-15,0 8 1 16,0 2-1-16,0 3 1 0,5 2-1 16,-2 0 1-16,-1-3-1 15,-2-12 0-15,5 15 0 0,-5-15 0 16,2 8 0-16,-2-8 0 15,0 0 0-15,0 0 0 16,0 10 0-16,0-10 0 16,0 0 0-16,0 0 0 15,0 0 0-15,0 0 0 16,0 0 0-16,0 0 2 16,0 0-2-16,10-8 1 15,-10 8-1-15,5-10 1 0,-5 10-1 16,0-15 1-16,0 15-1 15,0 0 1-15,0 0-1 16,-15 15 1-16,15-15-1879 16</inkml:trace>
  <inkml:trace contextRef="#ctx1" brushRef="#br0" timeOffset="71355.7">12145 8051 1318 0,'0'0'0'16,"0"0"48"-16,0 0 1 16,0 0 24-16,0 0-1 15,0 0-15-15,0 0 0 16,0 0-28-16,0 0 0 15,34 5-1-15,29-18 0 0,21-7 4 16,-2-8 0-16,-2-15 0 16,-10-7-1-16,-13-5-1 15,-9-8 1-15,-9-13 0 16,-4-2 2 0,-15 0 3-1,-7-5-1-15,-13 13-4 16,-5 2 0-16,-10 3-5 0,-3 19 1 15,-2 19-4-15,0 22 1 16,-9 20-3-16,-19 20 1 16,-24 25-9-16,-3 33 1 15,11 18-4-15,29 17 0 16,15-2-1-16,22-5 0 16,26-18-2-16,16-17 0 15,19-26-1-15,14-15 1 16,3-17-3-16,4-20 2 15,1-21-2-15,0-10 2 16,9-9 0-16,-12-4-1 16,-12-6 0-16,-25-1 0 0,-8 8 1 15,-17-18-1-15,-20 53-1851 16</inkml:trace>
  <inkml:trace contextRef="#ctx1" brushRef="#br0" timeOffset="72617.23">13935 6609 1206 0,'0'0'0'0,"10"-33"28"15,-5 8 1-15,-5-5 27 16,3 2 0-16,-1 6 21 0,3-1-1 16,0-10-24-16,0 3 0 15,-5 2-15-15,0 8 0 16,-5 3-6-16,0 7-1 15,5 10 1-15,-20-10 1 16,-2 20-3 0,-3 22 0-1,-13 24-1-15,6 14 1 16,17 3-6-16,10-5-1 16,15-20-4-16,8-3 1 15,11-2-4-15,4-13 1 16,-3-2-5-16,5-8 1 15,4-13-2-15,6-4 1 0,-2-8-3 16,1-5 1-16,-1-3-3 16,-1-2 0-16,-17-8-6 15,-5 1 1-15,-20 22-1600 16</inkml:trace>
  <inkml:trace contextRef="#ctx1" brushRef="#br0" timeOffset="72917.88">14299 6609 1369 0,'12'-8'0'0,"13"-2"20"15,5-7 1-15,2-1 19 16,1 3 2-16,-11 10 15 0,-2 5 0 16,-5 0-14-16,5 10 0 15,-5 13-2-15,-3 9 1 16,-7 9-6-16,-10 6 1 16,-2-1-5-16,-8-9 2 15,-2-4-6-15,7-3 0 16,5-2-1-16,5-8 0 15,0-10-6-15,0-10 1 16,19 13-4-16,-1-13-1 16,7-5 3-16,12-8-1 15,8-2 4-15,5-8 1 16,-3 11-2-16,-12 4 1 16,-10 1-7-16,-15 2 2 15,-10 5-9-15,0 0 2 0,0 0-1727 16</inkml:trace>
  <inkml:trace contextRef="#ctx1" brushRef="#br0" timeOffset="73150.97">13950 6984 1494 0,'0'0'0'0,"0"0"37"0,0 0 1 16,0 0 29-16,0 0-1 15,25 10-16-15,40-25 1 16,39-3-25-16,21-4-1 15,9-6-2-15,-4 8-1 16,-6 12 6-16,-17-2 0 16,-7 10-3-16,-33 10 1 15,-34 8-2-15,-38 9 0 16,-38 11-7-16,-9 8 1 16,52-46-1586-16</inkml:trace>
  <inkml:trace contextRef="#ctx1" brushRef="#br0" timeOffset="73612.92">13940 7354 1419 0,'0'0'0'0,"0"-38"37"16,0 10 0-16,10-4 29 16,5-4 2-16,15-11-7 0,-3 6 2 15,1 4-29-15,-1 19 1 16,5 8-4-16,11 15 1 15,19 18 2-15,0 9 2 16,13 6 0-16,-18 12 0 16,-9 1-6-16,-16-4 1 31,-2 9-6-31,-10-3 2 0,-8-11-6 0,1-9 0 16,-8-5-6-1,0-16-1-15,-5-12-5 0,0 15 1 16,0-15-6-16,0 0-1 15,-5-17-3-15,0-6 0 16,-10-20-7-16,5 1 2 16,2 19-16-16,6 10 2 0,2 13-12 15,-20 0-1-15,-2 8 11 16,-23 12 0-16,-25 8 8 16,-2 7 2-16,0 3 8 15,19-1 0-15,16-1 1 16,14-4 2-16,11-4 0 15,14-8 2-15,13-2 0 16,13-8 1-16,34-10 3 16,15-15-1-16,-77 15-1553 15</inkml:trace>
  <inkml:trace contextRef="#ctx1" brushRef="#br0" timeOffset="73833.34">14742 7173 1394 0,'0'0'0'16,"0"0"45"-16,0 0 1 16,0 0 37-16,0 0 0 15,0 0-4-15,0 0-1 16,55-6-34-16,22 4 0 16,18 2-13-16,-3-5 2 15,-20-5-7-15,-15 0 1 0,-9 2-1 16,-18-2-1-16,-3 5-9 15,-7 3 0-15,-20 2-8 16,0 0 1-16,0 0-1595 16</inkml:trace>
  <inkml:trace contextRef="#ctx1" brushRef="#br0" timeOffset="74020.22">15168 7054 1457 0,'0'0'0'0,"-15"5"27"0,5 3 0 15,0 7 22-15,3 3 2 16,-3 4 14-16,0 21 0 15,-5 12-20-15,0 8 0 16,7 3-9 0,6-6 0-16,-3-12-4 0,0-3 2 15,10-10-4-15,2-10 1 16,1-12-8-16,-8-13 1 16,0 0-1583-16</inkml:trace>
  <inkml:trace contextRef="#ctx1" brushRef="#br0" timeOffset="74466.69">15529 7789 1281 0,'0'0'0'15,"0"0"74"-15,-22 23 0 16,22-23 41-16,7 0 0 16,16 2-40-16,34 3 2 15,30 0-36-15,18-7 1 16,17-6-13-16,15 1 0 0,10 1-5 16,-8-4 0-16,-34 3 1 15,-31 2 0-15,-26 10-1 16,-26-5 1-16,-7-5-5 15,-15 5 2-15,0 0-10 16,0 0 1-16,0 0-1639 16</inkml:trace>
  <inkml:trace contextRef="#ctx1" brushRef="#br0" timeOffset="74750.95">16822 7464 1532 0,'2'-15'0'0,"3"-2"34"0,3-1 0 16,-3-5 21-16,-3 8 0 15,-2 15 32-15,0 0 1 16,0 0-35-16,-12 48-1 16,-3 40-11-16,-3 23-1 15,-4 17-7-15,7-7-1 16,10-13-5-16,0-12 0 0,10-11-7 15,10-9 2-15,7-21-3 16,1-15 1-16,-3-17-6 16,9-20 1-16,36-19-3 15,2-11 1-15,-67 27-1757 16</inkml:trace>
  <inkml:trace contextRef="#ctx1" brushRef="#br0" timeOffset="75034.64">17113 6574 1532 0,'0'0'0'0,"37"-46"67"0,-7 21 0 16,15 20 26-16,20 33 1 15,22 37-27-15,23 46-1 16,9 50-37-16,-4 25 0 15,-8 23-10-15,-30 10 1 16,-30 15-6-16,-47-15-1 16,-42-18-1-16,-30-17-1 15,-18-23 1-15,-34-28 0 0,-26-17 2 16,-4-18-1-16,24-20 4 16,-2-18 0-16,132-60-1681 15</inkml:trace>
  <inkml:trace contextRef="#ctx0" brushRef="#br0" timeOffset="81312.64">8945 12849 0,'0'0'0,"0"0"0,0 0 0,-13 0 0,0 0 16,-1 0-16,14 0 0</inkml:trace>
  <inkml:trace contextRef="#ctx0" brushRef="#br0" timeOffset="81393.23">12492 16163 0,'0'0'0,"-14"0"0,14 0 0,0 0 0,-13 0 15,13-13-15</inkml:trace>
  <inkml:trace contextRef="#ctx1" brushRef="#br0" timeOffset="80964.03">2920 7238 829 0,'0'0'0'16,"0"0"57"-16,-30-15 1 0,17 12 84 15,13 3 0-15,-9 0-24 16,9 0 1-16,0 0-33 16,22 13 2-1,38 5-35-15,27-3 0 0,27-5-5 16,36-10 0-16,27 0-6 15,19 0 0-15,11-5-7 16,-3 0 1-16,-22-8-1 0,-10-2 1 16,-25-3-2-16,-18-2 2 15,-26 3-1-15,-21-1 1 16,-35 8-3-16,-17 0-1 16,-18 5-5-16,-12 5 1 15,0 0-3-15,0 0-1 16,-27-13-4-16,-3 13 0 15,-10 0-2-15,-7 5 1 16,47-5-1861-16</inkml:trace>
  <inkml:trace contextRef="#ctx1" brushRef="#br0" timeOffset="81264.53">3338 7839 1168 0,'0'0'0'0,"-7"-25"60"15,2 7 2-15,2 1 30 16,6-1 0-16,9 3-26 16,21-7 2-16,34-6-16 15,20 5 1-15,20 8-11 16,8 3 0-16,7 1 11 0,-3-6 1 15,1 7-4-15,-16 0 1 16,-26 7-6-16,-16 3 0 16,-27 8-7-16,-13-3 0 15,-12 7-11-15,-10 3 1 16,-10 8-9-16,-2-5 0 16,12-18-1718-16</inkml:trace>
  <inkml:trace contextRef="#ctx1" brushRef="#br0" timeOffset="81528.82">3953 7774 1356 0,'0'0'0'15,"0"0"40"-15,-10-28 0 0,5 16 41 16,5 12 1-16,0-10 4 16,0 10 0-16,0 0-23 15,0 15 1-15,5 47-11 16,0 22 0-16,-5 4-8 15,3 15 1-15,-1 30-12 0,-2 5 1 16,-5-19-7-16,0-14 1 16,5-9-9-16,0-11 0 15,0-7-5-15,5-12 1 16,5-28-2-16,20-31-1 16,23-37-2-16,19-30 2 15,-72 60-1771-15</inkml:trace>
  <inkml:trace contextRef="#ctx1" brushRef="#br0" timeOffset="81892.17">4813 7615 1532 0,'0'0'0'0,"-5"-30"40"15,-5 10 0-15,-3 2 2 16,1 1 0-1,-3 12 49-15,-3 5 0 0,-14 10-30 16,-3 17 0-16,-2 14-12 16,9 14 0-16,13-2-7 15,3-3-1-15,17 1-10 0,7-6 2 16,3-12-9-16,8-1 0 16,7-9-5-16,12 0 0 15,5-3-3-15,6-3 0 16,1 11-5-16,-6 0 1 15,-11-6-1-15,-12-2 0 16,-8-7-3-16,-12-3 1 16,-10 8-2-16,-17-6 1 15,-15 3 0-15,-3-15 0 16,0-22 0-16,22-11 0 16,18 33-1863-16</inkml:trace>
  <inkml:trace contextRef="#ctx1" brushRef="#br0" timeOffset="82049.55">4725 7671 1494 0,'0'0'0'15,"33"-8"16"-15,17-9 1 0,29-9 21 16,13-4 1-16,1 2 44 16,-9 1 0-16,-14 2-10 15,-13 2 0-15,-17 10-18 16,-12 3 1-16,-28 10-1577 0</inkml:trace>
  <inkml:trace contextRef="#ctx0" brushRef="#br0" timeOffset="85232.84">14271 13346 0,'0'0'0</inkml:trace>
  <inkml:trace contextRef="#ctx1" brushRef="#br0" timeOffset="84937.72">9447 7283 892 0,'0'0'0'0,"0"0"33"16,0 0 1-16,0 0 52 16,0 0 1-16,0 0 8 15,0 0 1-15,0 0-20 16,15 30 0-16,0-12-38 15,15 0 0-15,17-3-2 16,18-13 0-16,10-4 2 0,2-3 1 16,20 0-3-16,-12-5 1 15,-23 5-2-15,-17 5 3 16,-23 2-3 0,-7 6 2-16,-15 2-6 0,0 2-1 15,-10 3-6-15,-2 8-1 16,-3 0-8-16,0-3-1 15,15-20-1556-15</inkml:trace>
  <inkml:trace contextRef="#ctx1" brushRef="#br0" timeOffset="85191.66">9803 7394 1231 0,'0'0'0'0,"-2"-8"7"15,2 8 2-15,0 0 7 16,0-10 1-16,0 10 46 15,0 0 0-15,0 0 4 16,2 15 1 0,18 41-1-16,0 29 0 0,0 31-8 0,-10 0 1 15,-5-23-7-15,-5-10-1 16,-5-10-7-16,5-8 0 16,-5-17-4-16,5-13 0 15,5-17-10-15,-5-18 2 16,0 0-4-1,15-8 2-15,-15 8-1678 0</inkml:trace>
  <inkml:trace contextRef="#ctx1" brushRef="#br0" timeOffset="85491.56">9335 7022 1255 0,'-27'-5'0'0,"-28"-13"41"16,-5 13 0-16,-9 23 20 15,1 24 0-15,-4 36 6 16,0 13-1 0,0 12-29-16,12 28 0 0,18 47-7 0,19 6 1 15,18-13 3-15,15-2 1 16,18-3 0-16,9-20 0 15,23-31-6-15,12-16 1 16,13-14 2-16,22-30-1 16,17-29-7-1,-12-31 0 1,-112 5-1552-16</inkml:trace>
  <inkml:trace contextRef="#ctx1" brushRef="#br0" timeOffset="85780.13">9736 6823 1105 0,'0'0'0'0,"0"0"65"15,10-28 1-15,3 36 31 0,19 24 0 16,30 26-41-16,10 33 1 15,13 40-35-15,2 30 2 16,5 20-7-16,-12 10 1 16,-20-15 5-16,-20 0-1 15,-35 10 16-15,-35-14 2 16,-25-34 7-16,-12-15 0 16,-23-2-2-16,-19-20 0 15,109-101-1494-15</inkml:trace>
  <inkml:trace contextRef="#ctx0" brushRef="#br0" timeOffset="97060.11">11362 13560 0,'0'0'0</inkml:trace>
  <inkml:trace contextRef="#ctx1" brushRef="#br0" timeOffset="96704.06">3627 9432 1632 0,'0'0'0'16,"32"-23"46"-16,-9 13 0 15,-8 15 42-15,-5 8-1 16,0 14-23-16,-3 29 1 16,11 37-42-16,-8 10-1 0,-5-12-7 15,0-11 1-15,2-15-7 16,13-7 0-16,2-12-4 16,1-19 1-16,9-12-3 15,11-25 2-15,24-15-3 16,5-13 0-16,20-17-1 15,-2-15 1-15,2-21 1 16,0-12-1-16,5-25 0 0,10 7 0 31,0 10 1-31,0-5 0 0,-14-4-1 0,-14 14 2 16,-19 28-1-16,-23 18 0 16,-12 27 0-16,-10 10 0 15,-10 13 0 1,-5 10 2-16,0 0-2 0,-10 20 1 15,-7 8-2-15,-1 12 1 16,18-40-1655-16</inkml:trace>
  <inkml:trace contextRef="#ctx1" brushRef="#br0" timeOffset="96998.52">4529 9178 1444 0,'0'0'0'0,"0"0"31"31,0 0 2-31,0 0 30 0,2 32 1 16,11 9-20-16,2 24 1 15,-1 23-21-15,11 8-1 16,-5 2-3-16,13-23-1 16,14-29-3-16,18-31 2 15,22-30-3-15,25-41 1 16,8-37 2-16,7-13 0 15,10 1 0-15,-10-8 1 16,-23-6 1-16,-12-1 1 16,-24 19-5-16,-9 8 0 0,-19 15-5 15,-5 7 1-15,-35 71-1546 16</inkml:trace>
  <inkml:trace contextRef="#ctx0" brushRef="#br0" timeOffset="98979.55">12571 16378 0,'0'0'0,"0"0"0,0 0 0,0 0 16,0 0-16,0 0 15,-13 0-15,0 0 16,-1 0-16,1 0 0,13 0 16,0 0-16,0 0 0,0 0 15,-13 0 1,13 0 0,0 0-1</inkml:trace>
  <inkml:trace contextRef="#ctx1" brushRef="#br0" timeOffset="99064.2">7121 9862 614 0,'0'0'0'0,"0"0"42"16,15-38 0-16,-15 21 72 16,3-1 0-1,-3 3 12-15,5-3 1 0,-5 3-42 16,5 5 2-16,-5 10-35 15,0 0 1-15,0 0-15 0,0 33 0 16,0 12-11-16,-5 21 0 16,5 9-7-16,-5 8 1 15,5 3-7-15,-3-3 1 32,3-8-3-32,0-20 1 15,3-17-2-15,-3-20 0 16,0-18 1-16,0 0 1 15,10-23-2-15,-10-27 0 16,5-43 1-16,-10-5 2 0,-8 7-2 0,-9 3 1 16,-16 15-6-1,1 8 2-15,2 12-5 0,8 13 0 16,12 12-3-16,10 13 2 16,10 7-3-16,15-9 0 15,22-9 0-15,15-1 0 16,21-1-1-16,14 3-1 15,-3 5 1-15,-6 5 0 16,-16 10 1-16,-20 5 0 16,-17 15 0-16,-23 18 0 15,-14 22 2-15,-23 10 1 16,-30-4 2-16,-19-6 2 0,-11-5 2 16,3-9 0-16,5 1 1 15,14-6 1-15,21-4-2 16,20-7 0-1,17-7-2-15,10-18 1 0,32 8-3 16,15-11 1-16,36-2-1 16,9-8-1-16,2 3-1 15,-6 0 2 1,-16 10-2-16,-25 13 1 16,-27 7-2-16,-30 13 1 15,-22 37-1-15,-28 11 1 0,-17 7-1 16,-13-10 1-16,3-15 0 15,12-13 0-15,20-2-2 16,26-13 1-16,11-12-2 16,18-23 1-16,23 5-1 15,24-15 0-15,30-11 0 16,25-1 0-16,3 4 0 16,-3-2 0-16,-8 5 0 0,-9 2 0 15,-5 6 0-15,-13 2 0 16,-67 5-1481-16</inkml:trace>
  <inkml:trace contextRef="#ctx1" brushRef="#br0" timeOffset="99541.98">7978 10073 1281 0,'0'0'0'0,"-5"-22"27"15,2 4 0-15,-1 0 29 16,4 8 0-16,0 10 13 16,0 0-1-16,0 0-24 15,-10 31 1-15,5 21-18 16,5 16 0-16,5 3-9 0,0 7 1 16,0-10-6-16,-1-5 1 15,1-16-6-15,3-9 3 31,-8-15-4-31,5-8 2 0,-5-15-1 0,10 0 1 16,12-18-2-16,11-12 0 16,14-18 1-16,5-7 1 15,-7 7-3-15,-5 10 2 16,-8 13 2-16,-4 15 1 16,-8 10-3-16,0 18 0 15,-3 9-3-15,-2 16 0 16,-15 10 0-16,-10 0 0 31,-15 2-2-31,-12-4-1 0,-8-11-1 16,-10-2 1-16,8-1 0 15,7-9 1-15,15-23 1 16,8-15 2-16,12-5-1 16,22-13 2-16,20-20 0 15,16-4 0-15,-53 52-1503 0</inkml:trace>
  <inkml:trace contextRef="#ctx1" brushRef="#br0" timeOffset="99892.06">8451 10242 1255 0,'0'0'0'16,"0"0"20"-16,0 0 2 15,28 0 19-15,-19 0 1 16,4 0 7-16,19 12 2 16,26 16-19-16,6 7 1 15,-9 8-7-15,-8 5 1 16,3 0-4-16,-12-5 1 15,-11-1-3-15,-2-1 0 16,-10-14-3-16,-3-7 0 0,-7-7-1 16,-5-13 1-16,10-5-3 15,0-13 0-15,0-27-6 16,3-8 1-16,-18 3-7 16,-8 10-1-16,-7 9-2 15,0 14 0-15,3 12-4 16,-15 15 1-16,-13 10 2 15,-13 10 0-15,-1 8 1 16,-6 5 0-16,-2 2 0 0,4-2 1 16,16 2 1-16,12-5 0 15,10-2 4-15,15-18 0 16,10-5-3-16,20-10 0 16,-20-5-1373-16</inkml:trace>
  <inkml:trace contextRef="#ctx1" brushRef="#br0" timeOffset="101055.12">7208 11034 829 0,'0'0'0'0,"0"0"70"15,0 0 1-15,0 0 4 16,43 0 1-16,17 0-23 15,32 0 2-15,42-7-20 16,26-3 1-16,44-13-4 16,27-7-1-16,33-10 0 15,5-3 2-15,-25 3-1 0,-34 2 2 16,-58 13-6 0,-35 12 1-16,-50 13-4 0,-35 15 1 15,-29 18-4-15,-36 15 1 16,-31 15-13-16,-24 7 1 15,88-70-1262 1</inkml:trace>
  <inkml:trace contextRef="#ctx1" brushRef="#br0" timeOffset="101913.71">8571 11369 1054 0,'0'0'0'0,"10"-53"21"15,-5 13-1-15,2-3 25 16,1 5 0 0,4 13 17-16,-2 10 1 0,0 3-8 15,-3 2 1-15,-7 10-6 16,0 0 0-16,10-11-8 16,-10 11-1-16,15-7-5 15,-15 7 0-15,10-5-8 0,-10 5 1 16,0 0-6-1,10-3-1-15,-10 3-6 0,0 0 0 16,10 0-2-16,-10 0 2 16,0 0-5-16,0 0 1 15,-2-7-1 1,-1-6 0-16,1 1-3 0,-1-1 1 16,1 3-3-16,2 10 1 15,-3-13 0-15,3 13 0 16,0 0-2-16,0 0 1 15,-10 5-2-15,5 8 2 16,0 10-6-16,0 4 1 16,0 4-8-16,-5-9 2 0,-2 1-30 15,-8-11 0-15,-2-2-32 16,-13-4-1 0,-8-6-2-16,4 0-1 0,9 0 22 15,7 0 0-15,8 0 31 16,15 0 2-16,-10 5 11 15,10-5 1-15,15 2 4 0,35-9 0 16,50-14 3-16,24-4 1 16,8-5 12-1,5-5 0-15,-2-8 9 0,-6 10 0 16,-37 16 7-16,-24-1-1 16,-31 18 3-16,-22 8 0 15,-15 7-5-15,-23 5 0 16,-21 20-4-16,-14-2 0 15,1-3-7-15,-5-7 0 32,5-1-9-32,9-6 1 0,13-9-6 0,15-12-1 15,3 5-3-15,10 0 0 16,7-5-2-16,-8 10 1 16,8 8-5-16,-5 17 2 0,5 41-5 15,0 12 1-15,5 12 0 16,-5-4 0-1,0-13 3-15,-10 2-1 0,-2 9 4 16,-6 6-1-16,-2 11 2 16,8-21 1-16,19-34 0 15,21-31 0-15,19-30 1 16,25-40 2-16,28-36 1 0,-8-20 1 16,-92 101-1350 15</inkml:trace>
  <inkml:trace contextRef="#ctx1" brushRef="#br0" timeOffset="102176.75">9642 11150 1168 0,'0'0'0'16,"0"0"6"-16,0-23 1 0,0 23 7 15,-13 0-1-15,13 0 40 16,-25 0 0-16,-2 6-6 16,-11 16 1-16,11 16-1 0,12 12 1 15,13 6-6-15,4 4-1 16,8 18-11-16,13 0-1 15,6-13-7-15,11-7 1 16,-5-18-5-16,5-12 0 16,-5-8-4-16,-8-5 1 15,-17-5 2-15,-10-10 1 16,0 13 1-16,-30-16 1 16,-24-4-6-16,-14-11 2 15,1-9-10-15,17-19-1 16,50 46-1409-16</inkml:trace>
  <inkml:trace contextRef="#ctx1" brushRef="#br0" timeOffset="102318.56">9502 11122 1067 0,'0'0'0'0,"30"-7"2"15,-3 2 1-15,13-3-3 16,8-7 1-16,14-5 11 16,10-15 0-16,20-5 32 15,8-11 1-15,-1-4 11 0,9-3 1 16,-9-2-4-1,1 2 1-15,-100 58-1109 0</inkml:trace>
  <inkml:trace contextRef="#ctx1" brushRef="#br0" timeOffset="102500.04">10760 10305 1017 0,'0'0'0'0,"0"0"18"16,0 0 1-16,0 0 16 15,0 0 1-15,-10 22 15 16,10-22 0-16,10 5-12 15,10-5 1-15,10-5 2 16,12 0 2-16,18-7-3 16,-13-1 0-16,-10 6-5 0,-9 4 0 15,-18 8-24-15,-25 18 2 16,15-23-1194-16</inkml:trace>
  <inkml:trace contextRef="#ctx1" brushRef="#br0" timeOffset="102603.53">10785 10546 992 0,'-5'13'0'15,"-15"20"4"-15,-3-1 0 16,8-2 2-16,10-9 1 15,10-11 24 1,10-13 2-16,28-14 27 16,12-14 2-16,32-6-9 0,20-9 1 15,-107 46-1034-15</inkml:trace>
  <inkml:trace contextRef="#ctx1" brushRef="#br0" timeOffset="103303.47">12677 9623 1054 0,'0'0'0'16,"15"-43"40"-16,-7 5-1 15,-1-4 39-15,-2-4 2 16,-2 1-1-16,2 5 0 15,-5 25-24-15,0 2 0 16,0 13-13-16,-5 18-1 16,0 37-6-16,-3 31 1 15,-2 50-16-15,5 25 2 16,0 22-12-16,5 8 1 0,0-9-7 16,5 1 2-16,5 11-4 0,0-18 1 15,-2-43-2 1,-3-27 1-16,-5-28 0 0,-5-28 1 15,2-29 0-15,3-21 0 16,-12-33 0-16,-1-23 1 16,-7-9-4-16,-2-28 0 0,-18-35-4 15,-2-6 1-15,0 11-13 16,7 20 2 0,17 20-12-16,13 5 1 0,23 5 2 15,17 8 0-15,17 4 8 16,13 18 0-16,9 26 9 0,18 27 2 15,6 30 3-15,-14 25 1 16,-6 8 0-16,-24 0 0 16,-24-17 2-16,-25-8 0 15,-15-6 4-15,0-1-1 16,-5-24 3-16,5-2 1 16,10-15 0-16,3-12 1 15,9-8 4-15,18-23-1 16,5-13 9-16,7-4-1 15,-2-13 6-15,-2 8 0 16,-9 17 4 0,4 33 1-16,-6 37-12 0,-7 21 0 15,-5 20-5-15,0 3-1 16,2-16-7-16,3-2 1 16,5 2-5-16,20-12 1 15,15-21-3-15,22-22 0 0,-82 5-1478 16</inkml:trace>
  <inkml:trace contextRef="#ctx1" brushRef="#br0" timeOffset="103556.81">14652 9243 1332 0,'0'0'0'0,"-17"-38"25"0,5 1 2 0,-11 1 31 15,-4 11 0 1,-11 23-5-16,-9 24-1 15,-25 29-21-15,-3 42 0 16,-7 53-12-16,22 20 0 16,13 7-5-16,14 11-1 15,14 20-5-15,14-16 1 16,19-32-3-16,16-15 0 16,30-7-1-16,20-34 0 15,19-57-1-15,-9-43 0 16,-3-33 0-16,-15-27-1 15,-72 60-1343-15</inkml:trace>
  <inkml:trace contextRef="#ctx1" brushRef="#br0" timeOffset="103934.34">14737 9731 1155 0,'0'0'0'0,"8"-40"0"16,4 12 0-16,8 1-10 15,15-1 1-15,22 13 19 16,13 20 2-16,9 28 25 15,4 14 1-15,-14 29 19 16,-1 9 0-16,-14 8-1 0,-9 8 0 16,-7-10-15-16,-13-6 0 15,-3-7-4-15,-12-22 2 16,-5-26-16-16,-3-10 2 16,-2-20-8-16,15-13-1 15,0-24-7-15,-7-19 0 16,-6-9-6-16,-7-1-1 15,-5-2-2-15,-12 13 0 16,-3 7-1-16,0 23 1 16,3 23-1-16,-16 22 1 15,-12 30 0-15,1 10 0 16,-11 26 0-16,3 5 1 16,-8-1 1-16,15-4 1 15,8-16 4-15,24-10 1 16,28-17 2-16,25-15 1 0,25-28 3 15,12-18-1-15,-72 18-1355 16</inkml:trace>
  <inkml:trace contextRef="#ctx1" brushRef="#br0" timeOffset="104173.29">15556 9636 1243 0,'0'0'0'16,"0"0"50"-16,0 0 2 0,43-5 50 15,2-6 0-15,24-1-48 16,11-1 0-16,10 1-18 16,14-1 0-16,6 1-7 31,12 2 0-31,-25-6-8 16,-22 9 2-16,-15 7-1 15,-28 0 1-15,-17 5-11 16,-15-5 2-16,0 0-1442 0</inkml:trace>
  <inkml:trace contextRef="#ctx1" brushRef="#br0" timeOffset="104356.17">16214 9505 1344 0,'0'0'0'0,"0"0"27"16,-13 5 0-16,4 10 1 16,-11 30 0-16,-8 31 4 0,1 24 1 15,-1 3-15-15,3 11 0 16,6 6-7-16,-4-9 1 31,3-5-1-31,-2-13 0 16,7-23-3-16,5-7 1 15,10-63-1223-15</inkml:trace>
  <inkml:trace contextRef="#ctx1" brushRef="#br0" timeOffset="105656.27">16555 8846 602 0,'0'0'0'31,"13"-33"41"-31,-1 10-1 0,15 3 33 16,16 18 0-16,22 9-9 15,9 31 1-15,13 30-12 16,6 40-1-16,-9 40-16 15,-9 29 1-15,7 19-5 16,-25 20 0-16,-22 13 8 16,-35-8-1-16,-42-27 6 15,-43-13 0-15,-37 6 7 16,-35-29 1-16,-20-37 1 16,-7-16 1-16,-3-1 3 0,68-29 1 15,119-75-1335-15</inkml:trace>
  <inkml:trace contextRef="#ctx0" brushRef="#br0" timeOffset="113672.15">11243 17277 0,'0'0'0,"0"0"0,0 0 0,0 0 15,0 0-15</inkml:trace>
  <inkml:trace contextRef="#ctx1" brushRef="#br0" timeOffset="113314.78">3702 12114 1507 0,'0'0'0'16,"10"-58"56"-16,0 13 1 15,-8 2 50-15,3-5 0 16,3 8-28-16,-8 12 1 16,-8 10-37-16,3 8 1 15,5 10-16-15,-22 0 1 0,-16 15-7 16,-4 16-1-16,-5 11-6 16,2 24 0-16,15 40-5 15,13 4 2-15,12-4-5 16,10 15 2-16,10 32-3 0,2 3 1 15,3-23-2-15,-3-2 2 16,-9 0-1-16,2-3-1 16,0-2 1-1,-5-13 0-15,-5-40-2 0,-10-12 2 16,-10-26-1-16,-10-10 1 16,-7-22-2-16,-3-16 1 15,-13-17-2-15,16-18 2 16,37 48-1756-16</inkml:trace>
  <inkml:trace contextRef="#ctx1" brushRef="#br0" timeOffset="113730.95">3069 12964 1470 0,'0'0'0'0,"35"-5"32"16,10 3 2-16,20-16 26 16,27-5 2-16,17-14-15 15,11-6 1-15,9-3-26 16,-9 4 0-1,-8 4-6-15,-22 5 0 0,-28 11-4 16,-22 4 1-16,-15 8-1 16,-25 10 0-16,5-3-3 0,-10 13 0 15,-5 8 1-15,-8 10 1 16,-4 17-1-16,-3 0 1 16,8 11 0-1,2 4 1-15,0-5-1 0,10-4 1 16,0-8-1-16,5-3 0 31,5 13-1-31,10-3 1 0,15-15-1 16,9-15 1-16,-6-20 0 15,4-17 1-15,10-16 3 16,1-10 0-16,-8-7 1 16,-10 2 1-16,-18-2 2 15,-12-6 0-15,-12-17 2 0,-18 3 2 16,-5 2-4-16,-13 20 0 15,1 31-1-15,0 22 1 16,7 17-6-16,20 16 2 16,20-38-1755-16</inkml:trace>
  <inkml:trace contextRef="#ctx1" brushRef="#br0" timeOffset="114055.92">4641 12775 1318 0,'0'0'0'0,"0"0"67"15,0 0 2-15,0 0 27 0,0 0 2 16,-20 26-33-16,20-26 1 16,0 0-25-16,10 7-1 15,27-12-12-15,30 3 1 16,16-9 1-16,9 1-1 16,-3-7-4-16,-6 2 1 15,4-3-2-15,-3 3-1 16,-84 15-1579-16</inkml:trace>
  <inkml:trace contextRef="#ctx1" brushRef="#br0" timeOffset="114457.68">5453 12564 1507 0,'0'0'0'16,"0"0"32"-16,32-38 1 15,-27 23 27-15,5 3 2 16,5 4 5-16,7 6 2 0,8 7-28 15,5 17 2-15,5 26-9 16,-3 10 0-16,-9 7-6 16,2 8 2-16,-8 0-9 15,0-2 1-15,-2-13-4 16,0-8 0-16,0-15-3 0,0-12 1 16,2-16-5-16,6-14 0 15,4-18-8-15,1-13 2 16,-8-18-5-16,-3-4 0 15,-7 2-2-15,-10 10-1 16,-5 8-4-16,-10 13 0 16,-5 14-6-16,-2 13 2 15,-13 7 2-15,-8 19 0 16,-17 16 4-16,-2 19-1 16,-10 17 5-16,-8 5 1 15,-7-3 0-15,17 1 1 16,3 2 4-1,15 0-1-15,19-8 6 0,23-19 0 16,5-56-1613-16</inkml:trace>
  <inkml:trace contextRef="#ctx1" brushRef="#br0" timeOffset="115150.63">6947 12345 1168 0,'0'0'0'0,"0"0"98"0,0 0 1 31,15-28 36-31,0 11 1 15,2-1-61-15,18-4 0 16,17-4-35-16,6 4 1 16,4 4-23-16,-5 3 1 15,-4 5-1-15,-1 3 0 16,-7 1-1-16,-8 4-1 16,-17 2 1-16,-20 0 0 15,0 13-3-15,-25 9-1 16,-25 16-3-16,-15 0 0 15,3 2-6-15,0-5 0 16,15 0-3-16,14-4 0 16,11-6-1-16,12-8 1 15,7-4 1-15,16-8-1 0,17-8 1 16,15-7 0 0,27-7 5-16,-3-3 0 0,6 5 3 15,-5 2 0-15,-70 13-1590 16</inkml:trace>
  <inkml:trace contextRef="#ctx1" brushRef="#br0" timeOffset="118647.75">10680 11955 954 0,'0'0'0'0,"-5"-27"41"0,0 6-1 16,-5-6 78 0,0-1 0-16,3 8-32 0,-8 7 1 15,0 6-34-15,0 4 0 31,0 3-19-31,-12 15 1 16,-13 23-12-16,5 35 2 16,7 43-7-16,-1 5 1 15,11-3-5-15,8 0-1 16,5 5-2-16,8-2 2 16,4 0-3-16,3-18 1 15,-10-28 0-15,0-14 1 16,-5-28 2-16,0-11-1 15,-7-7 4-15,-3 3 0 16,-8 5 0-16,-9-11 1 0,0-7 0 16,2-10 0-16,0-7 4 15,7-4 2-15,8 9-5 16,6 7 1-16,4 10-1 0,5 5 0 0,0-15-1561 31</inkml:trace>
  <inkml:trace contextRef="#ctx1" brushRef="#br0" timeOffset="118961.16">10770 13082 1231 0,'0'0'0'0,"0"0"30"0,-10-27 0 15,10 27-2-15,-15-8 0 16,15 8 24-16,-18 3 1 15,-1 4-6-15,-9 18 1 32,-14 28-6-32,2 18-1 0,10 17-4 15,13-3 0 1,9-4-7-16,11-18 1 0,7-21-5 16,2-14-1-16,8-15 0 15,7-11 1-15,8-7 2 16,0-15 0-16,-8-15 2 15,-2-13 2 1,-7-10-2-16,-8-7 0 16,-10 65-1565-16</inkml:trace>
  <inkml:trace contextRef="#ctx1" brushRef="#br0" timeOffset="119864.09">10907 11598 677 0,'0'0'0'0,"7"-28"107"0,-4 11 1 16,-1-6 14-16,3 0 0 15,5 3-72-15,0 5 0 16,5 3-17-16,0-1-1 16,12 5-6-16,16 13 1 15,9 18-8-15,5 12 0 16,-7 16-3-16,-3 4 1 16,-4 0-4-16,-16 1 2 15,-9 2-3-15,-3-6 0 16,-10-9 0-16,-5-8 0 15,0-7 0-15,0-8 2 16,-5-7-3-16,5-13 1 16,5 7-5-16,-5-7 0 0,0 0-1181 15</inkml:trace>
  <inkml:trace contextRef="#ctx1" brushRef="#br0" timeOffset="120020.86">11338 11761 992 0,'0'0'0'0,"-20"8"1"16,-10 5 0-16,-23 14-1 15,-6 6 1 1,-14 10 19-16,9 2 0 0,6 0 17 0,16 3 0 16,5-8 10-16,7 3 1 15,15-15 10-15,5 0 0 16,20-11 0-16,15-7-1 16,-25-10-1135-16</inkml:trace>
  <inkml:trace contextRef="#ctx1" brushRef="#br0" timeOffset="121917.83">12162 12282 564 0,'0'0'0'0,"0"0"41"15,0 0 1-15,0 0 66 16,0 0 1-16,0 0 8 16,0 0 1-16,0 0-30 0,0 0 0 15,0 0-30-15,0 0-1 16,0 0-10-16,0 0 1 16,0 0-10-16,0 0 1 15,0 0-7-15,-8 68 2 16,3 13-7-16,-4 14 1 15,4 6-5-15,5-3 2 16,5-15-4-16,-5-10 2 16,0-15-5-16,0-18 0 15,0-20-3-15,0-7 1 16,0-13-2-16,0-18-1 16,0-30-1-16,5-14 1 15,4-19-5-15,6 3-1 16,-15 78-1440-16</inkml:trace>
  <inkml:trace contextRef="#ctx1" brushRef="#br0" timeOffset="122839.63">12164 12212 1054 0,'0'0'0'16,"0"0"4"-16,0 0-1 16,23-3-1-16,4-2 2 15,26-5 10-15,21-5 2 0,8-8 22 16,6 1 1-1,-9 2 13-15,-19 0 0 0,-13 4 9 16,-7 1 1-16,-20 10 7 16,-7 5-1-16,-13 0-11 15,-10 28 0-15,-23 20-8 16,-29 12-1-16,-25 6-9 16,-13 2 1-16,-9-3-16 0,19-7 2 15,28-3-12-15,24-10-1 16,28-9-7-16,15-14 0 15,20-7-2-15,28-10-1 16,41-7-2-16,6-6 1 16,-3-9 0-16,-20-3-1 15,-10 2 0-15,-12-2 0 16,-17 12 1-16,-21 3 0 16,-17 5 2-16,0 0 0 15,-12 20 2-15,-26 16 1 16,-17 19-2-16,-17 5 2 15,-20 11-1-15,-3-3-1 16,21-8-3-16,16-10 1 16,31-9-2-16,12-11 0 15,20-12-1-15,32-11 1 0,43-2-1 16,12-7 1-16,-7-8 0 16,0-8 0-16,-8-7 3 15,5 0-1-15,5-1 2 16,-10-1-1-16,-4-8 1 15,-11-3 0-15,-15 0-4 16,-17-2 2-16,2 5-5 0,-12 4 1 16,-7 6-14-1,-3 5 0-15,-3-5-21 0,-2 0 1 16,-5 5-13-16,0 2 0 16,0 8 21-16,0 10 0 15,0 0 19-15,0 0 1 16,0 0 6-1,-22 18 0-15,-1 32 1 16,-7 13 0-16,8 15 3 0,7-5 1 16,10-5 4-16,0-13 0 15,10-7 3-15,5-15 0 16,-2-8 5-16,-1-13-1 16,-7-12 2-16,17 8 1 15,-2-16 2-15,10-7 1 16,5-17-2-16,-5-4 1 15,-2 4 3-15,-4 6 2 16,-9 14 3-16,3 7 1 16,-13 5-6-16,15 0 0 15,-10 10-6-15,-3 13 1 16,3 22-3-16,-5 8-1 0,-7-6-4 16,-3-4 2-16,-10-5-4 15,-2-10-1-15,-3-6-2 16,-3-7 0-16,-2-2 0 15,5-6 1-15,8-9-3 16,7-3 0-16,10-10 0 16,5-3 0-16,-5 18-1673 15</inkml:trace>
  <inkml:trace contextRef="#ctx1" brushRef="#br0" timeOffset="123741.84">13567 12753 815 0,'0'0'0'15,"0"0"22"-15,0 0 0 16,0 0 2-16,0 0 0 16,24-20-7-16,-24 20 0 15,0 0-6-15,10-8 0 16,-10 8 2-16,0 0-1 15,0 0 5-15,0 0 1 0,0 0 6 16,0 0-1-16,0 0 8 16,0 0 2-16,0 0 7 15,0 0 1-15,0 0 1 16,0 0 2-16,0 0 4 16,0 0 2-16,0 0-6 15,0 0-1-15,0 0-2 16,0 0 0-16,0 0-3 0,0 0 1 15,0 0-2-15,0 0 0 16,13-7-7-16,-13 7 1 16,0 0-3-16,0 0 2 15,10-3-6-15,-10 3 2 16,15-5-6 0,-15 5 1-16,10-5-2 0,-10 5 0 0,0 0-4 15,0 0 2-15,7-8-3 16,-7 8 0-16,0 0-4 15,0 0 2-15,0-12-5 16,0 12 2-16,0 0-2 16,0 0 0-1,0 0-1-15,0 0-1 0,0 0 0 16,0 0-1-16,0-10-1 0,0 10 1 16,10-5-2-16,0 5 1 31,3 0 0-31,9 10 0 0,8 20-1 15,7 13 1-15,-2 2-1 16,-3-2 0-16,-9 0-1 16,2-8 1-16,-8-8 0 0,3-1 0 15,-5-9-1-15,-5-4 1 16,-10-13-1-16,15 12 0 16,-5-9 1-16,0-6-1 15,-10 3-1-15,15-20 1 16,-3-2-1-1,-7-6 0-15,-5 8-9 0,0-3 0 16,-10 6-18-16,0 1 1 16,3 4-15-16,-8 7 0 15,-2 7-5-15,-11 13 1 16,-19 8 15-16,-13 15 0 16,-10 2 18-16,1 8 2 15,4-3 9-15,13-7 0 16,14-3 1-16,8-5 0 15,20-12 2-15,10-18 1 16,-15 10 2-16,15-10 1 0,15-5 4 16,10-18 1-16,-25 23-1400 15</inkml:trace>
  <inkml:trace contextRef="#ctx1" brushRef="#br0" timeOffset="124959.87">15113 12388 728 0,'0'0'0'0,"0"0"91"15,8-28 0-15,-8 28-6 16,-5-12 1-16,5 12-31 16,-15-15 0-16,-15 2-15 15,-15 5 0-15,-12 16-15 0,-6 15 0 16,4 14-3-16,-1 14 0 15,15 17-4-15,3 2 0 16,12 8-6-16,12-13 2 16,13-7-1-16,10-15 1 15,8-15-1-15,17-23 2 16,12-15 0 0,8-18 0-16,17-22 22 0,-5-21 0 15,-14-2 9-15,-6-10 0 0,-10 3 3 16,-4-3-1-16,-3-13-4 15,-15-2 0-15,0 2-7 16,-8 3 2-16,1 25-9 16,-3 21 0-1,0 29-7-15,-3 28 0 0,-4 40-5 16,-8 21 1-16,0 35-10 16,7 7 1-16,6-5-4 0,9-7 0 15,16-8-3-15,7-15 0 16,14-10-2-16,14-28 1 15,9-28-2-15,8-27 0 32,-75 15-1593-32</inkml:trace>
  <inkml:trace contextRef="#ctx1" brushRef="#br0" timeOffset="125181.39">15561 12106 1168 0,'0'0'0'15,"-10"-50"17"-15,5 17 0 16,5 18-4-16,0 15-1 15,0 0 13-15,10 10 1 16,18 35-2-16,4 13 1 16,11 15-1-16,-1-5 0 0,-2 8 2 15,-5-13 1-15,-13 2-3 16,0-7 0-16,-2-8 1 16,-2-10 1-16,-8-17-2 15,2-13 2-15,1-15-5 16,2-10 0-16,-15 15-1237 15</inkml:trace>
  <inkml:trace contextRef="#ctx1" brushRef="#br0" timeOffset="125347.87">15858 12232 1042 0,'0'0'0'0,"-10"8"15"15,-3 2 0-15,-2 7 11 16,-12 21 1 0,-5 12 6-16,-16 11 0 0,-4 12 8 15,-5 5 0-15,4 5 7 16,9-3 2-16,11-14-2 15,13-9 1-15,3-4-4 0,7-18 0 16,5-12-8-16,0-8 1 16,5-15-1263-1</inkml:trace>
  <inkml:trace contextRef="#ctx1" brushRef="#br0" timeOffset="125869.56">10825 13812 715 0,'0'0'0'15,"-45"-20"71"-15,10 7 1 16,2 3 9-16,1 10 0 16,10 0-30-16,7 0 2 0,15 0-8 15,-10-5 0-15,10 5-8 16,42 10 1-16,38 0-6 15,62-10 2-15,67-20 3 16,90-13 0-16,147-12 6 16,126-15 1-16,78-18 0 15,-17 0 1-15,-40 12-3 16,-100 11-1 0,-110 2 2-16,-109 10 1 0,-109 8-4 0,-66 15 1 15,-46 5-3-15,-28 5 0 16,-15 2-4-16,-18 3 0 31,-24 0-6-31,-28 0 2 16,-17 0-9-16,9 3 1 0,24-1-4 15,11-9 0-15,33 12-1621 16</inkml:trace>
  <inkml:trace contextRef="#ctx1" brushRef="#br0" timeOffset="130138.4">23185 2735 489 0,'0'0'0'16,"0"0"20"-16,0 0 1 15,0 0 48-15,22 0-1 16,11 0 15-16,9 0 1 15,18-6-21-15,-1-1 1 16,-1-3-21-16,-4-8 1 16,-4 8-12-16,-10 0 2 0,-12 8-5 0,-16 2 1 15,-12 0-2-15,-12 2 0 16,-23 8-6-16,-15 8 0 16,-7 9-6-16,-1 6 1 15,23 5-9 1,6-3 1-16,11-2-7 0,16-5 1 31,9-3-3-31,15-3 1 0,18 1-1 0,10 0 1 16,10-13 3-1,7-3 0-15,10-2 11 16,16-5 1-16,6 0 7 0,-7 0 2 16,-92 0-1089-16</inkml:trace>
  <inkml:trace contextRef="#ctx1" brushRef="#br0" timeOffset="130583.63">24734 2596 1080 0,'0'0'0'0,"0"0"32"15,0 0-1-15,30-12 32 16,-30 12 1-16,15 17-15 0,-3 6 2 15,3 27-28-15,-3 16 1 16,-7-11-6-16,-10 5 1 16,-7-9-5-16,-13-1 2 15,-5-7-2 1,-2-11-1-16,4-14-2 0,-4-18 2 16,-10-10-1-16,-6-13 1 15,-6-17 10-15,9-15 0 16,17 2 6-16,8-10 0 15,18-7 2-15,19-3 2 16,18 2-2-16,18 3 1 16,9 18-2-16,5 12 0 15,10 5-4-15,20 16 0 16,13 12-6-16,0 0 1 16,-8 10-4-16,-15 2 1 15,-25 3-3-15,-17 0-1 0,-18 1 3 16,-14-4 0-16,-8 3-5 15,0 3 2 1,0 7-4-16,5-3 1 0,-10-17-1579 16</inkml:trace>
  <inkml:trace contextRef="#ctx1" brushRef="#br0" timeOffset="131058.36">25653 2314 1042 0,'0'0'0'16,"0"0"35"-16,-25-37 1 16,25 37 3-16,-3-13 1 15,3 13 22-15,25-10 1 16,30-3-13-16,10 8 2 31,7 5-9-31,0 10-1 0,-2-2-5 0,-3 2 2 16,0 0 0-16,-2 3 0 15,-12-3-4-15,-16-3 0 16,-25 3-18-16,-12-10-1 16,0 0-9-16,-12 5 0 15,-20-5-8-15,-6-5 0 16,1-5-30-16,2-2 2 16,13-6-42-16,4 8 1 0,3-5-14 31,5 2-1-31,0 3 30 15,3-2 2-15,-3 12 30 16,-5 5 1-16,0 7 13 16,-10 21 0-16,-2 22 6 15,7 13 1-15,7 13 2 0,8-3 0 16,5 0 6-16,3 5 1 16,4-8 9-16,6-7 2 15,2-22 14-15,0-16 0 16,0-13 1-16,2-12 0 15,-17-5-1086-15</inkml:trace>
  <inkml:trace contextRef="#ctx1" brushRef="#br0" timeOffset="131420.13">26681 1977 853 0,'0'0'0'0,"0"0"49"16,25 20 0-16,-20-7-13 15,0 10 1-15,-10 14-9 16,-7 9 0-16,-11 9-13 16,-7-7 0-16,-7-3-6 15,5-7 2-15,7-11-4 0,15-4 2 16,5-10 5-16,5-13-1 15,5 15 14-15,12-15 0 16,28-5 8-16,20 5 0 16,5-5 16-16,9-5 1 15,8 2 14-15,-7 3 2 16,-28 5-3-16,-17 0 1 16,-17 0-20-16,-18 0 0 15,0 0-15-15,-10 10 2 16,10-10-1400-16</inkml:trace>
  <inkml:trace contextRef="#ctx1" brushRef="#br0" timeOffset="131640.13">26759 1932 1093 0,'-8'-15'0'0,"1"-8"5"16,-1 1 2-16,1 1 0 15,2 14 0-15,5 7 20 16,0 28 1-16,-3 37 0 15,3 31 2-15,5 9-2 16,8 11 1-16,7-5 0 0,-1-1 1 16,9-12-2-16,-6-14 2 15,6-14 0-15,7-17 1 16,-1-10-1-16,1-21 0 16,-35-22-1176-16</inkml:trace>
  <inkml:trace contextRef="#ctx1" brushRef="#br0" timeOffset="139330.69">12658 14232 1054 0,'0'0'0'15,"0"0"40"-15,0 0-1 16,0 0 55-16,0 0 0 16,29-25-18-16,-16 20 0 0,7 7-37 15,2 11 2-15,-4 10-14 16,-3 17-1-16,-5 15-5 15,-10 13-1-15,-10 0-4 16,-10 5-1-16,-3 0-1 16,-7-10 0-16,-2-23 2 15,5-30 1-15,-3-20 4 16,7-30 1-16,-4-26 7 16,7-12 0-16,8-5 7 15,12 5 0-15,12 18-3 16,8-3 1-16,7-10-3 15,11 5 2-15,6 8-8 16,16 7-1-16,5 18-7 16,12 7 1-16,0 8-8 15,11 13 1-15,-9 7-6 0,-19 10 1 16,-13 7-5-16,-7 3 1 16,-22 0-2-16,-6 1 1 15,-4 6-1-15,-3 1 0 16,0 2 0-16,4 0 0 15,-9-30-1623-15</inkml:trace>
  <inkml:trace contextRef="#ctx1" brushRef="#br0" timeOffset="139625.41">13701 13777 1117 0,'0'0'0'16,"0"0"39"-16,0 0 2 15,0 0 26-15,0 0 2 16,0 0-9-16,0 0 2 16,77 32-29-16,-5-24-1 15,3-8-7-15,2-3 1 0,11-2 3 16,-6 0 1-16,-15-2 5 15,-2-1 0-15,-18 1 1 16,-20 2-1-16,-17 2-1 16,-10 3 0-1,0 0-8-15,0 0-1 0,-22-10-21 0,-3 3-1 16,25 7-1427-16</inkml:trace>
  <inkml:trace contextRef="#ctx1" brushRef="#br0" timeOffset="139817.69">14152 13709 1105 0,'0'0'0'0,"-15"0"0"0,2 0 1 15,-2 5-1-15,1 5 1 16,1 10 20-16,-7 25 2 16,0 31 18-16,0 17 2 15,8 15 17-15,4-5-1 16,1-22 3-16,2-3-1 16,5 5-10-16,5-3 1 0,5-4-8 15,7-18 1-15,1-18-11 16,9-25 0-16,8-23-6 15,15-22 0-15,-50 30-1374 16</inkml:trace>
  <inkml:trace contextRef="#ctx1" brushRef="#br0" timeOffset="140212.34">14944 13492 1206 0,'0'0'0'16,"25"-20"31"-16,0 10 2 15,4 8-7-15,-1 4-1 32,-13 8 45-32,-13 10 1 15,-9 16-19-15,-18 11 2 16,-20-4-12-16,-15 0-1 15,-2 5 0-15,-8-8-1 0,21-2-8 16,11-6 0-16,21-11-3 16,2-9 0-16,15-12 2 15,0 0 0-15,0 0-2 16,0 0 2-16,35-5-6 16,17-10 1-16,38-5 0 15,2-3 1-15,-10-2-3 16,-7 5-1-16,-33 7-4 0,-10 6 0 15,-22 4-6 1,-10 3-1-16,0 0-1655 0</inkml:trace>
  <inkml:trace contextRef="#ctx1" brushRef="#br0" timeOffset="140416.16">15128 13447 1419 0,'0'0'0'16,"0"0"11"-16,-7-10 2 15,7 10 7-15,-3 18 0 16,-2 14 25-16,-2 19 1 16,7 14-14-16,5 6 2 15,0 7-4-15,2 2 1 16,-2 6-4-16,0-3 0 16,5-18-6-16,0-15 1 0,-3-22-1 15,3-10-1-15,-10-18-1401 16</inkml:trace>
  <inkml:trace contextRef="#ctx0" brushRef="#br0" timeOffset="148718.15">21351 18404 0,'0'0'0</inkml:trace>
  <inkml:trace contextRef="#ctx1" brushRef="#br0" timeOffset="148784.31">16936 12411 803 0,'0'0'0'0,"0"0"27"0,0 0 0 15,0 0 51-15,0 0 1 16,0 0 7-16,0 0 1 16,-30 0-9-1,30 0 1-15,0 0-34 0,20-3 1 16,5 1-11-16,22-3-1 15,13-3 0-15,-10 3 1 0,2-5 1 16,-12 5 1-16,-12 5-7 16,-9 0 0-16,-9 2-11 15,-10-2 1 1,3 13-13-16,-21-8 2 0,-19 13-10 16,-8 9 1-16,-2 11-20 15,12 2 1-15,8-2-35 16,7 0 0-1,10-6 0-15,10-4 0 0,5-10 28 16,5-8 0-16,12 0 16 16,6-3 0-16,16-12 10 15,11-5 0-15,-2-2 12 16,-11-6 0-16,-5 0 22 0,6 3 0 16,1 3 4-16,1 2 0 15,-45 10-1240-15</inkml:trace>
  <inkml:trace contextRef="#ctx1" brushRef="#br0" timeOffset="149912.54">18846 11995 979 0,'0'0'0'0,"5"-42"88"0,-5 6-1 16,5-1 2-16,0 9 0 15,-5 8-15-15,0 7 1 16,0 13-22-16,-10-10 0 16,0 13-10-16,-12 17 0 15,-18 28-7-15,-5 17 0 16,8 23-7-16,12 18 0 15,-2 12-4-15,7 18 0 0,-3 15-4 16,8-3-1-16,-2-14-3 16,4-9-1-16,6-6 0 15,7-6 1-15,-5 3 1 16,5-11 1-16,-5-22-3 16,5-32 1-1,-5-24-3-15,-5-17 2 0,0-15-9 16,-2-27-1-16,-16-39-6 15,1-14 0-15,-3-3-8 0,5 0 1 16,5 5-26-16,8 0 2 16,12 0-21-16,10 0 0 15,5-6 11-15,12 11-1 16,3 18 9-16,12 12 0 16,8 13 17-16,7 17 2 15,6 18 10-15,-1 18 2 16,-7 12 2-16,-13 23 0 15,-10 18 2-15,-14 7 2 16,-16-6 4-16,-7-11 1 16,-5-21 5-1,5-10 1-15,-2-12 1 0,7-18 0 16,-3 12 9-16,3-12 0 16,0 0 6-16,25-17 2 0,8-26 2 15,9-7-1-15,-2-13 6 16,-5 8-1-16,0 12-1 15,-3 20 0 1,-7 26-1-16,-3 24 1 0,-2 26-7 0,-2 8 0 16,-3-6-5-16,-3-15 1 15,-5-12-9-15,-2-11 1 16,0-7-6-16,13-4 1 16,-18-6-1801-16</inkml:trace>
  <inkml:trace contextRef="#ctx1" brushRef="#br0" timeOffset="150465.37">20361 11678 677 0,'0'0'0'15,"10"-40"114"-15,-6 5-1 16,-4-3-27-16,5 6 1 15,-5 1-28-15,0 9 2 16,0 2-8-16,-5 7 0 0,5 13-8 16,-29 5 0-16,-11 40-4 15,0 28 0-15,0 30-5 16,-7 28 0-16,-6 38-1 16,-1 9 1-16,-4 9-7 15,14-4 0-15,6-2-1 16,16-20 0-16,29-35-1 0,23-20 1 15,27-23 5-15,16-28-1 16,4-35 0-16,8-20-1 16,-85 0-1468-16</inkml:trace>
  <inkml:trace contextRef="#ctx1" brushRef="#br0" timeOffset="151013.1">20644 12149 954 0,'0'0'0'0,"15"-35"100"0,3 15 0 15,12-1 38-15,2 9 0 16,-14 7-71-16,4 5-1 16,5 12-31-16,8 21 0 15,13 20-17-15,-4 20 0 16,-4 10-3-1,-2 0 1-15,-6 5 0 0,-5-2 2 16,-4-1 4-16,-8-12 0 16,-3-8-1-16,-2-19 2 15,-5-14-2-15,5-21 1 0,5-14-2 16,15-20 0-16,-30 23-1450 16</inkml:trace>
  <inkml:trace contextRef="#ctx1" brushRef="#br0" timeOffset="151230.87">21255 12380 1093 0,'0'0'0'16,"-40"13"25"-16,7 5 2 15,-9 7 9-15,-3 10 1 16,0 15 32-16,3 11-1 0,-3 17-22 16,0 2 0-16,-2 6-2 15,2-6 1-15,-2-14 3 16,15-11 1-16,19-10 5 15,13-17 1-15,8-10-8 0,26-23 1 16,16-18-9-16,32-17 0 16,-82 40-1476-1</inkml:trace>
  <inkml:trace contextRef="#ctx1" brushRef="#br0" timeOffset="151454.9">21511 12089 1080 0,'0'0'0'0,"0"0"44"0,0 0 1 16,0 0 34-16,0 0 1 15,0 0 4-15,37 0 1 16,33-5-33-16,32-1 1 16,28-9-6-16,4 8 0 15,-22-6 2-15,-17 3 0 16,-23 0-5-16,-17 3-1 15,-23 4-11-15,-19 6-1 16,-13-3-12-16,-10 7 0 16,10-7-1507-16</inkml:trace>
  <inkml:trace contextRef="#ctx1" brushRef="#br0" timeOffset="151674.51">21974 12028 1168 0,'0'0'0'0,"-12"-5"3"0,12 5 0 31,-15 15 3-31,5 8 0 0,-2 22 16 16,-6 11 1-16,-7 24 3 0,3 11 1 16,2-8 14-16,5 0 0 15,0-13 12-15,5-5 0 16,5-7 10-16,15-10 0 16,10-15-9-16,17-21 3 15,26-12-10-15,-4-25 1 16,-59 25-1401-16</inkml:trace>
  <inkml:trace contextRef="#ctx1" brushRef="#br0" timeOffset="151919.56">22313 11243 1143 0,'0'0'0'15,"0"0"44"-15,47-15 1 31,-4 33 7-31,14 30 1 16,23 40-5-16,-1 27 2 16,-1 34-27-16,-26 17 2 15,-7 17-10-15,-23 6 0 0,-29-5 6 16,-33-13 0-16,-32-3 6 16,-33-17 1-16,-22-25 20 0,-5-15 0 15,10-23 2-15,0-23-1 31,122-65-1403-3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24T06:29:32.915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24T06:29:34.020"/>
    </inkml:context>
  </inkml:definitions>
  <inkml:trace contextRef="#ctx0" brushRef="#br0">32043 16405 0,'0'0'0,"0"0"0,0 0 0,0-13 0,14 13 0,-14 0 0,13-14 16,13 1-16</inkml:trace>
  <inkml:trace contextRef="#ctx1" brushRef="#br0">24809 12199 1130 0,'0'0'0'0,"-8"-37"28"16,8 14 1-16,0 5 40 15,-5 8 1-15,5 0-5 16,-5-2 1-16,-10-11-21 16,3-2 1-16,-1 0-19 15,-4 4 0-15,4 11-9 16,3 5 1-16,-5 5-2 15,-4 10 1-15,-9 11-4 16,1 19 1-16,-11 15-3 0,4 8 2 16,9 5-1-16,0-5 1 15,7-8-2-15,-2 1 0 16,8 9-1-16,4 5-1 31,3 26-1-31,-5 0 1 0,3 7-2 0,2-8-1 16,8-9 1-16,-1-3 0 15,0 5-2-15,1 8 0 16,-3 9-1-16,2-7 1 16,8-20-2-16,3-10 1 15,2 3-1-15,2-8 1 16,6 7-1-16,-3 3 2 16,-3 8-1-16,0-8 2 15,3-3-3-15,3-20 2 0,2-9 0 16,-3-16-1-16,3-8 0 15,2-4 0-15,8-6 1 0,5-4 0 32,5-6-1-32,0-7 2 15,2-7-3-15,3-18 2 16,-3-18 2-16,3-23 1 0,2-17 0 16,-9-2 0-16,-6 1 0 15,-5 4 1-15,-2-3-1 0,0-10 1 16,-15-21-1-16,-2-1 0 31,-1 19 2-31,-12-2 0 0,-17-5-1 0,-6-8 2 16,-2-8-2-16,-5 9 1 15,-12 19-1-15,-8-2 0 16,-14-13-1-16,-6 5 1 16,8 16-1-16,2 19 1 15,2 36-1-15,9 20 1 16,16 12-6-16,11 16-1 15,22-8-1668-15</inkml:trace>
  <inkml:trace contextRef="#ctx1" brushRef="#br0" timeOffset="2732.94">29652 16977 778 0,'0'0'0'16,"0"0"41"-16,-2-35-1 15,-3 15 54 1,-2-3 1-16,-1 3-3 0,-4 5 1 16,-6 0-30-16,-7-8 1 15,-17-7-22-15,-3 5 1 16,-2 2-11-16,7 3 1 15,-7 0-6-15,-8 0 0 16,0 4-5-16,0 11 2 16,0 8-4-1,1 10 1-15,1 9 0 16,-6 3-1-16,1 1-3 16,-4-1-1-16,5-3-1 15,2 11 1-15,0 2-5 16,10 8 0-16,-2 2-1 15,5 16 0-15,2 12-1 16,0 10 1-16,-5 2-2 16,5-2 0-16,0-17-4 15,8 7 0-15,5 0-2 0,2 12 1 16,7 21-2-16,8-3 1 16,5-10-2-16,10-7 1 15,8-3-1-15,7-5 1 16,12 0-1-16,3 0 0 15,12 7 0-15,6-12 0 16,11-13 0-16,6-17 0 16,12-13 0-16,15-12 1 15,6-13-1-15,1-10 1 0,-2-10-1 16,0-23 1-16,3-20 2 16,0-20 0-1,-3-15 4-15,-8-2 0 0,-9 4 2 0,-18 0 1 16,-12-9 2-16,-18-6 0 15,-17-10 3-15,-17 8 0 16,-18 8 2-16,-13-11 1 16,-16-27 0-16,-6 2 0 15,-12 10 5-15,-3 23 0 16,5 42 0-16,10 16-1 16,18 20 0-16,12 12-1 15,20 13-3-15,25-10 0 16,-25 10-1660-16</inkml:trace>
  <inkml:trace contextRef="#ctx1" brushRef="#br0" timeOffset="3125.66">30253 17566 1155 0,'0'0'0'16,"0"-33"22"-16,0 15-1 15,5 6 4-15,2 2-1 16,1 5 25-16,9 2 0 15,8 6-13-15,12 14 1 16,13 21 4-16,2 15 1 16,1 10-2-16,-11 17 2 15,8 11-10-15,-13-3 1 16,1-15-3-16,-9-10 1 16,-9-3-8-1,-2-10 1-15,-6-17-6 0,-2-10 1 0,3-13-8 16,-6-18 1-16,-7 8-1375 15</inkml:trace>
  <inkml:trace contextRef="#ctx1" brushRef="#br0" timeOffset="3293.4">30801 17991 1168 0,'0'0'0'0,"-15"-8"8"15,5 3-1-15,-5 5 7 16,0 8-1-16,-10 9 40 16,-7 11 0-16,-16 15 13 15,6 12 1-15,-3 11 4 0,8 12 1 16,14 5-1-16,8 0-1 15,10-23-16 1,13-15 1-16,9-22-16 16,21-33 1-1,29-35-12-15,8-21 0 0,-75 66-1512 16</inkml:trace>
  <inkml:trace contextRef="#ctx1" brushRef="#br0" timeOffset="3540.09">30830 17488 1318 0,'0'0'0'16,"0"0"15"-16,0 0-1 15,0 0 1-15,0 0-1 16,50-5 29-16,5-13 1 0,17-12 2 16,10-5 1-16,1-11-1 15,-4 4 0-15,-11-6-2 0,-4 7 1 16,-14 14-11-16,-15 7 1 15,-13 10-9-15,-12 7 0 16,-10 3-24-16,0 0 0 16,0 0-1399-16</inkml:trace>
  <inkml:trace contextRef="#ctx1" brushRef="#br0" timeOffset="3682.43">31214 17221 1030 0,'-10'0'0'16,"-7"0"0"-16,-3 2 0 15,5 6 0-15,5 7 0 16,5 5 23-16,-5 18 1 15,5 17 41-15,7 16 0 16,6 9 20-16,4 8 1 0,6 10 8 16,-3 3 0-16,0-5-2 15,0-16 0-15,-3-24-16 16,0-11 1-16,-12-45-1505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24T06:57:51.91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24T06:57:52.590"/>
    </inkml:context>
  </inkml:definitions>
  <inkml:trace contextRef="#ctx0" brushRef="#br0">7630 8368 0,'0'0'0,"0"0"0,0 0 0,0 0 0,0 0 0</inkml:trace>
  <inkml:trace contextRef="#ctx1" brushRef="#br0">1102 3170 1042 0,'0'0'0'0,"0"0"35"0,0 0 1 16,0 0 48-16,0 0 0 16,0 0-8-16,0 0 1 15,0 0-30-15,0 0 0 16,0 0-17-16,0 0 2 15,0 0-10-15,50-25 2 16,-18 17-4-16,10 8 0 16,1 5-3-16,4 13 0 15,-2 9 1-15,-3 16 1 16,-9 12-1-16,-4 1 1 16,-14-1-4-16,-2-4 2 15,-8-11 0-15,-5-2 0 16,-5-16 0-16,2 6 0 15,-2 5-3-15,-5 4 2 16,0-4-3-16,-7-5 1 16,0-16-1-16,7-7 2 15,10-5-3-15,-18-22 2 16,-2-11-8-16,-5-12 2 16,25 45-1516-16</inkml:trace>
  <inkml:trace contextRef="#ctx1" brushRef="#br0" timeOffset="747.47">1211 3552 1306 0,'0'0'0'16,"15"0"18"-16,3 0 1 15,19 0 17-15,15-5 0 0,13-2 10 16,7-8 0 0,18-8-18-16,-3-15 0 0,10-7-2 15,-12-16-1-15,-20-6 1 16,-15 1 0-16,-18 16-6 15,-15 12 1-15,-7 15 4 16,-10 8 0-16,-5 3 1 16,-7 7-1-16,-3 5-1 0,-7 0 0 15,-1 5 0-15,3 7 1 16,3 6-3-16,9 12 1 16,3 15-5-16,5 1 1 15,10 1-3-15,5-1 0 16,10 4-2-16,3-12 1 15,-1-10-3-15,-5-11 0 16,3-2-3-16,-2 3 1 16,-3-8-1-16,-13 8 0 15,-4-3-2-15,-11-3 1 16,-9-2-1-16,-21 3 0 16,-17-3-1-16,-7 0 1 15,10-15-1-15,10-10 1 16,7-3-3-16,2-9-1 15,6-21-3-15,5-8 1 0,12-7-3 16,10-2 1-16,10 5-15 0,12 14 1 16,15 19-13-16,6-1 0 15,4 10-10-15,8 3 1 16,10-7 1-16,4-6 1 16,11-5 15-16,-3 6 1 15,-2 9 7-15,-10 8 1 16,-13 0 7-16,-15 7 1 15,-19 11 3-15,-11 15 0 16,-7 19 0-16,-10 14 1 16,-5 17 1-16,5-3 2 15,5-10 1-15,10-9 1 16,0-13 1 0,8-3 0-16,4-15 2 15,13-8 1-15,10-12 1 0,7-15-1 16,6-7-2-16,-6-11 0 15,-12-12 1 1,-13-6 2-16,-12-4 0 0,-15 10 0 16,-5 20 1-16,-12 12 2 15,-8 8-2-15,-5 15 2 16,35-10-1552-16</inkml:trace>
  <inkml:trace contextRef="#ctx0" brushRef="#br0" timeOffset="18605.16">29453 10327 0,'0'0'0</inkml:trace>
  <inkml:trace contextRef="#ctx1" brushRef="#br0" timeOffset="18492.54">24823 4164 640 0,'0'0'0'16,"10"-28"43"-16,-5 8 0 15,0 2 80-15,-2-2 0 0,-1 7 1 16,1-2-1-16,-3 8-28 16,0 7-1-16,0 0-46 15,-13 2 1 1,-4 28-13-16,-8 23 0 0,3 18-2 16,7 17 0-16,7 28-2 15,8 4 2-15,8-4-6 16,4 0 1-16,8-6-2 15,-5 9 1-15,5 7-3 0,0-11-1 16,-5-32 9 0,-8-20 1-16,-9-20-6 0,-11-15 1 15,-7-18-7-15,-4-10 2 16,24 0-1556-16</inkml:trace>
  <inkml:trace contextRef="#ctx1" brushRef="#br0" timeOffset="18665.82">24562 4906 1180 0,'0'0'0'16,"0"0"28"-16,50-5 0 15,2-8 29-15,18-7 2 16,12 7-11-16,-7 3 1 0,-18 3 1 16,-15 2-1-16,-17 0-11 15,-17 5 2 1,-8 0-7-16,0 0 2 0,0 0-1306 15</inkml:trace>
  <inkml:trace contextRef="#ctx1" brushRef="#br0" timeOffset="19327.08">25528 4865 677 0,'0'0'0'15,"0"0"29"-15,0 0 1 0,0 0-1 16,0 0 0-16,0 0 25 16,25-10 0-16,-25 10-5 15,0 0 2-15,0 0-1 16,0 0 2-16,0 0-3 16,0 0 0-16,0 0-5 15,0 8 0-15,0 2-7 16,0-10 0-16,-5 10-4 0,5-10 0 15,0 0-2-15,0 0-1 16,-15 5 1-16,8 8 2 16,-1 4-1-16,1 8 2 15,-3 3-6-15,0 7 1 16,2 13-2-16,3-3 1 16,5-2 1-16,3-10 2 15,2-5-5-15,2-6 1 16,6-4-4-16,17-8 2 15,22-8-2-15,5-9 2 16,8-16 0-16,-5-15-1 16,-3-17-1-16,-12-5 0 15,-15 4 4-15,-8 1 0 16,-12 10 6-16,-10 7-1 16,-10 15 5-16,-20 6 2 15,-29 2 1-15,-11 10 1 16,-2 5-1-16,2 5 0 0,13 0-5 15,17 12 1-15,15 16-7 16,7 0 0-16,18-33-1921 16</inkml:trace>
  <inkml:trace contextRef="#ctx1" brushRef="#br0" timeOffset="19879.46">26039 4911 602 0,'0'0'0'16,"0"0"47"-16,0 0 0 15,0 0-7-15,0 0 0 16,0 0 4-16,0 0 1 15,0 0-2-15,35 27 2 16,12-27 11-16,15 0 1 16,-4 0 3-16,-9-5 1 15,-11 0-11-15,-11 5 2 16,-14 5-11-16,-1 0 2 16,-12-5-1073-16</inkml:trace>
  <inkml:trace contextRef="#ctx1" brushRef="#br0" timeOffset="20275.39">26828 4808 778 0,'0'0'0'16,"0"0"51"-16,0 0 0 15,18-28 34-15,-18 28-1 16,7-13-1-16,8 3 1 16,13 3-17-16,6 2 2 15,16 0-6-15,-2 10-1 16,-11 5-3-16,-7 10-1 15,2 10-10-15,1-2 2 0,-9 7-8 16,4 3 2-16,-1-1-8 16,-2-9 1-16,-7-5-1 15,-8-6 0-15,-6-7-9 16,-4-10 0-16,0 0-9 16,0 0 1-16,0 0-1531 15</inkml:trace>
  <inkml:trace contextRef="#ctx1" brushRef="#br0" timeOffset="20432.16">27274 4823 1281 0,'0'0'0'0,"-12"5"8"0,12-5 0 31,-18 10 3-31,3 7 0 0,-12 16 13 0,-15 17 0 16,-13 1 18-16,7 4 1 31,-1-7 24-31,11-8 0 15,21-12-2-15,24-6 0 0,-7-22-1353 0</inkml:trace>
  <inkml:trace contextRef="#ctx1" brushRef="#br0" timeOffset="21906.42">28460 4111 740 0,'0'0'0'0,"-5"-63"82"16,0 15 1-16,0-12 9 16,-5 2 0-16,0 15-27 15,2 10 0-15,-2 16-5 16,10 17 0-16,-17-10-3 15,-1 32 0-15,-14 29-7 16,2 19 2-16,5 28-3 0,18 15 1 16,7 8-8-1,10 5 2-15,10-5-7 0,2-3 0 16,3-10-4-16,-3-7 0 16,-7-8-2-1,0-15-1-15,-5-18 1 0,-10-20 2 16,3-29-8-16,-3-11-1 15,-13-28-9-15,-9-20 1 16,-11-25-16-16,-9-5 0 16,-13-10-14-16,3 5 2 15,7 13-32-15,25 7 1 16,20 20-26-16,28 3 0 16,26 12 3-16,9 0 1 15,1 3 4-15,6 2 2 0,5 1 13 16,-8 7 0-16,-10 12 25 15,-7 8 0-15,-12 18 14 16,-9 5 0-16,-11 12 5 16,-11 13 0-16,-7 10 2 15,-2 2 0-15,-3-10 2 16,5-4-1-16,7-14 2 0,13-9 0 16,8-10 6-16,14-13 0 15,20-10 6-15,-9-8 0 16,-9-17 5-16,-9-10 1 15,-17-11 12 1,-8-9-1-16,-13-8 3 0,-9 3 1 16,-6-6 0-16,-12 16 1 15,-12 15-5-15,-3 19 2 16,0 26-9-16,1 11 0 16,14 11-4-16,10 1-1 15,15-5-6-15,20-8 1 16,15 2-5-16,19-4 1 0,11-3-3 15,5-10 0-15,-10-5-3 16,-5-3 0-16,4 3-3 31,-6 5 2-31,-13 8-1 16,-1 7 1-16,1 8-2 16,-5 4 1-16,-7 6-2 15,-8 0 2-15,-13-1-2 16,-7-4 0-16,-5-5-1 0,3-6 1 15,7-7-1-15,0-10 0 16,5-10 0-16,10-17 1 16,19-29 0-16,6-4 0 15,0-8 1-15,5 10 2 16,-8 5 3-16,11 10-1 16,-6 16 3-16,3 12 1 15,10 12 3-15,9 3-1 0,-64 0-1559 16</inkml:trace>
  <inkml:trace contextRef="#ctx1" brushRef="#br0" timeOffset="22360.71">30293 4005 1168 0,'0'0'0'15,"42"-45"8"-15,-7 7-1 16,15-2 14-16,9 12-1 15,4 13 11-15,9 15 1 16,3 23 9-16,-13 9 2 16,-10 24 4-16,-10 4 0 15,-14 18-7-15,-8-7 2 16,-8 1-3-16,-9-11 1 16,-11 2-3-16,-4-8 1 15,-3-12-5-15,2-15 1 16,6-18-6-16,7-10 0 15,0-15-3-15,5-16 0 16,5-16-19-16,-5-19 1 16,0 6-7-16,-8 2 0 0,-4 3-3 15,-6 12 0-15,-4 10-7 16,-15 20 0-16,-18 16-3 16,-10 22 0-1,-5 10 7-15,8 13-1 0,10 13 4 16,14-4 0-16,11 9 2 15,7-11 1-15,10 6 2 16,12-11 1-16,16-17 6 16,14-11 1-16,35-7 5 15,8-20 1-15,-80 5-1420 16</inkml:trace>
  <inkml:trace contextRef="#ctx1" brushRef="#br0" timeOffset="22593.7">31055 3706 1130 0,'0'0'0'0,"0"0"9"0,25-15 0 16,-3 15-5 0,23-5 0-16,29 2 32 0,9 3 0 15,19 3 11-15,-13 7 2 16,-19 0-1-16,-13 2 1 15,-17-2-5-15,-15-5 0 16,-15 8-10-16,-15-3 0 16,-12-5-20-16,-23 0-1 15,40-5-1217-15</inkml:trace>
  <inkml:trace contextRef="#ctx1" brushRef="#br0" timeOffset="22751.64">31221 3691 979 0,'0'0'0'16,"0"0"0"-16,0 0 0 0,-19 42-2 15,11-1 0-15,3 24 10 16,8 3 1-16,2 7 26 16,5-2 2-16,4-2 22 15,11-6 0-15,8 3 5 16,17-13 1-16,12-9-9 16,0-14 2-16,-62-32-1128 15</inkml:trace>
  <inkml:trace contextRef="#ctx1" brushRef="#br0" timeOffset="22961.28">31637 3962 1093 0,'0'0'0'16,"0"0"31"-16,30-7 1 16,-7 2 32-16,9 5 2 15,5 0-13-15,8 0 2 16,5 0-21-16,-3 0 0 15,-24 5-12-15,-11 0 2 16,-12-5-6-16,-25 27 1 0,25-27-1178 16</inkml:trace>
  <inkml:trace contextRef="#ctx1" brushRef="#br0" timeOffset="23071.28">31650 4166 1017 0,'0'0'0'0,"-5"15"4"16,5-5 0-16,0-10 14 0,10 13 0 15,5-8 30-15,17-5 2 16,30 0 7-16,13-10 1 15,25 0-18 1,-6 2 0-16,-94 8-1057 0</inkml:trace>
  <inkml:trace contextRef="#ctx1" brushRef="#br0" timeOffset="23348.8">32310 3736 929 0,'0'0'0'15,"10"-25"42"-15,0 5 1 16,7 2 39-16,6-5 0 16,6 8-20-16,9 5-1 15,7 10-1-15,7 15 0 16,3 13 2-16,-8 15 1 16,-12 20-9-1,-18 12 1-15,-12 8-5 0,-10 0 2 16,-10-5-11-16,-14-5 1 15,-9-3-11-15,-2-19 2 16,-2-6-6-16,0-12 0 16,7-18-7-16,7-13 1 15,28-2-1521-15</inkml:trace>
  <inkml:trace contextRef="#ctx1" brushRef="#br0" timeOffset="23760.57">32305 4083 1117 0,'12'5'0'0,"8"0"1"16,18-5 2-16,21-10 0 0,11 0 1 31,27 7 20-31,5-7 1 0,-25-12 11 0,-14-11-1 16,-18 5 10-16,-8-4 0 16,-12-4 19-16,-8-1 0 15,-4-1 5-15,-6-2 0 16,-4 12-10-16,-3 8-1 15,-3 7-9 1,3 13 1-16,0 0-11 0,-12 0 0 16,12 0-7-16,-13 23-1 15,6 12-5-15,4 23 1 16,11 10-7-16,7 5 0 16,10-8-1-16,10-4 0 15,9-1-1-15,9 0 1 16,14-9-1-16,-15-8 0 15,-19-3-2-15,-31-12 0 16,-22-16-1-16,-17-12 2 16,-18-2-2-16,0-21-1 15,13-10-1-15,5-15 0 16,7 3-1-16,7-15 0 0,23 60-1744 0</inkml:trace>
  <inkml:trace contextRef="#ctx1" brushRef="#br0" timeOffset="24091.37">33062 3668 1269 0,'0'0'0'16,"55"-10"14"-16,-1 7 1 15,16 1 13-15,0 2 0 16,-15 0 5-16,-18 2-1 16,-19 1 3-16,-18-3 1 15,7 22 1-15,-17 9 1 16,-20 22-3-16,-2 9 0 0,-8 6-3 15,0-2 1-15,8-3-6 16,12-3 1-16,15-5-1 16,17-2-1-16,21-8-2 15,11-9 1-15,9-11-4 16,-1-13 1-16,-7-17-4 16,-3-7 0-16,-4-11 5 15,-9-15-1-15,-6-12 4 16,-11-5 1-16,-9-26 2 15,-13-2 2-15,-10-2 8 16,-10 4 0-16,-5 21 3 0,-12 25 0 16,2 12-5-16,-5 18 0 15,50 5-1785-15</inkml:trace>
  <inkml:trace contextRef="#ctx1" brushRef="#br0" timeOffset="25671.95">31304 5794 527 0,'0'0'0'0,"0"0"120"16,0 0 1-16,-18 27-28 31,18-27 0-31,15-10-31 16,15-17 0-16,25-29 2 15,7-9 1-15,-10-5 6 0,-4-8-1 16,-6 0 1-16,3-13 1 16,2-7 1-16,-2-3 0 15,-15 3 9-15,-8 10 0 16,-9 38-6-16,-8 12 0 15,-3 20-15-15,-2 18 1 16,-12 13-12-16,-3 20 1 16,-10 27-14-16,3 5 0 15,4 13-14-15,11 0 2 16,7-12-9-16,12-6 0 16,10-22-4-16,8-13 0 15,10-15-2-15,13-17 0 16,14-18 1-16,-5-16 1 15,-10-12 2-15,-7-4 1 16,-7-19-2-16,-9 3 2 0,-9-5-1 16,-5 23 2-16,-5 7-5 15,-7 18 2-15,-3 15-4 16,0 15 0-16,0 0-4 16,-3 37 2-16,-2 36-5 15,3 10 2-15,2 0-3 16,5 0 0-16,5-12-1 0,7-8 0 15,1-15 0-15,4-21 0 16,3-14-1-16,0-8 1 16,-10-5-9-16,-3-13 0 15,-2-2-23-15,0-17 2 16,0-19-29 0,0 1-1-16,-2 2-6 15,-4 13 0-15,-1 17 15 0,-3 18 2 16,2-10 20-16,-2 10 1 15,0 10 14-15,0 8 2 16,0 17 5-16,0 8 0 16,8 2 4-16,4-12 1 15,8-13 1-15,0-7-1 16,3-8 2-16,9-10 0 0,13-11 3 16,-3-4-1-16,-4-7 5 15,-9 1 1-15,-11-1 4 0,-6 14 0 16,-2 3 3-16,-10 10 1 15,0-12-1-15,0 12 2 16,-15 12-5-16,3 6 2 16,-6 9-3-1,1 4 1-15,10-6-3 0,7-5 0 16,7-7-2-16,5-3 1 16,6-5-2-16,2-10 0 15,5-8 1-15,0-7 1 16,2-13 1-1,-7 5 0-15,-8 6 2 16,-2 7 0-16,-10 15 1 0,8-13-1 16,-8 13-2-16,0 0 1 15,7 13-2-15,-2 2 0 16,5 13-3-16,3 4 2 16,4-9-5-16,11-8 2 15,11-13-4-15,4-9 1 16,4-16-8-16,-5-9 1 15,-42 32-1742-15</inkml:trace>
  <inkml:trace contextRef="#ctx1" brushRef="#br0" timeOffset="25909.17">33266 4782 1180 0,'0'0'0'0,"-20"-35"0"16,5 13 1-16,0 4-1 16,0 3 0-16,-7 12 15 15,-8 21-1-15,-15 15 16 16,3 22 0-16,5 15 9 15,4 21 0-15,3 7 11 16,3 8-1-16,7 5 7 16,10-8 0-16,8-8-7 15,11-17-1-15,16-7-9 0,10-26 2 16,10-17-10-16,12-23 0 16,8-23-9-16,5-12-1 15,-70 30-1402-15</inkml:trace>
  <inkml:trace contextRef="#ctx1" brushRef="#br0" timeOffset="26380.49">33490 4850 1117 0,'0'0'0'0,"0"0"18"0,-7-32 0 16,4 22 19-16,3 10 0 16,-5-13 9-16,5 13 0 15,-7 10-4-15,-6 18 0 16,-14 35 0-16,-3 15-1 0,3 12 7 15,2 1-1-15,5-3-5 16,-3-5 2 0,11-18-4-16,10-9 1 0,12-19-6 15,9-14 1-15,11-23-11 16,5-15 2-16,8-25-17 16,-6-11 2-16,-10-7-12 15,-7-4 0-15,-5-9-17 16,-5 6 1-16,-7 19-39 0,-1 9 0 15,-2 19-18-15,-2 6 0 16,2 12 15-16,0 0 0 16,-13 12 25-16,-2 8 2 15,-10 26 16-15,3 4 0 16,-1-7 12-16,9-3 0 16,6-12 3-1,3-6 1-15,5-4 6 0,8-3-1 16,4-3 12-16,8-1 0 15,-3-1 10-15,3-3 1 16,3 3 7-16,4 5 1 16,0 3 4-16,-9 0 0 15,-8-3-5-15,-5-3 1 16,0-2-12-16,-5-10 0 16,0 0-1355-16</inkml:trace>
  <inkml:trace contextRef="#ctx1" brushRef="#br0" timeOffset="26603.5">33630 4855 979 0,'0'0'0'16,"0"0"24"-16,0 0 0 16,40 18 2-16,-13 27 0 15,10 31 19-15,-9 19 1 16,-16 16 0-16,-19 5 0 15,-13-8-2-15,-10-7 1 16,-12-1-3-16,-11-2 1 16,-11-10-3-16,-16-10 1 15,80-78-1179-15</inkml:trace>
  <inkml:trace contextRef="#ctx1" brushRef="#br0" timeOffset="27223.96">26891 6154 690 0,'0'0'0'0,"47"-21"60"15,-10 9 2-15,8-3 41 0,-5 7 0 16,-13 8-31-16,-9 5 0 16,-3 3-16-16,-10 12 0 15,-3 10-14-15,-14 13-1 16,-26 20 3-16,-24 7 1 15,-23 8-5-15,-7-2 2 16,13 2-6-16,4-8 0 16,5-7 9-16,18-8 1 15,14-4-1-15,14-9 1 16,6-14 0-16,18-5 0 16,13-1-5-16,11 1 2 15,21 5-7-15,15-3 1 16,15-2 1-16,9-13 1 15,9 2-2-15,6-2 1 0,-17-7-4 16,-19-1 0-16,-14-2-6 16,-6-10 1-16,-43 10-1761 15</inkml:trace>
  <inkml:trace contextRef="#ctx1" brushRef="#br0" timeOffset="27888.06">28320 6458 866 0,'0'0'0'0,"10"-33"-1"0,-2 11 1 16,-8-1-25-16,-3 8 1 16,3 15 29-16,-15-5 1 15,-12 25 26-15,-16 20 1 31,-16 16 22-31,6 17 1 16,8 7 4-16,16 3 2 16,6-20-11-16,13-3-1 15,15-7-7-15,15-2 0 16,22-11-3-16,13-15-1 16,22-17 3-16,-7-19-1 15,-3-14 1-15,-12-12 0 0,-5-16-1 16,-15-3-1-16,-15-2 2 15,-18-7 0-15,-17-8 1 16,-10 3-1-16,-9-8-4 16,-1 17-1-16,0 19-2 15,-5 29 2-15,3 23-10 16,2 23 1-16,10 12-6 0,17 5-1 16,26 11-6-16,19-6 0 15,-37-55-1578-15</inkml:trace>
  <inkml:trace contextRef="#ctx1" brushRef="#br0" timeOffset="28040.96">28970 6750 1180 0,'0'0'0'15,"0"0"14"-15,0 0 0 0,0 0 2 16,0 0 0-16,0 0 15 16,0 0 1-16,0 0-5 0,0 0 0 15,0 0-1-15,0 0 0 16,0 0-1083-16</inkml:trace>
  <inkml:trace contextRef="#ctx1" brushRef="#br0" timeOffset="28433.88">29710 6453 1080 0,'0'0'0'16,"10"-33"32"-1,-3 16-1-15,-2-3 54 0,-5 7 2 16,0 13-15-16,0 0 0 16,-17 10-23-16,-8 30 0 0,-15 16-17 15,-7 14 0-15,-1-2-6 16,13-3 1-16,13-4-7 16,25-6 0-1,29-5-3 1,10-9 0-16,13-11-1 15,2-7 0-15,-2-21 0 16,-5-9 1-16,-8-16 0 0,-4-10 0 16,-4-15-1-16,-6-4 2 15,-16-1 4-15,-9-5 0 16,-13 0 2-16,-8 0 0 16,-6 15-1-16,1 11-1 15,6 19 0-15,4 13 0 16,3 5-8-16,3 18 0 15,4 12-12-15,13 13 2 16,-10-48-1576-16</inkml:trace>
  <inkml:trace contextRef="#ctx1" brushRef="#br0" timeOffset="28811.62">30527 6579 1093 0,'0'0'0'0,"27"-33"2"15,-10 8 0-15,-4-3-2 16,-6 11 0-16,1 4 37 16,-8 13 1-16,-13-10 32 15,-7 15 0-15,-19 8 3 16,-4 14 0-16,-4 21-9 0,5 2 1 16,12 6-13-16,10-1 0 15,15-12-12-15,12 2 0 16,11-12-5-16,14-5 0 15,20-6-7-15,11-14 0 16,9-11-1-16,3-17 0 16,-3-8 6-16,-17-12-1 15,-16-10-2-15,-19-11 2 16,-15 1-5-16,-17-8 0 16,-18-2 0-16,-2 9 0 15,-3 21-6-15,0 20 0 0,13 10-3 0,4 15 0 16,6 10-6-16,9 18 2 31,3-33-1732-31</inkml:trace>
  <inkml:trace contextRef="#ctx1" brushRef="#br0" timeOffset="29055.02">31149 6398 1231 0,'0'0'0'0,"0"0"24"0,28-38 1 15,-16 25 28-15,-4 3-1 16,-8 10 13-16,0 0 1 16,2 13-16-16,-12 25 1 15,-10 37-9-15,-5 3 2 16,-2 5-7-16,4-5 0 16,6-2-1-16,7-4 1 0,8-9-13 15,12-10 0 1,14-13-9-16,21-19 1 0,-45-21-1464 15</inkml:trace>
  <inkml:trace contextRef="#ctx1" brushRef="#br0" timeOffset="29344.46">31866 6264 1067 0,'0'0'0'0,"0"0"47"16,-24 0 0-1,14 5 12-15,-3 8 2 0,-2 2-19 16,-7 15-1-16,-3 8-14 16,7 0 0-16,11-11-7 15,7-4 1-15,2 0-1 16,6-13-1-16,4 2-1 0,8-2 1 16,3-15 6-16,4-5 1 15,3-7 7-15,-5-6-1 16,-13-10 3-16,-2 6 0 15,-7 4-6-15,-3 5 1 16,0 8-4-16,0 10 1 16,0 0-14-16,0 0-1 15,0 0-1406-15</inkml:trace>
  <inkml:trace contextRef="#ctx1" brushRef="#br0" timeOffset="29596.14">32389 6066 1105 0,'0'0'0'16,"0"0"0"-16,0 0 0 15,0 0-2-15,0 0 0 16,-4 32 13-16,-21 29 0 16,-10 39 21-16,-8 16 1 15,-9 12 14-15,-5 8 1 0,-20 5 10 16,4-3-1-16,6-2 3 15,12-2 1 1,11-19-16-16,24-19 1 0,25-31-8 16,32-19 0-16,-37-46-1304 15</inkml:trace>
  <inkml:trace contextRef="#ctx1" brushRef="#br0" timeOffset="29844.56">32519 6994 1093 0,'0'0'0'0,"0"0"14"0,0 0 1 16,-27 23 8-16,7-11 2 16,-13 18-8-16,1 11 0 15,2-1-6-15,10-2 1 16,10-6-1-16,8-14 1 0,4-3 0 31,8-2 0-31,8 2 4 16,14-10 0-16,13-3 7 15,-3-9 2-15,-7-11 13 16,-13-2 0-16,-12-3 2 0,-20 1-1 16,-17-6-3-16,-15 5 0 15,42 23-1222-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24T06:31:30.395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24T06:31:31.106"/>
    </inkml:context>
  </inkml:definitions>
  <inkml:trace contextRef="#ctx0" brushRef="#br0">25283 8515 0,'0'0'0,"0"-13"0,0 13 0,0-14 0,0-39 0,0-1 0,0-27 16,13-12-16,-13-1 15,13-14-15,0 1 16,14 13-16,-14 0 15,14 14-15,-1 12 16,1 1-16</inkml:trace>
  <inkml:trace contextRef="#ctx1" brushRef="#br0">20849 578 1030 0,'0'0'0'0,"0"0"56"0,17-32 0 16,-17 14 81-16,0 8 0 16,0-3-13-1,0 13 2-15,0-15-54 0,0 15 0 16,0-12-22-16,0 12 1 15,-10 2-14-15,-5 8 0 16,-5 13-9-16,-7 22 1 16,-1 26-6-16,4 17 2 15,11 12-6 1,8-1 1-16,0-16-4 16,5 10 1-16,5 17-5 15,0 1 1-15,0 5-3 16,0-21 1-16,-2-19-3 15,7-13 1-15,0 2 0 16,-1-9 1-16,-9-6-1 16,0-7 1-16,-9-8-2 0,1-10 0 15,-2-12 0-15,-5-18 1 0,-12-18-3 16,-3-10 1 0,30 33-1740-16</inkml:trace>
  <inkml:trace contextRef="#ctx1" brushRef="#br0" timeOffset="152.9">20356 1590 1332 0,'0'0'0'0,"0"0"11"0,32 10 0 16,-2-20 8-1,22-5 1-15,30-8 27 0,10-5 2 16,-7-4-4-16,-25 4 1 16,-13 15-2-16,-9 3 2 15,-16 3 5-15,-5 4-1 16,-17 3-1379-16</inkml:trace>
  <inkml:trace contextRef="#ctx1" brushRef="#br0" timeOffset="850.61">21489 1401 954 0,'0'0'0'16,"0"0"106"-16,22-38 1 0,-2 16 44 15,0-6 2-15,5-5-76 32,2 11 1-32,1 12-45 0,4 10 1 15,3 15-4-15,2 12 0 16,11 19-3-16,-4 9 0 16,-1 23-3-16,2-8-1 15,-6-14 0-15,-4-6-1 16,-2-5-1-16,-6-2 0 15,-7-10-4-15,-10-10 1 0,-5-6-1 16,-5-17 0 0,0 10-4-16,0-10 0 0,0-20-5 15,0-5 1 1,0 25-1550-16</inkml:trace>
  <inkml:trace contextRef="#ctx1" brushRef="#br0" timeOffset="1044.58">22032 1539 1281 0,'0'0'0'0,"-15"0"7"15,5 3 0 1,0 7 1-16,-3 5 3 16,-9 8 35-16,-13 4 0 0,-10 11 7 15,-2 7 1-15,7 11 6 16,-2 9-1-16,4 8-3 16,8-2 1-16,13-11-3 15,17-15 1-15,10-22-7 0,27-18-1 16,18-20-12-16,20-13 0 15,-75 28-1550-15</inkml:trace>
  <inkml:trace contextRef="#ctx1" brushRef="#br0" timeOffset="1250.91">22333 1655 1356 0,'0'0'0'15,"0"0"34"-15,0 0 0 16,0 0 27-16,22 18 1 0,-22-18 10 0,0 27 0 15,0 24-27 1,0 14-1-16,0 8-4 16,0-7-1-1,5-11 1-15,13-10 2 0,4-17-4 16,18-13 1 0,12-20-7-16,11-18 0 15,-63 23-1594-15</inkml:trace>
  <inkml:trace contextRef="#ctx1" brushRef="#br0" timeOffset="1699.09">22809 1580 791 0,'0'0'0'15,"0"0"55"-15,0 0 1 0,0 0 37 16,0 0 0 0,0 0-25-16,-18 22 2 15,26-22 4-15,17-2 1 0,27-3-22 16,10-5 1-16,28-3 3 0,-3-2 0 15,-7-3-8 1,-3 3-1 0,-15 5-9-16,-7-2 0 15,-55 12-1368-15</inkml:trace>
  <inkml:trace contextRef="#ctx1" brushRef="#br0" timeOffset="2000.46">23703 1207 1281 0,'0'0'0'16,"0"0"19"-16,35-20 1 15,-10 10 23-15,-8 3 1 16,3 2 37-16,2 0 0 16,8 15-27-16,-2 17 0 15,1 11-9-15,-9 12 1 16,0 6 0-16,-2-1 0 15,-3 10-8-15,0-2 0 16,-5-12-11-16,-3-4 1 16,1-14-1-16,-3-15 0 15,-1-1-7-15,1-7 2 16,-5-10-8-16,10 6 2 16,3-12-9-16,2-6 0 15,-15 12-1607-15</inkml:trace>
  <inkml:trace contextRef="#ctx1" brushRef="#br0" timeOffset="2155.12">24084 1484 1293 0,'0'0'0'0,"-5"-10"3"16,5 10-1-16,-20 5-1 0,7 0 0 31,-2 8 13-31,-19 14-1 0,-19 21 29 16,4 8-1-16,-11-1 22 16,5 8 0-16,13-8 5 15,17-2 2-15,15-8-14 16,15-7 0-16,15-5-13 15,20-16 0-15,-40-17-1448 0</inkml:trace>
  <inkml:trace contextRef="#ctx1" brushRef="#br0" timeOffset="2500.51">24183 1628 1344 0,'0'0'0'15,"35"-6"57"-15,-2 1 0 16,9 0 44-16,3 5 0 16,-3 5-15-16,-12 8-1 15,-8 7-38-15,-12 8 0 0,-15 12-11 16,-14 8 1-16,-19 7-11 16,-9 3 1-1,2-5-5-15,13-8 2 0,12-12-4 16,10-10 1-1,7-13-2-15,13-5 2 0,13-5 0 16,31-10 0-16,31-13 2 16,2-5 0-1,5-4-1-15,-17-1 0 0,0 0 2 16,2 6-1 0,-5 9-4-16,-4 13 2 0,-68 5-1819 15</inkml:trace>
  <inkml:trace contextRef="#ctx0" brushRef="#br0" timeOffset="8596.51">28670 7603 0,'0'0'0,"13"0"0,0 13 0</inkml:trace>
  <inkml:trace contextRef="#ctx1" brushRef="#br0" timeOffset="8351.09">25322 1036 715 0,'0'0'0'16,"0"0"34"-16,0 0 0 16,0 0 41-16,0 0 0 0,0 0 4 0,0 0 0 15,37 3-12 1,-10-6 0-1,16-7-30-15,4 5 1 16,-5 0-5-16,-2 10-1 16,-5 0-3-16,-15 0 2 15,-5 0-7-15,-8 8 2 16,-12-3-8-16,-17 8 0 0,-28 9-6 16,-2 1 2-16,2 10-3 15,13-6 0-15,2-9-5 16,17 0 1-16,6-8-2 15,9 2 1-15,11-7 0 16,4 3-1-16,3-8 3 16,8 0 0-16,9 0 6 15,5-5 2-15,3-5 3 16,10-5 1-16,-50 10-1280 16</inkml:trace>
  <inkml:trace contextRef="#ctx1" brushRef="#br0" timeOffset="9029.99">27090 674 967 0,'0'0'0'0,"0"0"81"16,-13-35 1-16,6 20 19 15,-11 2 0-15,1 8-27 0,-8 0 0 32,-12 0-32-32,-8 15 1 0,-5 18-13 0,10 17 1 15,13 10-7-15,-3 21 2 16,8 9-7-16,4 24 1 16,3 14-2-16,5 20 1 15,10 6-1-15,0 4 0 16,0-7 2-1,5-2 1 1,-2-9 1-16,-3-16 1 16,-3-16 0-16,-7-15 2 15,-2-10-3-15,-3-18 1 16,0-15 0-16,-3-12 2 16,6-15 2-16,5-13 0 0,-6-5-2 15,-2-10 0-15,5-13-4 16,3 0 0-16,7 23-1643 15</inkml:trace>
  <inkml:trace contextRef="#ctx1" brushRef="#br0" timeOffset="9483.4">27145 2375 1218 0,'0'0'0'16,"0"0"98"-16,15-33-1 16,-11 20 6-16,-4-2 0 15,0 15-36-15,0 0 2 16,0 0-33-16,-19 10-1 0,-6 26-14 0,-10 22-1 31,0 9 0-31,0 4 0 0,5 7-1 16,0-5 0-16,13-13-1 15,17 1 1 1,7-16 2-16,16-12 0 0,12-13-1 16,7-8 0-16,0-12-3 15,-4-5 1-15,1-17 1 0,-14-6 1 0,-2-15 4 31,-13-2 1-31,-8-5 5 16,-14-6 1-16,-26 6 3 16,-16 12 0-16,-6 5-5 15,-7 11 0-15,12 12-3 16,18 0 0-16,37 10-1847 16</inkml:trace>
  <inkml:trace contextRef="#ctx1" brushRef="#br0" timeOffset="10583.13">27314 448 728 0,'0'0'0'16,"0"0"86"-16,0 0 1 16,0 0 21-16,0 0 2 15,0 0-64-15,0 0 0 16,30-23-10-16,5 5 0 15,10-4 9-15,-3 7 0 16,-7 2 6-16,-5 13-1 16,-1 13 3-16,-1 7 1 15,4 10-7-15,6 18 1 16,-6 7-5-16,-2 5-1 16,0 8-9-16,0 3 1 15,0-3-8-15,-1-8 3 16,-1-5-6-16,2-12 2 15,-5-15-2-15,-13-10 2 0,-12-18-4 16,12 10 2-16,-12-10-11 16,0 0 1-16,0 0-1550 15</inkml:trace>
  <inkml:trace contextRef="#ctx1" brushRef="#br0" timeOffset="10826.46">27829 689 1192 0,'0'0'0'0,"0"-23"28"0,0 13 2 16,0 10 28-16,0-12 1 16,0 12 7-16,-12 7-1 15,-18 36-22-15,-25 7 2 16,-14 11 0-16,1-6 1 15,6 6-4-15,12-11-1 0,18-5-2 16,17-12 1 0,20-16-9-16,30-11 2 15,-35-6-1461-15</inkml:trace>
  <inkml:trace contextRef="#ctx1" brushRef="#br0" timeOffset="11549.8">28044 734 992 0,'0'0'0'0,"0"0"78"15,25-35 2-15,-6 20 20 16,14-3 1-16,2 8-36 16,12 5 0-16,5 5-29 15,-4 10 0-15,-13 8-11 16,-6 2 2-16,-16 15-8 15,-8 3 2-15,-8 5-6 16,-7 2 2-16,-12 0-3 0,2-12 0 16,0 0 1-16,3-16-1 15,7-1 5-15,10-16 2 16,-5 12 0-16,5-12 1 16,15 0 8-16,7-7 0 15,15-3-1-15,8-8 1 16,3 3 0-16,6 2-1 15,9 3-6-15,4 10 1 16,-67 0-1556-16</inkml:trace>
  <inkml:trace contextRef="#ctx1" brushRef="#br0" timeOffset="12866.78">28103 1414 1054 0,'0'0'0'0,"0"0"85"15,0 0-1-15,-5-28 27 16,5 28 0-16,-7-13-43 16,7 13 2-16,-13 13-33 0,4 20 0 15,-9 27-10-15,-2 8 0 16,10 2-7-16,5-4 0 16,3-6-2-16,2-9 1 15,-5-16 1-15,-3-8 1 16,8-6-1-16,3-9 0 15,-3-12-3-15,25-22 1 16,7-24-4-16,-10-14 2 16,-7-6-7-16,-15-1 1 15,-10-16-10-15,-4 12 1 16,-9-2-2-16,-4 20 1 16,4 18-8-16,11 15 2 15,4 12-9-15,8 8 0 16,-5-10-2-16,15 5 0 15,13-2 8-15,29-3 0 16,35 0 6-16,10-3 1 16,-9-2 2-16,-9 2 0 15,-12 3 2-15,-14 5 1 0,-21 5 5 16,-12 0-1-16,-20 0 9 16,5 20 0-16,-22 6 2 15,-8 6 1-15,-23 16 0 16,-6-3 0-16,6-2 0 15,6-3 0-15,7-2-4 16,3-10-1-16,17-11-1 16,15-2 0-16,12-9-4 15,18-4 1-15,22 3-2 0,1-10 0 16,4 0-2-16,-15 2 0 16,-14 3 1-16,-18 8 1 15,-15 7 0-15,-23 8 0 16,-26 9-1-16,-31 14 2 15,-17 2-3-15,-13 2 0 16,30-10-2-16,26 3 1 16,24-10-3-16,20-6 1 15,15-9-2-15,25-8 1 16,32-5-2-16,15-3 1 16,30-4-1-16,-7-8 1 15,-8-5-1-15,0-3 1 16,-9-4 0-16,-4-1 0 15,6 0 0-15,-10 8 0 16,-13 0-1-16,-10 3 0 16,-24-6-12-16,-6 3 0 15,-4 2-46-15,-3 3 2 0,-5-7-27 16,-3-4 1-16,1 4-1 16,-1 2 1-16,-2 2 46 15,0 3 2-15,0 10 29 16,-2-13 1-16,2 13 5 15,-18 6 0-15,-14 16 17 16,-8 16 0-16,-10 17 14 16,10 13 2-16,10 10 8 15,5-2 0-15,8 2-1 0,2-10 0 16,8-8-3-16,4-12 2 16,8-21-7-16,3-4 2 15,-3-13-4-15,7-10 2 16,8-15 0-16,17-13-1 15,13-9-2-15,5-19 1 16,-8 1 0-16,-4 5 2 16,-6 9-3-16,-7 14 1 15,-13 17-1-15,1 5-1 16,-11 10-7-16,6 12 2 16,9 21-5-16,-7 7 0 15,-18 11-6-15,-4-36 1 16,-5 5-4-16,-11 8 0 15,-2-6-4-15,-5-2 0 16,-7-7-2-16,7-8 0 16,8-2 0-16,7-3 0 0,2-5-2 15,13 0 1-15,0 0-3 16,5-33 1-16,-5 33-1960 16</inkml:trace>
  <inkml:trace contextRef="#ctx1" brushRef="#br0" timeOffset="13624.98">29401 1849 1067 0,'0'0'0'0,"0"0"33"0,0 0 1 15,0 0 5-15,0 0 1 16,0 0-13-16,0 0 1 15,0 0-13-15,0 0 2 16,0 0-1-16,0 0 0 0,0 0 6 16,0 0 0-1,0 0 12-15,0 0 0 0,0 0 8 16,0 0 2-16,-13-25 4 16,13 25 2-1,13-8 1-15,-13 8 1 16,7-17-3-16,-7 17 1 15,10-10-6-15,-10 10 0 16,8-16-7-16,-8 16 1 16,0 0-6-16,10-5 2 15,-10 5-4-15,10-2 0 0,-10 2-4 16,10 0 1-16,0 7-3 16,7 4-1-16,1 1-1 15,4 3-1-15,-5 8-3 16,-4-3 0-16,-1 5-4 15,-2 0 2-15,-2-2-5 16,-1 0 0-16,1 4 0 0,-1 1 0 16,1-8-3-16,2 3 1 15,-5-6-1 1,2-4-1-16,1 2 0 0,-1 0 0 0,3-2-2 16,-5-1 1-16,0-2 0 15,-5-10-1 1,7 10 1-16,-7-10 1 15,0 0-4-15,10 5 1 16,-10-5 0-16,0 0-1 16,0 0-3-16,10 0 1 15,-10 0-7-15,0 0 0 16,0 0-46-16,-7-15 1 16,7 15-61-16,-8-17-1 15,6 7-9-15,2-8 1 16,0 3 16-16,-3 2 2 0,3 3 54 15,0-2 1-15,0 12 32 16,-12-5 1-16,-13 10 13 0,-25 22 1 31,-22 14 2-31,-5 6 1 16,10 4 11-16,12-11-1 0,22-2 16 16,13-16 1-16,13-12 8 0,7-10 1 15,0 0-1318-15</inkml:trace>
  <inkml:trace contextRef="#ctx1" brushRef="#br0" timeOffset="14299.34">30365 1572 1155 0,'0'0'0'15,"17"-38"45"-15,-9 11 1 16,-3-6 37-16,-3 0 1 16,-2 11-16-16,-2-6 0 15,-3 5-30-15,-3 3 2 16,-9 13-9-16,-8 7 2 16,-17 17-10-16,-6 11 1 15,-12 15-10 1,-4 12 1-16,-1-5-5 0,13 6 1 15,22-6-2-15,10-12 0 16,20-10-2-16,25-11 1 0,29-17 0 16,16-12 1-1,7-16 1-15,-7-15 1 16,-13-12 1 0,-4-6 1-16,2-17 5 0,-8-5 1 15,-15-10 2-15,-4 0 0 16,-1 8 5-16,-10-3 1 0,-9 10 0 15,-8 12 1 1,-5 28-3-16,-3 26-1 16,-4 24-1-16,-8 31 0 15,0 40-2-15,0 23 0 16,10 15-5-16,10 2-1 16,3 3-3-16,17-21 0 15,5-12-5-15,24-27 1 0,21-21-5 16,2-22 0-16,-7-23 0 15,-5-23-1-15,-60 23-1719 16</inkml:trace>
  <inkml:trace contextRef="#ctx1" brushRef="#br0" timeOffset="14528.13">30948 1109 1255 0,'0'0'0'16,"9"-40"5"-16,-9 20 0 0,5 10 1 15,-5 10 0-15,0 0 27 16,3 20 2-16,14 25 4 15,8 16 1-15,5 17-1 16,5 5 1-16,2-5 1 16,-9 2 0-16,-6-7 12 15,-2-8 0-15,-5-14-1 16,-7-18 2-16,-6-11-11 0,-2-22 1 16,0 0-11-16,0 0 2 15,0-45-30-15,-2-3-1 16,2 48-1475-16</inkml:trace>
  <inkml:trace contextRef="#ctx1" brushRef="#br0" timeOffset="14673.79">31179 1290 1042 0,'0'0'0'16,"-12"-27"3"-16,-1 7 1 16,3 7-2-16,3 18 0 15,-11 13 11-15,-7 22 0 16,-19 35 11-16,1 8 0 16,-2 0 14-16,-9 5 1 15,-4-4 20-15,4-1 2 16,14-5 12-16,20-8 0 0,15-7-9 15,22-20 1-15,-17-43-1265 16</inkml:trace>
  <inkml:trace contextRef="#ctx1" brushRef="#br0" timeOffset="15312.7">28557 3540 916 0,'0'0'0'0,"-25"7"53"15,10-2 0-15,15-5 41 0,-13 5 1 16,13-5-19-16,13 10-1 16,24-5-12-16,40 8 1 15,65 2 0 1,18-2 1-16,17-24 5 0,-1 4 2 16,-14-3-4-16,-27-3 0 15,-48 8-2-15,-40 0 0 16,-22 0-9-16,-25 5-1 15,0 0-6-15,-30 5 2 16,-7-5-21-16,2 0 1 16,35 0-1763-16</inkml:trace>
  <inkml:trace contextRef="#ctx1" brushRef="#br0" timeOffset="16163.82">31089 3243 263 0,'0'0'0'16,"30"-66"211"-16,-7 16 0 15,-3-5-119-15,-8-6 1 16,-2-2-26-16,-15 8-1 15,-5 2 6-15,-5 18-1 16,-2 12-22-16,-11 18 0 0,-9 13-3 16,-3 25 0-16,3 22-4 15,-8 20 0 1,3 26-6-16,7 25 0 16,0 20 0-16,8 15 0 15,9 10-5-15,6-3 2 16,-1-12-6-16,3-17 1 0,0-19 1 15,3-14 1-15,-11-13-2 16,-4-10 1-16,-8-22 2 16,-5-16 0-16,-2-17 2 15,-3-16-1-15,5-9 5 16,8-8 1-16,4-10 0 16,6-8-1-16,7-5-13 15,10 1 2-15,10-1-8 16,15 10 0-16,-25 18-1641 0</inkml:trace>
  <inkml:trace contextRef="#ctx1" brushRef="#br0" timeOffset="16510.84">31109 4551 1318 0,'0'0'0'16,"-2"-28"18"-16,2 6 1 15,-3 2-5-15,1 7 0 16,2 13 47-16,0 0 0 16,-20 0-3-1,-5 33-1-15,-10 30-9 16,3 10 2-16,-1 7-9 16,9-2 2-16,6-8-7 15,3-2 0-15,15-17-5 16,10-3 2-16,8-8-7 15,6-18 1-15,9-12-3 0,4-15 0 0,16-17 5 16,1-16 0-16,-9-2-1 16,-10-8 1-16,-13-2 3 0,-12 4 0 31,-15 1-2-31,-12-3 1 16,-13-7-8-16,-2 0 2 15,4-11-6-15,16-2 0 16,12 68-1793-16</inkml:trace>
  <inkml:trace contextRef="#ctx1" brushRef="#br0" timeOffset="17266.39">31251 2357 866 0,'0'0'0'0,"0"0"45"0,0 0 1 16,35-28-1-1,-12 23 1-15,2 10 15 16,12 0 1-16,10 8-14 16,1 10 1-16,-11 14 2 15,-5 9 1-15,-7 2-3 16,-2 7 1-16,-6 0-7 0,5-4 2 15,3-6-8-15,3-2 1 16,-16-13-5-16,-2-5 1 16,-2-7-4-16,-8-18 0 15,7 10-2-15,-7-10 1 16,0 0-4-16,0 0 1 16,0 0-8-16,0 0 1 15,0 0-1449-15</inkml:trace>
  <inkml:trace contextRef="#ctx1" brushRef="#br0" timeOffset="17455.05">31647 2513 1180 0,'0'0'0'0,"0"0"8"15,-12 13 1-15,12-13 7 16,0 0 0-16,-13 20 11 16,-9-3 0-16,-15 26 11 15,-1 2 2-15,3 6 15 16,8-3 1-16,7-18 1 15,10 0 1-15,8-5-7 16,9 0-1-16,11-7-9 16,9-3 0-16,8-10-3 0,7-2 1 15,-42-3-1425-15</inkml:trace>
  <inkml:trace contextRef="#ctx1" brushRef="#br0" timeOffset="17670.8">31979 2614 1143 0,'0'0'0'16,"0"0"40"-16,34-28 2 16,-21 26 12-16,-3 2 0 15,-10 0 11-15,7 12 0 16,-4 11-10-16,-3 15 0 16,-8 22-11-16,-2-5 0 15,0-4-2-15,3-14 0 16,4-9 0-16,3-15 1 15,3 2-4-15,4 2 1 16,-7-17-1473-16</inkml:trace>
  <inkml:trace contextRef="#ctx1" brushRef="#br0" timeOffset="19078.93">31515 3530 778 0,'0'0'0'0,"0"0"95"16,0 0 0-16,0 0-1 15,0 0 0-15,0 0-35 16,0 0 0-16,-27 55-24 15,5 10 0-15,-1 3-8 16,1-2 1-16,-1 12 0 16,1-8 1-16,4-2 5 0,-4-18-1 15,10-17 2-15,7-15 1 16,5-18 0-16,0 0 1 16,10-3-1-16,12-30 0 15,8-32-4-15,0-13 2 16,-15 0-6-16,-8-5 0 15,-7 0-14 1,-10-5-1-16,-2 5-8 0,-6 7 0 16,3 16-4-16,5 20 0 15,8 17-1-15,7 13 0 16,5 3-1-16,15 7 0 16,22 0-1-16,0 0 0 15,6 0-4-15,9 0 1 16,0 2-1-16,3 3 0 15,2-5 3-15,5 0 0 16,-7 0 1-16,-15 0 2 16,-23 10 0-16,-22-5 2 15,-17 8 1-15,-18 9 1 16,-37 11 4-16,-10 5 0 16,4-5 2-16,9 2 1 15,11-5 1-15,16-2-1 16,10-6-1-16,9-4 1 0,11-6-2 15,7 4 0 1,5-6-2-16,15-5 1 0,24 2-1 16,9-2-1-16,4 0 0 15,-5-5-1-15,-4 0 0 16,-9 5 1-16,-24 0-2 0,-20 8 2 16,-20 5-1-16,-17 9 1 15,-18 11 0 1,-2 7 0-16,0 8-2 0,5-3-1 15,4-4-3-15,13-4 1 16,8-6-1-16,12-4 0 16,15-12 0-16,15-2 0 15,13-3-1-15,11-7 1 16,11-3-1-16,15-10 0 16,12-10 0-16,3-3 1 15,7 0 0-15,5-9 0 16,-10-11 0-16,-12-7 1 15,-12-6 1-15,-14 4 0 0,-14 1 3 16,-10 14 0-16,-10 4 0 16,-5 13 0-16,0 15 0 15,-2-13-1 1,2 13 0-16,-8 13 0 0,-12 20-2 16,-7 19 1-16,-10 11-1 15,4 13 0-15,11 2-1 16,-3-5 2-16,0-8-2 0,10 1 1 15,3-11 0-15,7-10 0 16,2-17 0-16,1-8 0 16,2-20 1-16,-3 13 1 15,3-13 0-15,18-23 1 16,11-25 1-16,9-2 1 31,-1-1 3-31,1-4 1 0,1 7 2 16,-6 8 0-16,-8 12 2 15,-10 13 0-15,0 13 1 16,-3 2 0-16,-12 0-2 16,10 30 1-16,-5 13-4 15,-8 5 0-15,-9 2 0 16,0-28 0-16,-6 6-4 0,-14-5-1 16,-6-1-1-1,1-6-1-15,2-4 0 0,20-7-1 16,0 0-2-16,15-5 1 15,-12 0-1-15,12 0 2 16,0 0-3-16,12-20 1 16,-12 20-1781-16</inkml:trace>
  <inkml:trace contextRef="#ctx1" brushRef="#br0" timeOffset="19605.32">32482 3899 1093 0,'0'0'0'0,"0"0"12"16,30-32 1-16,-13 22 2 15,0 5 1-15,3 5 46 16,0 10 2-16,20 12-3 16,2 21 0-16,-7 7-3 0,-10 11 0 15,-2-1-7-15,-16 1 0 16,-4-6-9-16,-6-5-1 16,-2-17-6-16,3-5 0 15,-3-16-9-15,5-12 0 16,0 15-6-16,0-15 0 15,5-15-4-15,5-8 1 16,9-27-16-16,1-5 0 16,-5-1-9-16,-5 11 0 15,-7 10-36-15,-1 10 1 16,-2 10-29-16,0 15 0 16,0 0 24-16,-30 5-1 15,-19 22 29-15,-11 9 0 16,-15 6 17-16,8 14-1 0,10-1 4 15,12-5 1-15,7 1 6 16,14-8 1-16,9-16 13 0,12-9 1 16,3-18 7-16,35-3 1 15,17-19 0-15,13-9 2 16,-65 31-1296 0</inkml:trace>
  <inkml:trace contextRef="#ctx1" brushRef="#br0" timeOffset="20078.43">33104 3640 992 0,'0'0'0'0,"0"0"2"16,0 0 0-16,-20-22-2 16,8 22 0-16,-3 0 21 15,-15 10 1-15,-15 12 19 16,0 11 2-16,6 7 2 0,9 16 0 15,7-1-4-15,3-5 2 16,5-2-1-16,8-8 2 16,4-20-1-16,11-12-1 15,7-3-5-15,10-20 1 16,20-15 1-16,2-18 0 16,-12-7-4-16,-3-8 1 15,-4-3-1-15,-1 1-1 16,-7-3 4-16,2-13 1 15,-7-9-2-15,3-3 1 16,-3-3-7-16,-5 16 1 16,-3 24-3-16,-7 24 0 15,-2 19-1-15,-8 31 0 16,-10 37-3-16,-3 15 0 16,8 31-5-16,5 10 0 0,5-8-3 15,5 3 0-15,0-6-5 16,5-2 0-16,10-10-1 15,3-10 1-15,14-32-6 16,8-19 2-16,-15-27-2 16,5-22 0-16,-30 22-1722 15</inkml:trace>
  <inkml:trace contextRef="#ctx1" brushRef="#br0" timeOffset="20330.4">33286 3336 1269 0,'0'0'0'15,"0"0"9"-15,0 0 0 16,32-18-4-16,-17 21 2 16,0 7 19-16,3 22 0 15,7 29 2-15,2 12 1 16,-12 0 6-16,-3 2-1 16,-4 3 3-16,-3-7 2 15,0-3 1-15,-5-8 2 16,0-10-3-16,0-22 0 15,0-13-7-15,0-15 0 16,0 0-5-16,12-23 0 16,-2-24-15-16,3-9 1 15,-13 56-1406-15</inkml:trace>
  <inkml:trace contextRef="#ctx1" brushRef="#br0" timeOffset="20473.47">33505 3630 1080 0,'0'0'0'0,"0"0"2"15,0 0 2-15,-27 0-3 16,7 20 1-16,-20 21 14 15,-7 14 1-15,-6 10 20 16,1 3 1-16,2 3 25 16,8-11 0-16,12-10 14 15,8-7 0-15,12-10-9 0,7-16 0 16,3-17-1279-16</inkml:trace>
  <inkml:trace contextRef="#ctx1" brushRef="#br0" timeOffset="21159.06">26607 4911 476 0,'0'0'0'0,"-53"5"90"0,6-3 0 16,-13 8 32-16,-12 0 2 16,5 0-84-16,2 3 2 15,15 2-19-15,15 3 2 16,13-11-7-16,9 3 0 15,13-10 2-15,13 21 0 16,24 1 7-16,36-4 1 16,41-6 13-16,43-7 0 15,52-7 14-15,50-3 0 16,92-10 1-16,100 10 1 0,82 20 0 16,57 12-1-16,40 19 7 15,3 14 0-15,-3 6 0 16,-45-4 1-16,-64-9-5 15,-75-15 0-15,-63-13-6 16,-72-5 0 0,-71-12-4-16,-86-6 0 15,-77-4-6-15,-37-1 1 0,-23-7-4 16,-17 0 1-16,-15-2-10 16,-9-3 2-1,-9-3-7-15,3 5 1 0,8 11-11 16,-10 4 1-16,32-2-1873 15</inkml:trace>
  <inkml:trace contextRef="#ctx0" brushRef="#br0" timeOffset="22828.3">31698 9750 0,'0'0'0</inkml:trace>
  <inkml:trace contextRef="#ctx1" brushRef="#br0" timeOffset="22868.73">27707 5701 766 0,'0'0'0'16,"3"-46"54"-16,-1 11 0 15,1 0 69-15,-1 2 1 16,1 11-22-16,-3 7 0 15,0 15-38-15,-8-8 0 0,-2 11-25 0,-12 22 0 16,-23 38-8-16,3 30-1 16,9 35-8-16,1 25 1 15,7 8-3-15,3 8 0 16,2 0-2-16,0-8 1 16,0-13-3-16,-2-7 1 15,2-3-2-15,-3-22 2 16,3-33-1-16,-10-28 1 15,3-19 2-15,2-16 0 16,3-13 2-16,2-7 2 16,-8-10 0-1,4-7 1-15,-6-6 1 0,15-5-1 16,15-4-1-16,10-4 0 0,7 16-1 16,18 10 0-16,-35 10-1583 15</inkml:trace>
  <inkml:trace contextRef="#ctx1" brushRef="#br0" timeOffset="23199.42">27869 7049 1218 0,'0'0'0'16,"0"-43"5"-16,0 16 0 15,-2 4 7-15,-1 11 0 16,3 12 22-16,-7 7 0 15,-8 26 4-15,-10 15 1 16,-17 30 2-16,-3 0 1 16,5 5-4-16,8-5 0 0,9-8-4 15,16-15 0-15,17-4-6 16,17-19 2-16,18-14-6 0,2-13 1 16,6-23 0-1,-6-14-1-15,-7-11 9 0,-8-7 1 16,-7-6 7-16,-18-4 1 15,-22-3-5-15,-9-2 1 16,-14-6-4-16,1-7 0 16,37 78-1589-16</inkml:trace>
  <inkml:trace contextRef="#ctx1" brushRef="#br0" timeOffset="23813.85">28350 5520 1054 0,'0'0'0'0,"0"0"71"0,0 0 0 15,0 0-19-15,0 0 1 16,-8 42-18-16,-9-4 1 15,-25 25-23-15,-16 5 2 32,-11-5-7-32,4-8 0 15,10-10-3-15,10-12 1 16,15-23 1-16,11-2-1 16,4-13 6-16,10-8 0 15,0-15 10-15,5-14 2 16,10-19 9-16,7-2-1 15,5 3 10-15,3 10 0 16,0 12 6-16,-2 15 1 0,-1 8-9 16,0 15 2-16,11 10-13 0,7 13 1 15,17 10-10-15,0 4 1 16,-2 4-9-16,-8-4 0 16,-2-9-5-16,3-10 1 15,-4-13-3-15,-1-15 2 16,-16-3-1-16,-2-7 0 15,-8-8 0-15,-9-4 0 16,-13-4-1-16,-8-4 2 16,-9-3-1-16,-5 1 0 15,-13 11 2-15,-3 16 1 16,1 10-1-16,2 20 1 16,-7 16 1-16,0 11 1 15,-1 14-1-15,11-1 2 16,10 5-3-16,22-9 0 15,15-6-3-15,24-2 2 16,19-16-1-16,-3-17 1 16,-50-10-1630-16</inkml:trace>
  <inkml:trace contextRef="#ctx1" brushRef="#br0" timeOffset="24774.5">29296 6244 892 0,'0'0'0'0,"10"-28"47"0,0 11 0 15,-2-1 7-15,-3 3 1 16,-5 15 9-16,0 0 0 16,0 0-8-16,-15 18 1 15,-5 40-12-15,-8 20 1 16,-6 15-8-16,1 2 1 15,3 1 2-15,-2-13-1 16,10-13 2-16,7-9-1 16,7-23 2-16,6-21-1 15,2-17-4-15,12-5 0 16,3-33-5-16,7-17 1 16,8-13-4-16,-5-20 2 0,-5-8-6 15,-7-2 0-15,-8-5-10 16,-3 8 1-16,-4 17-7 15,-1 17 0-15,1 28-4 16,-1 6 1-16,6 14-5 16,-3 13 0-16,0 0-2 15,25-5 1-15,12 10-1 0,18 0 0 16,27 3 0 0,7-8 0-16,-9 5 0 0,-3-5 0 15,-9-5 0-15,-6 5 0 16,-10 5 0-16,-14-5 1 15,-21 5 2-15,-17-5-1 16,-5 10 1-16,-20 8 1 16,-25 9 0-16,-7 6 0 15,-3-5 2 1,8-1 0-16,-3 1-2 0,5 2 2 16,3 0-1-16,10-5 1 15,14-4 0-15,11-11 0 16,12 2 1-16,7-12 0 15,16 5-2-15,14-5 1 16,18-5 0-16,5 5 0 16,-13-5 1-16,-17 3 0 15,-15 4 0-15,-15-2-1 16,0 20 1-16,-25 11 1 16,-27 21-2-16,-18 4 0 15,-17-1-2-15,7 0-1 16,10-4-2-16,20-1 0 15,13-7-1-15,17-13 1 0,15-5-1 0,10-7 0 16,5-3-1-16,25-3 1 16,20-7-1-16,22 1 1 15,10-12 0-15,5-4 0 16,-7-2 0 0,-10-11 0-16,2 3 0 0,-7-3 0 15,-11 8-1-15,-11 3 1 16,-48 12-1684-16</inkml:trace>
  <inkml:trace contextRef="#ctx1" brushRef="#br0" timeOffset="25227.24">30223 6556 1318 0,'2'-10'0'0,"3"-10"12"16,-2 2 1 0,-6 1 13-16,1 2 1 0,2 15 29 15,0-13 0-15,0 13-7 16,0 0 2-16,-23 38-4 15,-4 20 1-15,0 20-8 16,2 5 2-16,7-3-7 16,1-2 1-16,4-7-8 15,6-3 1-15,-3-18-2 16,5-17 1 0,5-13-5-16,0-20 2 0,10 2-2 15,7-19-1-15,21-21 0 16,4-7 2-16,3-11-3 15,-5 1 2-15,-10 12-3 16,2 8 1-16,-7 10-2 16,-10 7 2-16,-5 13-2 15,-10 5 0-15,22 20-5 0,-14 20 1 16,-3 16-5-16,-10 9 1 16,-8-7-4-16,-14-5 0 15,-8-3-3-15,-10-12 2 16,-5-10-3-16,-4-6 0 15,6-17 0-15,13-5-1 0,18-5 0 16,17-5 2-16,15-7-3 16,17-11 1-16,23-20-2 15,0-10 0-15,-55 58-1774 16</inkml:trace>
  <inkml:trace contextRef="#ctx1" brushRef="#br0" timeOffset="25595.67">30497 6725 1293 0,'0'0'0'0,"0"0"10"0,37-23 1 15,-12 16 7-15,5 1-1 16,0 6 18-16,10 8 0 16,14 15 5-1,-6 7 2-15,-3 5 3 0,-8-2 1 16,-7 5 1 0,-15-8 1-16,-3 7-1 15,-2 1 2-15,-5-5-10 0,0-5 0 16,-5-11-7-16,0-7-1 15,0-10-7-15,0 0-1 16,8-5-8-16,4-17-1 16,5-24-11-16,-2-7 0 15,-10 8-4-15,-5 7 1 16,-2 16-8-16,-3 4 0 16,5 18-12-16,-32-5 0 15,-18 20-2-15,-13 13 2 16,-16 12 8-16,4 5 0 15,10 3 7-15,13-2 2 16,17-14 2-16,15 1 1 16,13-10 0-16,17-11 0 15,12-7 3-15,28-12 0 16,-50 7-1413-16</inkml:trace>
  <inkml:trace contextRef="#ctx1" brushRef="#br0" timeOffset="26131.54">31690 6305 1105 0,'0'0'0'0,"0"0"32"16,-10-38 1-16,0 25 24 0,-3 6 0 15,-2 7-9-15,-12 17 0 16,-25 19-13-16,-3 16 0 16,-10 21-10-16,0-2 0 15,6 7-4-15,9-13 2 16,12 3-5-16,16-18 0 16,15-7-2-16,14-20 2 15,10-16-3-15,18-9 1 16,35-23 8-16,10-11 1 15,-11-14 6-15,-14-10 2 16,-12-11 5-16,-1-14 0 16,-2-8 4-16,-8-15-1 15,-2-1 0-15,-10-9-1 16,5-5-5-16,-5 2 1 16,-10 25-5-16,-3 26 2 0,-2 32-9 15,-5 38 1-15,-15 23-6 16,5 42 1-1,-7 43-6-15,2 16 0 0,5 2-5 16,7 2 0-16,1-2-2 16,2-3 0-16,5-15-3 15,5-12 2-15,10-18-3 16,5-33 2-16,10-20-3 16,-3-15 0-16,-32-10-1730 15</inkml:trace>
  <inkml:trace contextRef="#ctx1" brushRef="#br0" timeOffset="26559.29">32041 6121 1293 0,'0'0'0'16,"20"-38"23"-16,0 10-1 31,7-7 22-31,3 8 1 0,-8 6 10 16,-2 11 1-16,-2 10-14 15,2 21 0-15,2 16-7 16,0 26 0-16,-9 25 0 15,-3 5-1-15,-5-2-2 0,2 2 0 16,-2-5 1-16,-2-5 1 16,2-15-3-16,0-15 0 15,0-21-4-15,-3-14 0 16,-2-18-3-16,13 5 0 16,-1-15-4-16,8-18-1 15,12-12-13-15,3-18 2 16,-7-5-9-16,-8-7 0 15,-5 2-32-15,-5 8 2 16,-8 9-37-16,-2 19 0 16,-5 9-6-16,-7 13 0 15,-3 15 35-15,-20 13 0 16,-18 24 24-16,-11 24 1 16,4 14 13-16,-7 8 0 15,-20-2 2-15,4-6 0 16,6-9 11-16,15-3-1 15,12-10 15-15,15-8 0 16,13-17 9-16,4-11 1 16,18-22-1386-16</inkml:trace>
  <inkml:trace contextRef="#ctx0" brushRef="#br0" timeOffset="27570.92">29546 11185 0</inkml:trace>
  <inkml:trace contextRef="#ctx0" brushRef="#br0" timeOffset="27752.12">29892 10300 0,'0'0'0,"0"0"0,0 0 0,0 0 47,0 0-47,0 0 31</inkml:trace>
  <inkml:trace contextRef="#ctx1" brushRef="#br0" timeOffset="28822.93">26604 5608 992 0,'0'0'0'15,"33"-68"103"-15,-9 15 1 16,1-7-13-16,0 2 0 16,-7 2-33-16,-3 8 2 15,-8 13 1-15,1 8 1 16,-8 6-1-16,0 9 1 16,0 12-1-16,-10 28 1 15,-13 39-7-15,-7 42 1 16,-7 52-9-16,-3 35 1 15,3 30-13-15,-3 21 1 16,0 20-8-16,5-3 1 16,10-23-2-16,5-24 1 15,8-29-2-15,2-34 1 16,0-31-3-16,10-30 0 16,2-30-2-16,6-20 0 15,4-28-2-15,11-18 2 16,14-14-3-16,8-11 1 0,0-12 3 15,0-10 2-15,2 7 2 16,-5 3 1-16,-2 7 0 16,0 3 0-16,-3 2-3 15,1-2 1-15,7 2 0 16,2 5-1-16,3 1-4 16,4 2 0-16,1-3-4 15,15 3 1-15,2 7-4 16,15 3 2-16,28 3-4 0,29-3 2 15,38 10-4-15,40 5 0 16,54 0-2-16,65 7 0 16,60 3 0-16,10 13-1 15,-2 0-1-15,-21 12 1 16,-9 3-1-16,-26 2 1 16,-36 5-1-16,-28 1-1 0,-25-9 0 15,-48 1-1-15,-54-3 0 16,-27-7 0-16,-8-10 0 15,-18-3-1-15,-22 0-1 16,-9-5 2-16,-21-15-3 16,-22 0 1-16,-15-10-1 0,-3-7 0 31,-2-21 0-31,-2-18 0 16,-3-17 1-16,-5-5-1 15,-3-5 0-15,-2-15 0 16,-5-2 0-16,-2-11 0 0,-3-20-1 15,2-2 1 1,-4-11-1-16,-1-7 1 0,3-7 1 16,5-3-1-16,-5 7 0 15,8 16 0-15,-1 15 0 16,1 12 0-16,-1 18 0 16,1 15 0-16,-1 23 1 15,-2 12-1-15,0 15-1 16,-2 11 1-16,-6 2-1 15,-16 7 1-15,-24-7-1 0,-19 2 0 0,0 3 0 16,-5 5 0-16,-6 0-1 16,-14-2 1-16,-32-3-1 15,-23-3 0-15,-27 3-3 16,-28-5 2-16,-47 2-3 16,-60-4 2-16,-32 7-1 15,-48-11 0-15,-27 9 0 0,8-6-1 16,17 3 1-16,30-7-1 15,20-1 1-15,44-5 0 16,29 1-1-16,46-1 0 16,227 28-2219-16</inkml:trace>
  <inkml:trace contextRef="#ctx1" brushRef="#br0" timeOffset="29527.45">27197 8287 1030 0,'0'0'0'0,"0"0"14"0,30-5 1 16,-20 10 13-16,-10-5 0 16,17 23-2-16,-14 9 1 15,2 29-10-15,-5 17-1 16,-8 5 1-16,-12 0 0 15,0-13 0-15,-10 8 1 16,-9 5 7-16,-9-5-1 16,-2-17 14-16,-12-26 1 15,-8-20 18 1,6-33 0-16,4-27-3 0,5-15 0 0,10-16 1 31,10 3 0-31,13-5-5 16,12 8 2-16,18-3-5 15,14-3 1-15,23-9-5 16,25 9-1-16,24 8 6 16,28 21-1-16,13 11-5 0,24 16 1 15,25 8-7-15,-7 7 1 16,-10 5-8-16,-18 5 1 16,-12 7-4-16,-24 8 0 15,-41 3-6-15,-35 7 0 16,-22 8-9-16,-20 5 0 15,5-43-1839-15</inkml:trace>
  <inkml:trace contextRef="#ctx1" brushRef="#br0" timeOffset="30080.43">28676 8448 829 0,'0'0'0'16,"-40"-63"54"-16,8 15 1 15,5-7 28-15,12 15 1 16,5 15-19-16,5 12 1 16,5 13-25-16,0 0 0 15,15-10-3-15,27 10 2 16,48 10 6-16,27 0 1 15,0 3 14-15,7-8 1 16,-12 2 2-16,-7 3 0 16,-15-5-12-16,-16 3 0 15,-24-8-7-15,-20 2 1 16,-20 1-14-16,-20-3 0 16,-20-3-19-16,-12 1-1 0,-13-6-12 15,-2-2 0-15,12 0-7 16,8 3 2-16,17 2-23 15,2-5 1-15,1 5-17 16,-3 7 1-16,0 3-1 16,-5 15 1-16,-5 23 8 15,0 17 0 1,0 18 14-16,-12 20 1 16,-8 8 12-16,-5 10 0 15,1 0 7-15,6-3 1 16,6-10 2-16,10-15 1 15,14-15 12-15,21-15 1 16,17-18 8-16,39-27 1 16,41-21 9-16,17-20 0 0,-117 28-1390 0</inkml:trace>
  <inkml:trace contextRef="#ctx1" brushRef="#br0" timeOffset="30442.97">30121 8116 1243 0,'0'0'0'16,"15"-40"47"-16,-10 10 0 16,-10 4 18-16,-5 11 1 15,-3 5 7-15,-22 10 0 16,-17 10-23-16,-5 8 0 16,2 10-12-16,5 9 1 15,8 6-6-15,9 12 2 0,14 13-7 16,9-7 0-16,10 4-7 15,12-4 2-15,18-4-5 16,7-4 0-16,16 0-4 16,9-5 2-16,5-8 1 15,-2-2 1 1,-18 0-1-16,-19-8 1 0,-23-5 0 16,-33 3 0-16,-32-6-1 0,-12 1 1 15,0-13-2-15,2-15 0 16,13-10-3-16,12-13 2 15,18-12-7-15,17-8 0 16,15 0-4-16,17 1 1 16,-22 47-1694-16</inkml:trace>
  <inkml:trace contextRef="#ctx1" brushRef="#br0" timeOffset="30912.04">30185 8061 992 0,'0'0'0'16,"0"0"21"-16,18-33 1 0,-11 20-7 15,-2 3 1-15,-5 10 68 0,0 0 0 16,0 0-4-16,0 10 0 16,-12 23-8-16,-28 22 1 15,-20 18-10-15,-9 13 0 16,4 7-17-16,2 0 0 16,6-5-8-16,10-15 0 31,12-2-2-31,15-4 0 0,8-9-5 15,12-12 2-15,7-9-6 16,18-9 1-16,20-8-4 16,30-10 0-16,27-15 3 15,17-7 0-15,-7-9 6 16,-12-6-1-16,-18-3 5 16,-17-3 1-16,-25 5-6 0,-18 8 0 15,-17 0-9-15,-15-5-1 16,-12-10-18-16,-13-3-1 15,35 38-1791-15</inkml:trace>
  <inkml:trace contextRef="#ctx1" brushRef="#br0" timeOffset="31158.77">30225 8078 1231 0,'0'0'0'0,"-7"-40"5"16,-1 7 1-16,3 11 2 15,3 7-1-15,2 15 35 16,-5 10 0-16,5 45 9 15,5 36 1 1,5 47 6-16,-3 13 2 16,-2 7-5-16,-2 6 1 0,-3-13-5 15,-8-13 1-15,1-20-5 16,-1-14 1-16,6-16-2 16,2-25 0-16,0-23-4 15,10-18 1-15,5-17-4 16,-15-5-1605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24T06:53:42.33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24T06:53:43.089"/>
    </inkml:context>
  </inkml:definitions>
  <inkml:trace contextRef="#ctx0" brushRef="#br0">24950 9293 0,'0'0'0,"0"0"0,0 0 0,0 0 0,0 0 15,14 0-15,-1-13 16,14 0-16,-1-1 0,14 1 0</inkml:trace>
  <inkml:trace contextRef="#ctx0" brushRef="#br0" timeOffset="222.18">24778 6677 0,'0'0'0,"0"0"0,13 0 0,-13 0 0,13 0 0,-13 0 16,14 0-16,-14 0 16,13 0-16,-13 0 15,13 0 1,-13 0 15,0 0-15</inkml:trace>
  <inkml:trace contextRef="#ctx1" brushRef="#br0">20032 3525 501 0,'0'0'0'15,"15"-28"32"-15,7 0 0 0,-2-10 62 0,3-7 1 16,-11-10 21-16,-2 4 2 31,-5 1-25-31,-8 7 0 16,-7 16-33-16,-9 9 1 15,-14 13-12-15,-17 10 0 16,-9 23-7-16,-9 7 0 16,4 20-9-16,6 6 0 15,18 4-4-15,6-4 1 0,1-21-4 16,13-2 0-16,10-16-4 15,10 11 2-15,8 10-6 16,9 7 1-16,8 0-4 16,5-4 1-16,5 1 0 15,0-1-1-15,5-4-1 16,-20-1 1-16,-18-4 1 16,-9-4 1-16,-18-3 0 15,-10-2 1-15,-3-3-2 0,-1-2-1 16,1-13 6-16,-2-5 0 15,3 2 1-15,0-7 1 16,-3-7 2-16,7-3-1 16,6-10 1-16,5 2 1 15,7 3-3-15,15 2 1 16,15 1-3-16,17 2 2 16,-32 10-1678-16</inkml:trace>
  <inkml:trace contextRef="#ctx1" brushRef="#br0" timeOffset="370.09">20336 3751 1306 0,'0'0'0'15,"0"0"22"-15,-40-23 2 0,22 18 14 16,1 0 0-16,4 10 14 15,-11 8-1-15,-14 30-11 0,-4 17-1 16,5 5-3-16,4 3 1 16,11-12-7-16,14-14 0 15,16-14 0-15,17-18-1 16,10-7-7-16,7-13 1 16,5-10-5-16,-5-18 1 0,-17-23-1 15,-2-14 0-15,-8-6-2 16,-5 1 2-16,-10 14 1 15,-8 11 2-15,-7 20-2 16,0 12 0-16,-2 13 0 16,7 5 0-16,10 5-8 0,-3 0 0 15,3 0-4-15,5 20 0 16,-5-20-1587-16</inkml:trace>
  <inkml:trace contextRef="#ctx1" brushRef="#br0" timeOffset="1190.58">20762 3087 1168 0,'0'0'0'16,"9"-56"2"-16,-1 19 0 16,-6 4 5-16,1 10 0 15,-1 11 54-15,-2 12 2 16,0 0 17-16,-10 17 1 0,-14 29 8 15,1 29 1-15,-7 41-16 16,8 12 1-16,4-12-18 16,13 0 0-16,13 7-10 15,17-7 0-15,12-13-12 16,10-25 0-16,8-46-5 16,3-37 1-16,-4-32-3 15,-9-24 2-15,-5-7-2 0,-10-7 0 16,-3 7-4-16,-17 8 1 15,-15 14-2-15,-7 14-1 16,-6 17-2 0,-2 7 2-16,-12 21-2 0,-5 9 0 15,-8 21-5-15,3 15 0 16,9 7-4-16,16 1 1 16,17-6-4-16,10-10 0 15,12-22-3-15,1-18 1 16,6-15-3-16,4-18 1 15,2-19 0-15,-8-4-1 16,-5 4-1-16,-4 4 2 16,-3 15-2-16,-5 6 0 0,-10 17-1 15,7-10 1-15,-7 10-2 16,5 15 0-16,-5 2 0 16,0 16 0-16,0 22 0 15,0 1 0-15,0-19-2 16,5-19 2-16,-5-18-2 15,15-33 1-15,10-17-19 16,-5-15 0-16,-3-3-47 0,1 2 2 16,4 16-20-16,1 7 0 15,-8 13 2-15,2 0 1 16,1 7 12-16,-4 11 2 16,-1 6 25-16,-3 6 0 15,7 13 19-15,8 15 0 16,0 15 10-16,-5 12 0 15,-12 5 9-15,-8 13 0 16,-3-2 4-16,-7-11 0 16,5-27 1-16,-2-16 1 15,7-17 10-15,2-27 2 16,3-29 26-16,5-9 0 16,2-1 21-16,8 4-1 15,-2 14 5-15,-1 8 1 0,1-1-4 16,2 11-1-16,7 7-14 15,3 6 0-15,-30 17-1753 16</inkml:trace>
  <inkml:trace contextRef="#ctx1" brushRef="#br0" timeOffset="2027.94">22221 3487 941 0,'0'0'0'0,"0"-35"84"15,2 7 0 1,6-5-7-16,4 0 0 0,3 11-35 16,0 7 0-16,3 7-15 15,7 13 1-15,7 20-2 16,-2 18 0-16,-13 18-1 16,-12-1 0-16,-15 3-2 15,-7-10 0-15,-6-3 2 16,11-15 0-16,7-15-1 0,5-20 2 15,0 8 2-15,0-21 1 16,0-27 5-16,12-8 0 16,8-2 7-16,5-5 2 15,5-6-3-15,-5-4 2 16,-5 2-3-16,0 20 0 31,-3 20-4-31,-2 33 0 0,0 21-7 0,3 22 1 16,4 4-6-16,8-4-1 15,0-13-12-15,12-14 0 16,6-9-9-16,1-12 1 16,-1-10-7-16,-4 0 2 15,-9-10-20-15,0-2 1 16,-2-6-15-16,-9-10 1 16,-6-7-4-16,-18 2-1 0,-18 0 7 15,-1 16 2-15,-14 9 4 16,6 26 1-16,-8 19 10 15,-2 14 0-15,7-1 5 16,2 3 1-16,8-15 2 16,8-1 0-1,2 9 4-15,15 1 1 0,2-14 1 16,6-15 1-16,-1-8 1 0,6-18 0 16,7-12 0-16,-3-5 0 15,-2-1 0-15,-5 14 0 16,-10 4-2-16,-5 13 2 15,7-15-2 1,-7 15-1 0,0 0-2-16,8 28-1 15,-6 15-3-15,6 20 1 16,7 2-2-16,10-5 1 16,22-22-3-16,20-20 1 15,20-28-4-15,6-18 0 16,-93 28-1237-16</inkml:trace>
  <inkml:trace contextRef="#ctx1" brushRef="#br0" timeOffset="2598.34">23650 3401 866 0,'0'0'0'0,"0"0"1"15,-24-32 1-15,4 32-1 16,-3 5 2-16,-4 12 16 16,-6 16 1-16,-9 0 20 15,-3 7 1-15,10 5 8 0,1 8 2 16,1 7 0-16,8 8 1 15,10 5-7-15,13-7 1 16,17-29-5-16,12-24 1 16,11-36-8-16,1-22 2 15,4-15-4-15,7-11 0 16,-8 3-2-16,5 8 0 16,-4-13-2-16,-4-15 1 0,4-33-4 0,-6 0 1 15,-10 16-6-15,-4 17 0 16,-8 22-1-16,-5 26 0 15,-8 12-3-15,-2 28 1 16,-17 18-3-16,-13 25 1 31,-10 35-3-31,-2 10 1 0,9 17-2 0,6 6 1 16,7-13-3-16,13-12 0 16,14-16 0-16,18-20 0 15,15-17-1-15,17-23 1 16,8-20 3-16,-3-7 1 15,-10-11 2 1,-2-5 1-16,-7-10 3 0,-6-12 0 16,-2-8 4-16,-8-2-1 31,-7 9-1-31,-7 19 2 0,-8 24-5 16,-8 31 1-16,-7 32-4 0,0 15 1 15,-10 8-2-15,5-2-1 16,3-6-3-16,7-9 1 15,10-16-4-15,2-7 0 16,8-21-3-16,10-14 2 16,12-18-3-16,8-13 1 15,-45 33-1688-15</inkml:trace>
  <inkml:trace contextRef="#ctx1" brushRef="#br0" timeOffset="2707.87">24305 3077 1218 0,'0'0'0'0,"-24"-10"7"16,4 5 0-16,-3 2 4 15,8-2 1-15,5 5-13 16,10 0 1-16,0 0-941 16</inkml:trace>
  <inkml:trace contextRef="#ctx1" brushRef="#br0" timeOffset="4244.87">25023 3336 778 0,'0'0'0'16,"-8"-33"23"-16,-4 5 0 16,-1 1 26-16,-2 4-1 15,-15 6 15-15,-9 14 1 16,-9 13-14-16,-1 18 2 16,-6 14-12-16,12 14 1 15,1 12-7-15,5-3 1 16,4 3-7-16,13-8 1 15,15-9-7-15,10-18 0 16,8-18-4-16,17-20 0 0,17-18-1 16,3-15 1-16,10-12 1 15,-1-5 0-15,-6-11 2 16,-11 6 1-16,-5 4 1 16,-17 21 1-16,-5 13-2 15,-15 22 1-15,0 0-5 16,-15 22 1-16,-5 36-7 15,-2 18 0-15,15-6-6 16,9-2 1-16,10-13-4 16,13-12 0-16,15-18-1 0,13-15-1 15,4-20 0-15,-2-15 0 16,-3-18 0-16,-5-12 1 16,3-13 1-16,-8-13 0 15,-4-24 4-15,-3-11-1 16,-6-17 3-16,-6-11 1 15,-6-4 6-15,-2 15 0 16,0 27 6-16,-15 35 1 16,-5 36 1-16,-12 43 1 15,-11 37 1-15,-4 36 1 0,-5 34-6 16,7 19 2-16,7 22-3 16,1 2 0-16,9-2-5 15,11-18 0-15,4-22-2 16,13-28 0-16,10-22-4 15,-2-31 1-15,9-25 0 16,8-28 2-16,10-19 3 16,7-19 2-16,0-9 8 0,-4-8-1 15,-6-5 6-15,-17-3 0 16,-10 18-1 0,-8 16 1-16,-7 29-6 15,-12 28 1-15,-13 23-6 16,-13 22 1-1,-6 23-7-15,6 5 2 0,13-10-6 16,18-12 0-16,17-14-5 16,10-11 2-16,12-26-3 0,3-10 2 15,12-15-3-15,0-16 0 16,-7-16 0-16,-7-4 0 16,4-9 0-16,-12 4 1 15,-3-9 2-15,-7 7 0 16,-5 20 1-16,-10 11 1 15,-5 27-2-15,-10 0 1 16,0 27-1-16,0 11 0 16,0 25-1-16,5-3-1 15,10-12-2-15,5-2 1 16,5-14-2-16,13-14 1 0,4-18-1 16,10 0 0-16,11-15 0 15,-4-8 0-15,-6-7 0 0,-11-8 0 16,-17 0 0-16,-12-12 0 15,-16-10 0-15,-12-1 1 16,-12-7-1-16,-6 8 2 31,-4 22-1-31,2 21 1 0,13 29-1 16,0 21 1-16,-6 27 1 0,6 18 0 16,7 5-2-16,5-7 1 15,13-16-2-15,12-9 1 16,12-21-1-16,8-10 0 15,7-15 0-15,16-5 0 32,9-15 0-32,8-8 0 15,-6-9 0-15,-4-6 0 16,-10 3 0-16,-8 7 0 0,-9 0-1 16,-11 13 1-16,-7 8-1 15,-10 7 1-15,13 7-1 16,-8 13 0-16,0 20-1 0,4-2 1 15,4-3-2-15,-3-9 1 16,-5-14-1-16,-5-12-1 16,7 5 0-16,6-15-1 15,12-7 2-15,7-11 0 16,-2-10 0-16,-5 5 2 16,-13 11-1-16,-2 4 1 15,-5 8 0-15,-5 10 1 0,0 0 0 16,0 0 0-16,15 28-1 15,-7 4 1-15,9 11-1 0,6 3 1 16,-4-19-3-16,9-9 2 16,-6-8-1-16,3-10 0 15,0-13-2-15,-7-2 1 32,-18 15-1881-32</inkml:trace>
  <inkml:trace contextRef="#ctx1" brushRef="#br0" timeOffset="4481.1">25501 2823 1017 0,'35'-5'0'0,"57"-3"28"15,20-2 2-15,10-5 16 16,5 2 0-16,7-2-9 16,-4 3 1-16,-23-4-18 15,-20 9 0-15,-87 7-983 16</inkml:trace>
  <inkml:trace contextRef="#ctx1" brushRef="#br0" timeOffset="5825.2">20296 4458 904 0,'0'0'0'16,"-5"-28"16"-16,2 11 1 15,-7 7 36-15,0 5 2 16,0 10-2-16,-9 22 0 15,-19 39-6-15,-9 17 1 16,5 17 2-16,2 6-1 16,12-3-2-16,13 3 0 15,8 10-4-15,12-11 0 16,12-34-6-16,18-19 0 0,10-21-8 16,10-29 1-16,9-19-2 15,-9-34 1-15,8-24 7 16,-1-16 0-16,-7 3 7 15,-8 0 1-15,-5 10 0 16,-7 13 1-16,-25 2-7 0,-7 20 2 16,-6 20-9-16,-7 18 1 15,-7 18-9-15,-11 20 1 16,-7 17-10-16,11 15 1 16,6 18-6-1,13 5 0-15,13 0-5 0,11-5 2 16,14-27-3-16,17-18 2 15,4-26-3-15,4-19 0 16,-11-21 1-16,-7-20-1 16,-3-25 0-16,-14 0 1 0,-6 8 2 15,-12-1 1-15,-15 6-1 16,-17-5 2 0,-11-3 0-16,-4 2-1 0,-5 16 0 15,-1 22 1-15,6 41-3 16,5 25 2-16,14 7-2 15,8 3 1-15,20-11-3 0,13-9 0 16,12-10 0-16,19-8 1 16,11-3-2-1,12-2 0-15,-2-5-1 0,2-10 1 16,-19 3-1-16,-11 2 1 16,-7 0-1-16,-10 10 0 15,-3 0 0-15,-4 7 0 16,4 16 0-16,-7 10 0 15,-5 7 0-15,-8 8 0 32,-4 10 0-32,-5-3 0 0,-6 0-1 0,3-14 1 15,-5-14-1-15,8-9 1 32,7-23 0-32,0 0 0 0,-13-2 0 0,13-36 0 15,0-28 0-15,3-17 0 16,9-7 0-1,13 14 1-15,2 11 0 16,6 15 1-16,7 4 1 16,2 9 0-16,-2 9-1 15,2 5 2-15,-9 18-1 16,-6 15 2-16,0 13-2 16,-2 10 0-16,-2 4 0 15,-6 14 0-15,-7 17-2 0,-10 2 1 16,-7 3-1-16,-8-7 0 15,-3-21-1-15,6-18 2 16,12-27-2-16,-10-12 1 16,15-31 0-16,7-12 1 15,6-11 1-15,4 3 1 16,3-2 1-16,0-8 1 16,-3-5 4-16,8 8 0 15,-5 4 3-15,5 26-1 16,-15 17 0-16,0 31 1 15,2 20-3-15,-4 14 0 16,12 14-3-16,2-6-1 16,-27-50-1864-16</inkml:trace>
  <inkml:trace contextRef="#ctx1" brushRef="#br0" timeOffset="5951.36">22014 4828 1344 0,'0'0'0'0,"0"0"14"15,0 0 2-15,0 0-15 16,0 0 0-16,0 0-12 16,0 0 1-16,0 0-1007 15</inkml:trace>
  <inkml:trace contextRef="#ctx1" brushRef="#br0" timeOffset="6334.04">22863 4435 904 0,'0'0'0'16,"15"-60"-2"-16,-7 10 1 0,-1 7-1 15,1 10 1-15,-6 20 16 16,-2 13 1-16,0 0 45 16,-5 28 1-16,-12 35 16 15,2 23 0-15,-2 19 4 0,2 1 1 16,5-8-7 0,2-7 2-16,3-21-14 0,5-15 1 15,5-17-18-15,-2-13 1 16,2-15-12-16,-5-10 0 15,5-12-26-15,-10-16 1 16,5 28-1394-16</inkml:trace>
  <inkml:trace contextRef="#ctx1" brushRef="#br0" timeOffset="6639.19">22734 4642 1004 0,'0'0'0'16,"15"-36"1"-16,2 9 0 16,16-1-1-16,9 13 0 15,5 2 1-15,8 3 1 16,15 15 4-16,-5 13 1 15,-1 10 5-15,-16 19 2 16,-8 11 5-16,-23-5 0 16,-15-3 4-16,-6-4 1 15,-1-4 3-15,-5 4 1 16,5-14 0-16,10-9 0 16,10-5 2-16,12-8 2 0,0-15 3 15,8-13 0-15,5-15 8 16,-3-7 0-1,-12 2 8-15,-7 1 1 16,-13-6 10-16,-15-10-1 16,-10-22-2-16,-8-8 0 15,-11 10-6-15,-9 17 1 16,-4 24-18-16,7 27 0 16,8 22-13-16,19 6 1 0,18-23-1549 15</inkml:trace>
  <inkml:trace contextRef="#ctx1" brushRef="#br0" timeOffset="7195.78">24557 4126 1030 0,'0'0'0'0,"12"-38"31"16,-7 10 2-16,3 1 3 0,-3 4 1 15,-3 13 43-15,-2 10 1 16,0 0 1-16,-5 28 0 16,-10 27-11-16,-7 21-1 15,0 12-12-15,-1 2-1 16,3 3-10-16,0 0 1 15,13-15-10-15,9-12 1 16,11-21-9 0,4-17 0-16,-4-21-2 0,12-19 1 15,14-31-6-15,4-10-1 16,-3-17-2-16,-8-1 1 16,0 3 2-16,-2 8 2 15,-2 15 3-15,-1 17 0 31,-14 13-3-31,-4 15 1 16,1 15-8-16,-5 20 1 0,-15 25-8 16,-9 6 1-1,-19 4-4-15,-2-2 1 0,0-7-2 0,-4-16-1 16,-4-12-1-16,1-16 1 16,2-12 0-16,20-10 1 15,13-7-1 1,24-16-1-16,21-20 0 0,14-15 0 0,8-10-5 15,-3-2 0-15,-52 75-1811 16</inkml:trace>
  <inkml:trace contextRef="#ctx1" brushRef="#br0" timeOffset="7670.98">25127 3935 1344 0,'0'0'0'0,"0"0"3"0,0 0 1 15,0 0-2-15,23-18 1 16,-23 18 32-16,-10 38 0 15,-18 30 15-15,-14 25 1 16,-3 0 8-16,8 2 1 16,14 11-3-16,11-8 0 15,14-15-9-15,21-17 2 16,19-31-12-16,15-20 1 16,16-30 2-16,-4-15-1 15,-4-13-2-15,-8-12 0 16,-17-11 3-16,-20-2 0 15,-10 8-3-15,-12-1 2 16,-11 16-9-16,-2 12 2 16,-10 23-4-1,-2 20 1-15,-18 23-2 16,8 12 0-16,-1 16-8 16,6-1 1-16,5 1-9 15,14-6 0-15,16-22-2 16,7-6 2-16,10-14-4 15,7-8-1-15,8-15 0 16,-3-3 0-16,-2-9-3 0,-2-6 2 16,-11 13-2-16,-5 2 1 15,-2 13-3-15,-10 0 2 16,15 13-3-16,-10 7 1 16,-2 25-1-16,-1 6 0 15,6-19-1-15,7-14 1 16,5-8-1-16,22-23 0 15,-42 13-1934-15</inkml:trace>
  <inkml:trace contextRef="#ctx1" brushRef="#br0" timeOffset="8222.66">25919 4166 1419 0,'0'0'0'16,"0"0"14"-16,0 0 0 0,0 0 5 15,-45 28 1-15,13 14 2 16,-10 9-1-16,2 9-2 15,3 6 1-15,7 7 5 16,12-6 1-16,16-11 3 16,17-13 1-16,12-16 1 15,15-27-1-15,13-27-1 16,7-16 1-16,1-15-4 0,-1-2 0 16,-12-16 2-16,5 3 1 15,-6 0 5-15,1-10 0 16,0-10 0-16,-13 0 1 15,-9 20-2-15,-11 13-1 16,-7 37-4-16,-10 23 0 16,-15 5-6-16,-7 35 0 15,-18 43-2-15,-2 10 0 16,9 1-5-16,13-11 1 16,13-11-4-16,12-4 2 15,12-15-5-15,8-12 1 16,5-21-1-16,10-18 0 15,5-14 1-15,5-21 1 0,-8-10 1 16,-10-2 1-16,-9-6 2 16,-8 1 1-16,-15-5 3 15,-5 12 0-15,-5 15 0 16,-8 21 1-16,-7 12 0 16,-15 25 0-16,-17 25-6 15,5 16 1-15,15 7-6 16,17-3 1-16,20-7-4 0,15-17-1 15,17-14-1-15,13-19-1 16,19-18-2-16,6-13 1 16,-8-19-1-16,-4-1 1 15,-58 33-1960-15</inkml:trace>
  <inkml:trace contextRef="#ctx1" brushRef="#br0" timeOffset="8823.08">27401 3625 866 0,'0'0'0'0,"0"0"92"0,0 0 1 15,0 0 20-15,0 0 1 16,0 0-58-16,0 0 0 16,0 0-26-16,-35 43 2 15,10 45-14-15,-5 18 0 16,-2 14-4-16,2-9 2 31,8-18 1-31,7-10 1 0,10-20 2 0,0-15 0 16,5-25 5-16,10-23 1 15,7-16 5-15,16-19 1 16,14-30 2-16,0-8 1 16,8-8 6-16,5 3 2 15,-3 0 1-15,-10 13 1 16,-17 20-5-16,-2 17 2 15,-13 13-6-15,-10 25-1 16,-5 23-8-16,-10 27 0 0,-8 23-3 16,-9 5-1-16,-11-5-5 15,-11-5 2-15,-6-10-7 16,-2-10 0-16,9-18-2 16,16-12 0-16,0-13-2 0,7-15 1 15,12-5 2-15,1-13 1 16,7-12 2-16,12-10 1 15,16-15-5-15,16 4 0 16,-39 51-1802-16</inkml:trace>
  <inkml:trace contextRef="#ctx1" brushRef="#br0" timeOffset="9155.07">27822 4048 1332 0,'0'0'0'0,"0"0"23"16,0 0 2-16,0 0 5 15,0 0 2-15,0 0 9 16,0 0 1-16,0 0-12 16,-30 55 0-16,-10 3 0 0,5 7 1 15,5 1 7-15,13-6 1 16,20-4-1-16,21-21 2 16,11-10-6-16,15-12 2 15,7-26-4-15,1-12 0 16,1-10 1-16,-6-18 0 15,-6-5 1 1,-17-3 0-16,-18 1-1 0,-17 0 2 16,-14-1-3-16,-9 6 0 15,-4 22-5-15,-3 16 1 16,12 17-9-16,1 22 2 16,5 11-14-16,7 17 2 15,15 1-9-15,12-9 1 16,-17-42-1737-16</inkml:trace>
  <inkml:trace contextRef="#ctx1" brushRef="#br0" timeOffset="9903.64">28499 3990 1243 0,'0'0'0'16,"8"-40"0"-16,-6 7 0 16,-7-5-3-16,-10 11 0 15,3 9 11-15,-10 13 1 0,-16 20 19 16,-7 13 0-16,-19 22 13 15,-4 15-1-15,1 8 5 16,15 3 0-16,12-3-9 16,20-10 0-16,20-15-8 15,13-16 1-15,16-24-2 16,21-16 1-16,27-19-5 16,-2-16 2-16,-13-13 2 0,-12-9 0 15,-2-3-2 1,-6-15-1-16,-7 5-1 0,-13 0-1 15,-7 3-2-15,-5 14 2 16,-10 16-7-16,-5 17 1 16,5 28-2-16,-20 23-1 15,-7 32-3-15,-3 28 0 16,5 15-1-16,8-2 1 16,7-15-4-16,5-14 1 15,15-1-3-15,9-21 2 16,16-22-2-16,8-18 2 15,-3-15 1-15,-1-8-1 16,1-15 4-16,3-7 2 16,-6 2 7-16,-12 6 0 15,-13 4 3-15,-7 0 2 0,-10 13-2 16,-5 13 2-16,-5 9-5 16,-10 16 0-16,-4 20-4 15,9 2-1-15,10-2-4 16,15-11 2-16,10-9-6 15,19-13 1-15,21-15-3 16,5-5 2-16,2-18-3 16,-2-4 2-16,-10-3-1 15,-18-3 1-15,-4 0-1 0,-8 3 2 16,-5 7-1-16,-3 8-1 16,-10 10-1-16,-2 10 2 15,0 0-2-15,3 33 1 0,-8 37-2 31,-12 8 0-31,-3 10-1 16,-5 0 1-16,-3 10 0 16,-9 3-1-16,-10-18 0 15,-6-15 1-15,-9-10 1 16,5-13 1-16,7-17 0 0,5-11 1 16,15-17 0-16,10-7 1 15,-2-8 0-15,-8-13 0 16,30 28-1817-16</inkml:trace>
  <inkml:trace contextRef="#ctx1" brushRef="#br0" timeOffset="10898.98">19671 6093 929 0,'0'0'0'16,"0"0"19"-16,30-27 1 15,-3 4-12-15,8-10 0 16,15 0 23-16,-3 13 2 16,-7 20 16-16,-8 20 0 0,-7 13 0 15,-7 18-1-15,-13 4-5 16,-10 5 0-16,-15 6-9 16,-3 7 1-16,-9-5-5 15,7-8 0-15,2-22 4 16,14-16 1-16,9-22 6 15,-10-22 1-15,15-39 12 16,2-17 1-16,10 5 12 16,6 8 1-16,-3-1 3 15,2 11 0-15,-2 0-12 0,3 15 1 16,-11 17-11-16,-5 18 1 16,-7 5-11-16,25 30 1 15,13 13-8-15,7 7-1 16,7 5-7-16,0 1-1 15,5-11-18-15,11-12 0 16,-1-13-7-16,0-20 0 0,-15-18-34 16,-7-2 1-16,-5-7-46 15,-20-1 1-15,-12 0-3 16,-13 1-1-16,-10 4 26 16,-18 0 1-16,-14 3 31 15,0 10 0-15,-6 13 15 16,3 14 0-16,-4 16 7 15,6 12 1-15,14-2 2 16,6 12 1-16,13 1 0 16,15-6 0-16,5-7 1 0,13-18 0 15,11-23 3-15,6-22-1 16,20-25 5-16,-3-3 1 31,-7 3 4-31,-10 5 2 0,-12 14 1 0,-4 9-1 16,-16 9 2-16,-3 8 1 15,0 0-4 1,2 28-1-16,-4 30-4 0,2 12 0 16,2 8-2-16,13-17-1 15,15-24-2-15,20-19 0 16,15-28-3-16,5-18 2 16,4-17-6-16,3-10 1 15,-77 55-1497-15</inkml:trace>
  <inkml:trace contextRef="#ctx1" brushRef="#br0" timeOffset="11428.96">21108 6138 954 0,'2'-12'0'15,"8"-16"0"-15,-17-4 2 16,-16 4-4-16,-7 0 2 16,5 13 0-16,-4 15 0 0,-6 15 5 15,-3 8 1-15,1 5 12 16,2 12 1-16,3 13 10 16,7 7 0-16,7 13 8 15,11-3 1-15,7-2-3 16,10-22 1-16,5-24-7 15,10-24 0 1,17-31 2-16,0-22 0 0,11-16 0 0,-1-2 2 16,-2 3 1-16,7 2-1 15,-5 8 5-15,-4-16 1 16,-11-20-6-16,-5-9 2 16,-14 7-4-16,-3 30 2 15,-10 25-4-15,-10 30 1 16,-5 18-6-16,-13 48 0 15,-9 58-5-15,0 15 0 16,-6-16-6-16,13-1 1 16,11 4-4-16,9-5 0 31,14-12-2-31,11-23 0 0,10-31 1 0,5-32 0 16,15-25-1-1,-5-25 1-15,0-25 7 0,-11-8 1 16,-4 7 5-16,-7 6 1 15,-3 10 5-15,-5 2 1 16,-3 15-3-16,-7 13 1 16,-5 10-4-16,0 10 2 15,0 0-6-15,-2 30 0 16,-3 30-1-16,-5 16 1 16,-5 7-9-16,-3 0 1 0,3 0-4 15,10-18 1-15,8-19-4 16,9-19-1-16,-12-27-1701 15</inkml:trace>
  <inkml:trace contextRef="#ctx1" brushRef="#br0" timeOffset="12833.91">21850 6111 1168 0,'0'0'0'0,"0"0"36"0,27-23 0 15,-22 13 25 1,-5 10 2-16,0-12-12 0,-12 12-1 16,-8-5-25-16,-20 10 1 15,-12 12-11-15,4 11 1 16,11 17-6-16,2 8 1 16,15 2-2-16,5-4 1 15,13-19 3-15,7-9-1 16,7-15 0-16,21-16 1 15,21-20-2-15,6-4 1 16,2-6 1-16,-2-2 0 16,-15-6-1-16,-15 14 1 15,-8 9 0-15,-12 13 1 0,-10 10-4 32,0 0 1-32,0 0-4 15,-10 28 1-15,-12 22-4 0,4 15 1 16,16 1-3-16,9-8 0 15,11-16-1-15,9-19 0 16,6-18-1-16,-1-25 2 16,10-25-2-16,3-16 1 15,5-4 0-15,-3 2 0 16,1 3 1-16,-1-8 0 16,-7-3 2-16,2-24-1 15,3-26 7-15,-13 5 1 16,-7 5 10-16,-17 18-1 15,-11 10 3-15,-7 28 2 16,-2 22 1-16,-11 38 1 16,-9 28-6-16,-10 17 2 15,-1 18-8-15,11 30 1 0,0 31-5 16,4 6 2-16,11-16-6 16,9-14 2-16,8-17-2 15,10-12 0-15,10-21-2 16,5-20 1-16,10-27 1 15,5-23 0-15,15-18 4 16,2-10 1-16,3-2 4 16,-8 0 1-16,-17 2 1 0,-5 15 0 15,-8 6 1-15,-14 9 0 16,-8 13-1-16,0 0 1 16,-28 33-6-16,1 12 2 15,-3 28-5-15,-2 5 1 16,17 10-4-16,15-12 0 15,17-16-3-15,13-20 2 16,5-30-3-16,2-20 0 16,3-27 0-16,2-14-1 15,1-4 1-15,-6-5 2 16,-5 4 2-16,1 6 0 16,-8 5 1-16,5 7 1 15,-18 15 1-15,-7 13 2 16,-5 10-3-16,0 0-1 15,-2 38-2-15,-1 7 1 0,3 21-4 16,5 2 2-16,7 2-3 16,13-15 0-16,15-27-1 15,5-18 0-15,12-20-1 16,1-18 2-16,-14-19-2 16,-9-1 0-16,-10 0 0 15,-7-2 1-15,-11 4 0 16,-12-2 1-16,-10 3 0 0,-20 7 1 15,-10 11 0-15,-12 12 0 16,0 17 1-16,-5 11 0 16,2 9-1-1,13 11 2-15,7 5-1 0,17 7 1 16,16-7-2-16,7-10 1 16,5-11-3-16,10-7 0 15,12-10-1-15,23-12 1 16,12-8-1-16,5-8 0 15,1-5 0-15,-4-5 0 16,-9 8 0-16,-10 3 0 16,-15 17 0-16,-13 4 0 15,-2 6 0-15,-15 0 0 16,10 21 0-16,-7 6 0 16,4 14-1-16,6-9 1 0,-3-14-2 15,-3-8 1-15,3-3-2 16,8-7 2-1,-1-7-1-15,13-16 0 0,5-9 1 16,2-1-1-16,-7 0 1 16,-8 11 1-16,-4 1 0 15,-6 14 0-15,1 2 0 16,-3 10 0-16,-5 7-1 16,5 9 1-16,12 14-2 15,5 2 1-15,6-14-1 0,-8-8-1 16,0-10 0-16,-3-10 0 15,0-5-2-15,-7-7 1 16,-15 17-1865-16</inkml:trace>
  <inkml:trace contextRef="#ctx1" brushRef="#br0" timeOffset="13009.96">22739 5648 1042 0,'0'0'0'0,"0"0"27"16,0 0 0-16,0 0 18 16,42-13 1-1,21-9-18-15,21-1 1 0,33-10-18 16,5 6 0-16,-7-6-6 0,-6-10-1 16,-109 43-961-16</inkml:trace>
  <inkml:trace contextRef="#ctx1" brushRef="#br0" timeOffset="13744.32">24669 5867 728 0,'0'0'0'0,"13"-46"10"16,1 14 1-16,4-11 16 16,-1-2 1-16,-7 7 42 15,-10 15 0-15,-10 3-6 0,0 13 0 16,0 7-4-16,-10 22 0 15,-17 26-9-15,-5 15 1 16,-6 2-12-16,4 3 1 16,11-7-13-16,11-11 2 15,19-12-9-15,13-18 1 16,10-7-2-16,13-24 0 16,16-11-5-16,-6-16 2 15,-13-7-2-15,-8-1-1 16,-2-9 3-16,-3 7 0 15,-12 16 0-15,-5 6 1 16,0 16-5-16,0 10 1 16,0 0-2-16,-10 23 0 0,-5 27-4 15,3 11 0-15,10-11-4 16,4-12 0-16,6-11-3 16,6-16 1-16,4-6 0 15,14-15-1-15,18-28-1 16,5-8 1-16,0-14 1 15,2 0 0-15,0-13 6 16,3 2 0-16,-13-2 7 16,-14-7 0-16,-8-6 13 0,-8 6 0 15,-7 7 8-15,-3 17 1 16,-7 24 0-16,-2 14 2 16,2 18-2-16,-13 40 1 15,-4 31-8-15,0 17 1 16,2 3-5-16,5 2 1 15,5 0-7-15,0-5 2 16,7 0-5-16,3-15 0 16,3-18-2-16,-3-22 0 15,-5-23-5-15,0-10 1 16,0 0-1737-16</inkml:trace>
  <inkml:trace contextRef="#ctx1" brushRef="#br0" timeOffset="13898.06">24898 5525 1243 0,'0'0'0'0,"0"0"11"0,38-10 1 16,-11 7 12-16,20-7 1 16,25-8 11-16,1-2 0 15,-4-7-11-15,-4-1 1 32,5 0-6-32,-3 6 1 0,-67 22-1131 0</inkml:trace>
  <inkml:trace contextRef="#ctx1" brushRef="#br0" timeOffset="14513.78">25974 5409 841 0,'0'0'0'0,"0"0"72"16,35-33 0-16,-28 21 56 16,-2 2 1-16,-5 10-39 0,-5-16-1 15,5 16-17 1,-22-2 0-1,5 7-20-15,-3 8 0 16,-8 7 3-16,8 7 1 16,0 9-8-16,10 1-1 15,5 4-6-15,8 11 2 0,4 6-11 16,6-5 2-16,4-3-9 16,6 1 1-16,7-14-5 15,2 4 1-15,-10-14-1 16,-9 1-1-16,-8-10-6 15,-10-3 1-15,-5-5-1 16,-10-3 2-16,-17-7-2 16,-3-17-1-16,2-16-1 15,11-12 1-15,7-16-8 16,10 1 1-16,15-10-7 16,8 7 0-16,4 2-40 15,-5 11 1-15,6 17-57 16,-6 6 2-16,-2 12-17 15,0 7 0-15,5-2 31 0,10 2 0 16,12 1 22 0,11 7-1-16,14 7 25 0,5 11 1 15,8 0 9 1,-5-3 0-16,-13 2 8 0,-12 6 0 16,-45-23-996-16</inkml:trace>
  <inkml:trace contextRef="#ctx1" brushRef="#br0" timeOffset="14959.69">26400 5540 892 0,'0'0'0'16,"-20"-15"6"-16,10 2 2 15,0-2 10-15,10-8 0 16,0-4 62-16,8-6 1 16,6 0 20-16,9 6 0 0,4-1-5 15,3 5 2-15,-2 8-12 16,-8 8 1-16,-6 7-22 15,4 0 1-15,-8 7-15 16,2 13 1-16,-4 15-15 16,-8 16 0-16,-10 14-8 15,-10 11 2-15,-15 2-9 16,-7 5 1-16,-11 5-3 16,1-10 0-16,17-13-3 0,10-9 0 15,18-16-5-15,17-8 0 0,12-21 1 16,13-11 0-16,22-11-1 15,-2-21 1-15,-10-8-2 16,-13-16 0-16,-4 1-1 16,-8-11 2-16,-5-2 0 15,-13-2 0-15,-12 2 2 16,-12 3-1 0,-1 4 2-16,6 16-1 0,-1 20 4 0,1 15 0 15,0 15-8-15,-1 10 2 16,1 13-6-16,4 4 1 15,13 6-5-15,5 7 2 16,-5-45-1831 0</inkml:trace>
  <inkml:trace contextRef="#ctx1" brushRef="#br0" timeOffset="15307.23">26878 5374 1344 0,'0'0'0'16,"0"-20"8"-16,-2 9 0 15,2 11 5-15,-10-2 2 16,10 2 22 0,-20 13 1-16,-15 14-6 0,-5 19 1 15,3 19-3-15,4 5 2 16,8 13-4-16,3-5 0 16,2-10-4-16,5-2 1 15,20-18-4-15,8-16 2 0,4-12-5 16,8-15 0-1,12-12 4-15,6-16 1 0,4-15 6 16,-2-12 0-16,-15-10 6 16,-8-6 1-16,-17 1-3 15,-12 5 1-15,-21 2-2 16,1 10 0-16,-8 8-5 16,5 14 0-16,8 19-4 15,2 17 2-15,2 18-8 0,3 12 0 16,5 15-13-16,8-2 2 15,2-53-1676-15</inkml:trace>
  <inkml:trace contextRef="#ctx1" brushRef="#br0" timeOffset="15662.2">27090 5464 1130 0,'0'0'0'0,"0"0"0"15,7-12 1-15,-7 12-2 16,0 0 1-16,0 0 11 16,-12 2 0-16,-11 31 15 0,-11 17 1 15,-9 16 10-15,3-1 0 16,13 5 1-16,12-7 1 16,13-17-4-16,9-9 0 15,13-11-7-15,15-14 1 16,20-17 4-16,-1-10 0 15,-6-13-2 1,-13-7 0-16,-8-15 2 0,-7-1-1 16,-10-1 5-16,-10 6 0 15,-5-1-3-15,-10 6 1 16,-3 1-4-16,-1 7 2 16,-4 13-10-16,1 13 2 15,-1 7-13-15,6 2 2 16,17-2-1482-16</inkml:trace>
  <inkml:trace contextRef="#ctx1" brushRef="#br0" timeOffset="15923.48">27349 5099 1042 0,'0'0'0'0,"7"-17"17"15,-4 7 1-15,-3 10 10 16,0 0 1-16,0 0 27 16,2 12 0-16,-9 36-6 15,-6 30-1-15,-7 10-6 16,-5 10-1-16,-9 8 3 16,4-10 0-16,5-3-1 0,5-5 1 15,2-10-5-15,9-13 2 16,1-32-6-16,16-11-1 15,-8-22-1358-15</inkml:trace>
  <inkml:trace contextRef="#ctx1" brushRef="#br0" timeOffset="16208.65">27560 5253 1042 0,'0'0'0'16,"-27"0"42"-16,5 0 0 15,-3 2 10-15,-3 14-1 0,-2 4-10 16,-7 10-1 0,2 8-16-16,8-6-1 0,2 9-6 15,13 1 0-15,4-9 5 16,11-3 1-16,11 0 4 16,11 3 0-16,13 2 6 15,22-7 2-15,9-8 11 16,3-7 0-16,-7-3 4 15,-5-8 0-15,-20-2-8 0,-13-2 0 16,-12-1-6-16,-15 3 1 16,0 0-1468-16</inkml:trace>
  <inkml:trace contextRef="#ctx0" brushRef="#br0" timeOffset="33715.11">25030 12983 0,'0'0'0,"0"0"0,13 0 0</inkml:trace>
  <inkml:trace contextRef="#ctx0" brushRef="#br0" timeOffset="33798.99">28537 16432 0,'0'0'0,"-53"134"0,13 0 0</inkml:trace>
  <inkml:trace contextRef="#ctx1" brushRef="#br0" timeOffset="33906.53">19773 7391 728 0,'0'0'0'0,"0"0"33"15,0 0 2-15,2-27 42 16,11 17-1-16,-3 0 8 15,12-3 0-15,10-12-27 0,8 5 1 16,5 5-19-16,2 10 0 16,-2 15-8-16,8 7 0 15,-9 11-9 1,-6 10 2-16,-6 22-8 0,-17 8-1 16,-12 20-1-16,-16 0-1 15,-24 5-1-15,-13-10 0 0,-7-22 0 16,-6-16 2-1,6-12-2-15,5-11 0 16,10-7 0-16,9-7-1 16,11-8 3-16,7-5 1 15,5-3 5-15,5-7 0 16,0-7 8-16,7-21 0 16,3-20 4-16,10-8 0 15,3 9 5-15,7 19 2 16,2 20-5-16,8 18 1 15,2 20-11-15,3 18-1 16,7 20-8-16,-7 2 0 0,0-7-6 16,-5-10-1-16,-5-3-3 15,-8-12 1-15,-2-3-3 16,-10-3 1-16,0-4 0 16,-5 2 0-16,0 5-1 15,3-2-1-15,-8-18-1527 16</inkml:trace>
  <inkml:trace contextRef="#ctx1" brushRef="#br0" timeOffset="34079.82">20607 7812 1281 0,'0'0'0'16,"0"0"42"-16,0 0 0 15,-32 22 35-15,32-22-1 16,0 0 2-16,-10 8 2 15,10-8-42-15,0 0 0 16,15 7-12-16,15-7 0 16,-30 0-1379-16</inkml:trace>
  <inkml:trace contextRef="#ctx1" brushRef="#br0" timeOffset="34393.25">21202 7396 1281 0,'0'0'0'0,"0"0"33"0,-25 0-1 16,10 0 34 0,-4 3 2-16,-9 7-3 0,-2 5 1 15,-5 8-20-15,8 4 1 16,7 1-10-16,3 2 0 16,12 0-8-16,2 3 2 15,6 12-6-15,4-4 1 16,11-4-3-16,6 4-1 15,4 1 2-15,9-4-1 16,8-8-1-16,-13 1 0 16,-12-6-4-16,-15-5 0 15,-10-8 0-15,-5 4 0 16,-19-9-4-16,-4-4 2 16,-2-13-5-16,8-18 2 15,27 28-1627-15</inkml:trace>
  <inkml:trace contextRef="#ctx1" brushRef="#br0" timeOffset="34550.01">20993 7437 1356 0,'0'0'0'15,"0"0"34"-15,28-8 0 16,-6 3 35-16,25-5 2 16,25-5-4-16,1 2 2 0,-1-2-22 15,-12 3 0-15,-8 2-10 16,-12-3 0-16,-10 11-8 15,7-6 1-15,-37 8-1476 16</inkml:trace>
  <inkml:trace contextRef="#ctx1" brushRef="#br0" timeOffset="35119.15">22216 7313 954 0,'0'0'0'16,"0"0"38"-16,17-30-1 15,-12 18 11-15,0 2 1 16,-5 10 1-16,0 0-1 16,5-10-15-16,-5 10 0 0,0 0-10 31,0 0 1-31,0 0-6 0,0 25 0 0,0-25-1055 16</inkml:trace>
  <inkml:trace contextRef="#ctx1" brushRef="#br0" timeOffset="35701.86">22074 8493 1293 0,'0'0'0'16,"7"-68"18"-16,3 1 0 16,13-24 46-16,4-10 1 15,18-14 23-15,12-6-1 16,11-8-9-16,11-4-1 16,11 0-3-16,-10 12 2 15,-23 5-8-15,-10 21 2 16,-9 19-17-16,-16 16 2 15,-12 27-12-15,-5 21 0 0,-5 12-11 16,-22 22 1-16,-21 44-12 16,-4 17 2-16,7 10-9 15,13 2 2-15,4 1-6 16,11-5 1-16,12-13-4 16,10-13 0-16,15-20-3 15,5-22 2-15,4-18-3 16,9-20 2-16,7-23-2 15,-3-12 0-15,-5-18 1 0,-4-5 0 16,-6-3 2-16,-12-2-1 16,5-5 3-16,-10 5 0 15,-5 13 0-15,5 15 1 16,-15 22 0-16,0 28 0 16,0 0-1-16,-18 30 0 15,8 36-3-15,-2 17 2 16,7 5-4-16,5 0 2 15,5-10-4-15,7-5 1 16,21-10-2-16,21-18 1 16,-54-45-1935-16</inkml:trace>
  <inkml:trace contextRef="#ctx1" brushRef="#br0" timeOffset="36243.51">23307 7419 1381 0,'0'0'0'0,"0"0"17"16,0 0 0-16,0 0 15 15,0 0 2-15,-25-10 6 16,15 30 1-16,-15 25-17 16,-2 16 1-16,2-6-5 15,10-2 1-15,10-10-1 0,2-11 0 16,11-14 1-16,4-8 2 16,26-20-1-16,-1-13 2 15,10-14-1-15,-4-14 2 16,-11 1 8-16,-5-5 2 15,1 4 7-15,-3 19 0 16,-10 9-5-16,-10 10 2 16,-5 13-8-16,5 13 0 15,-5 20-4-15,0 17 0 16,-8 13-4-16,3 7 0 16,5-9-5-16,3-21 1 15,7-7-5-15,-5-13 0 16,4-13-1-16,4-4-1 15,2-11-2-15,10-14 1 16,17-13 0-16,5-8-1 16,-4-8 1-16,2 1 1 15,-1-5 1-15,-6-1 0 16,-6 11-1-16,-12 15 1 0,-7 17-1 16,-13 13 0-16,5 8-3 15,-5 25 1-15,0 27-4 16,0 10 1-16,5-4-3 15,4-13 2-15,4-18-4 16,9-7 1-16,11-8-1 16,9-13 0-16,8-14-2 15,0-11 1-15,-5-10-1 0,-13 6 0 16,-32 22-1877-16</inkml:trace>
  <inkml:trace contextRef="#ctx1" brushRef="#br0" timeOffset="36971.28">18443 7635 853 0,'0'0'0'0,"-10"-65"45"0,5 10 0 0,2-6 32 31,8 3 0-31,13 1-19 16,2 6 2-16,10 6-5 0,7 12 0 15,5 16 17-15,16 24 1 16,1 23-6-16,14 21 1 16,-9 17-9-16,4 10-1 0,-24 7-16 15,-6 1 0-15,-13 2-7 16,-5-13 1-16,-10 3-8 16,-5-22 1-16,0-26-8 15,-3-10 2-15,-2-20-8 0,13-23 0 16,4-32-8-16,-7-21 0 31,-5-12-10-31,-8-2 1 0,-9 7-30 0,-8 10-1 16,-2 30-40-16,-6 15 0 31,11 18-12-31,-13 15 1 0,-12 23 50 16,-13 15 0-16,-10 30 31 15,-2 17 0-15,7 24 3 16,5-9 1-16,8-27 9 15,17-7 0-15,5-11 18 16,23-7 1-16,17-18 9 16,24-12 2-16,36-21 2 0,17-19 2 15,-92 17-1398-15</inkml:trace>
  <inkml:trace contextRef="#ctx1" brushRef="#br0" timeOffset="37324.74">19564 7391 1269 0,'0'0'0'16,"0"0"45"-16,0 0-1 16,24-22 48-16,-11 12 2 15,9 0-14-15,8-8 2 16,5 3-32-16,-3 7 0 0,-12 8-17 15,-10 3-1-15,-10-3-13 0,3 28 0 16,-26 14-6-16,-11 9 0 31,-9 9-8-31,-9 10 0 16,0 8-3-16,4-7-1 16,18-21-1-16,11-10 0 15,11-22-1-15,8-18 1 16,27 0 0-16,11-12 0 15,17-21 1-15,2-7 0 16,-5-3 3-16,3 0 1 16,-55 43-1474-16</inkml:trace>
  <inkml:trace contextRef="#ctx0" brushRef="#br0" timeOffset="42165.54">26319 11642 0,'0'0'0</inkml:trace>
  <inkml:trace contextRef="#ctx0" brushRef="#br0" timeOffset="46872.36">24950 14728 0,'0'0'0</inkml:trace>
  <inkml:trace contextRef="#ctx0" brushRef="#br0" timeOffset="47099.6">23184 11883 0,'0'0'0,"13"0"0,-13 0 0,13 14 0,54 12 31,13 15-31,106 39 32,92 27-32</inkml:trace>
  <inkml:trace contextRef="#ctx1" brushRef="#br0" timeOffset="46931.32">19454 9002 527 0,'0'0'0'15,"0"0"43"-15,0 0-1 16,-12-28 72-16,7 15-1 16,5-2 6-16,0-2 0 15,0-6-15-15,0 3 2 16,5 2-48-16,5-4 1 16,2 1-14-16,5 9 0 15,8 2-8-15,5 10 0 0,13 10-5 16,-6 23 0-1,-7 17-10-15,0 5 0 16,0 6-7-16,-8-1 0 16,0-10-3-16,-9 1-1 0,7-6-3 0,0-7 1 15,0-1-4-15,0-4 2 16,-11-5-1-16,1-11 0 16,-2 1 2-16,2-8 0 15,-10-10-1-15,12-5 1 16,3-13-6-16,5-14 1 15,-20 32-1358-15</inkml:trace>
  <inkml:trace contextRef="#ctx1" brushRef="#br0" timeOffset="47124.81">19952 9105 1030 0,'0'0'0'15,"-12"-15"3"-15,12 15 2 16,-13-3 0-16,-2 16 2 16,-2 2 13-1,-13 12 1-15,-15 19 6 0,-2-3 0 16,9 12 4-16,9 8-1 15,-4 2 14-15,8-2 1 16,10-5 4-16,8-13 0 16,9-17-7-16,8-23-1 15,10-10-8-15,23-23 1 0,-43 28-1193 16</inkml:trace>
  <inkml:trace contextRef="#ctx1" brushRef="#br0" timeOffset="52512.05">20291 8770 791 0,'0'0'0'0,"0"0"45"0,0 0-1 15,0 0 71-15,0 0-1 16,0 0-8-16,0 0 0 16,0 0-24-16,0 0 0 15,0 0-39-15,65-23 1 16,2 18-12-16,8 3 2 15,-8-8 1-15,2 2 1 16,-11 6 1-16,-16 4 1 16,-19 11-5-16,-9-3 2 15,-9 8-9-15,-5-8 1 16,-5 7-12-16,-12 1-1 16,17-18-1465-16</inkml:trace>
  <inkml:trace contextRef="#ctx1" brushRef="#br0" timeOffset="52700.73">20535 8800 1231 0,'0'0'0'16,"0"0"4"-16,-10 0 1 15,10 0 0-15,-3 13 2 16,-2 10 38-16,0 24 1 16,0 26 26-16,0 10-1 0,5-17 8 15,5-16 1-15,-5-12-10 16,5-11 2-16,-5-4-13 15,3 0 0-15,7 9-14 16,12 1 0-16,3-15-12 16,15-18 1-16,-40 0-1581 15</inkml:trace>
  <inkml:trace contextRef="#ctx1" brushRef="#br0" timeOffset="52969.25">20908 8524 1332 0,'0'0'0'16,"38"-36"21"-16,-8 14 0 16,7 9 20-16,8 18 0 15,12 25-5-15,5 13 0 16,1 7 0-16,-6 31 1 16,-15 37 0-16,-9 18 0 15,-11 5-3-15,-27 2 0 16,-25 1 8-16,-17-1 1 15,-15-10-1-15,-6-22 2 16,-9-35 3-16,7-16 1 0,3-15-7 16,2-17-1-16,65-28-1609 15</inkml:trace>
  <inkml:trace contextRef="#ctx1" brushRef="#br0" timeOffset="53313.5">19471 8602 1105 0,'0'0'0'0,"-22"-33"53"15,0 5 0-15,-11 3-7 16,-9 12 0-16,-5 13 14 15,-8 13-1-15,-7 22-14 0,4 33 0 16,1 25-7-16,15 36 1 16,9 29-6-16,21 21 2 15,12 19-7-15,15-11 1 16,25-26 2-16,24-15 0 16,33-8-2-16,30-20 0 15,30-22-4-15,20-36 1 16,10-45-8-16,-8-35 1 15,-179 20-1461-15</inkml:trace>
  <inkml:trace contextRef="#ctx1" brushRef="#br0" timeOffset="53706.51">21725 8768 1093 0,'0'0'0'15,"40"-23"1"-15,0 8 0 16,5-3-3-16,2 8-1 16,5-7 26-16,-12 7-1 15,-7 4 28-15,-6 12 0 16,-2 4 8-16,-8 0 2 15,1 2-9-15,-13 6 1 16,-15 9-10-16,-13 16-1 16,-24 13-17-16,-8 9-1 15,-7-5-9-15,2-4-1 16,23-11-5-16,12-12 0 16,15-11 0-16,10-12 1 15,0-10 9-15,30 13 0 0,15-18 20 16,12 0 0-16,0-3 14 15,-4-2-1-15,-11 0 1 16,-17 3-1-16,-25 7-1525 16</inkml:trace>
  <inkml:trace contextRef="#ctx0" brushRef="#br0" timeOffset="55654.05">27793 14137 0,'0'0'0,"13"14"0,-13-14 0,27 13 0,26 14 0,0 13 0,-40-13 16,-13-14-16,-26-13 16,-27-13-16,26 13 15,14 0-15</inkml:trace>
  <inkml:trace contextRef="#ctx0" brushRef="#br0" timeOffset="55920.24">27567 11749 0,'0'0'0,"0"0"0,13 0 16,-13 0-1,0 0 1</inkml:trace>
  <inkml:trace contextRef="#ctx1" brushRef="#br0" timeOffset="55912.63">23297 8586 1231 0,'0'0'0'15,"0"0"42"-15,22-27 1 0,-4 9 45 16,7-10 2-16,4-9-15 16,1-1 1-16,-2 8-28 15,-1 15 0-15,3 5-20 16,-3 12 0-16,-2 16-6 16,-7 17-1-1,-6 25-2-15,-17 6 0 0,-20 4-1 0,-10-2 0 16,-4 5-2-16,-4 3-1 15,8 2 1-15,3-8 1 32,0-12-2-32,4-20-1 0,8-18 1 15,8-13 0-15,12-7 0 16,-15-10 1-16,15-17-3 16,10-24 2-16,10-22-1 15,7 0 2-15,-4 15-2 0,-3 23-1 16,-6 10 2-16,-4 18-1 15,-10 7 0-15,15 12-1 16,5 31-3-16,3 12 1 16,-1 16-3-1,-4 2 1-15,-8-13-2 0,-1-15 0 0,-1-12-2 16,-1-10 2-16,-4-13-1 16,-3-10-1-16,20 2-1 15,17-14-1-15,-37 12-1722 16</inkml:trace>
  <inkml:trace contextRef="#ctx1" brushRef="#br0" timeOffset="56076.68">23922 8735 1507 0,'0'0'0'16,"0"0"41"-16,0 0 2 16,-5 28 26-16,2-11 2 15,1 8-7-15,-1 11 1 16,-2 9-31-16,5 3-1 15,5-21-10-15,3-4 0 16,2-13-5-16,22-15 1 16,-32 5-1527-16</inkml:trace>
  <inkml:trace contextRef="#ctx1" brushRef="#br0" timeOffset="56393.16">24390 8476 1507 0,'0'0'0'16,"0"-28"44"-16,0 10 3 15,-7 8 45-15,-3 5 0 16,-3 10-14-16,-12 5 1 16,-20 18-37-16,1 7 2 15,16 8-16-15,6-8 1 16,14-2-7-16,8-3-1 16,8 3-4-16,9 7 1 15,11 11-4-15,12-6 1 16,9-2-1-16,6-6 1 15,-3 4-1-15,-17-9-1 16,-12-4-1-16,-21-8 1 16,-12 5-2-16,-25 0 0 15,-12-2-1-15,-10-13 1 0,-1-17-3 16,14-21 1-16,16-20-2 16,18-7 1-16,10 55-1768 15</inkml:trace>
  <inkml:trace contextRef="#ctx1" brushRef="#br0" timeOffset="56550.36">24226 8493 1494 0,'0'0'0'16,"25"-7"37"-16,2 2 1 0,10-5 24 15,18 2 1-15,12 3-7 16,6 5 0-16,-4 0-28 16,-6 0 0-16,-4 3-9 15,-4 7 0-15,-5 7-3 16,-10 3 0-16,-5-2-9 15,-8 0-1-15,-27-18-1466 0</inkml:trace>
  <inkml:trace contextRef="#ctx1" brushRef="#br0" timeOffset="56765.83">24903 8531 1470 0,'0'0'0'0,"0"0"27"0,13-7 1 15,-13 7 27-15,12 17 0 16,5-4 17-16,16 24 1 15,9 19-29-15,8-1 1 0,-13 1-9 16,-7-1 0-16,-2 0-4 16,-1 1 1-16,-5-14-6 15,-2-9 1-15,-5-15-7 16,0-18 1 0,-5-15-8-16,5-16 2 0,-15 31-1617 15</inkml:trace>
  <inkml:trace contextRef="#ctx1" brushRef="#br0" timeOffset="56925.49">25354 8375 1557 0,'0'0'0'0,"0"0"32"16,0 0 0-1,0 0 25-15,-25 18 2 0,-2 14-1 16,-11 29 1-16,-9 22-21 0,-10 7 0 16,-1 9-8-16,-6-6 1 15,11-10-7-15,21-13 1 16,17-2-4-16,27-23 1 15,-12-45-1585-15</inkml:trace>
  <inkml:trace contextRef="#ctx1" brushRef="#br0" timeOffset="57583.56">25488 8657 1306 0,'0'0'0'15,"23"-33"72"-15,-6 11-1 16,-4-4 44-16,-6 9-1 16,-2 2-39-16,-5 7 1 15,0 8-28-15,-12-15 0 32,12 15-12-32,-5-13 1 0,5 13-9 15,-15 8 1-15,0 12-4 16,0 8 1-16,0 20-4 15,10 4 1-15,10-1-5 16,7 2 1-16,11-8-4 0,2 5 1 16,5 1-5-1,2-9 2-15,-20-1-3 0,-7-4 1 16,-10-4-2-16,-17-13 1 16,-23 8-2-16,0-8 0 15,3-15 0-15,12-18 0 16,13-14-1-16,9-19 1 15,6-11-4-15,4-6-1 16,3-13-3-16,-5 8 0 16,-2 8-8-16,-1 15 1 15,1 19-22-15,4 9 1 16,6 4-20-16,2 3 1 16,2-2 10-16,13-9 1 15,17-6 16-15,13 4-1 0,17 13 16 16,-2 10-1-16,-3-2 5 15,-7-1 0-15,-15 6 1 16,-10 9 0-16,-8-7 1 16,6 13 0-16,-33-18-1536 15</inkml:trace>
  <inkml:trace contextRef="#ctx1" brushRef="#br0" timeOffset="58033.44">25927 8883 1381 0,'0'0'0'15,"-8"-22"35"-15,3 2-1 16,5-16 35-16,5-6-1 16,5-4-6-16,13 4 1 15,4-6-8-15,5 0 1 16,1 5-11-16,-1-2 0 16,10 12-7-16,-7 5 0 15,-5 18-8-15,-12 3 2 16,-8 14-6-16,-13 14 1 15,-17 31-5-15,-12 14 0 16,-10 2-4-16,-8 12 2 16,7 8-7-16,6-5 2 15,10-5-5-15,9-10 1 16,11-10-3-16,4-18 0 16,8-20-4-16,8-7 2 15,9-8-3-15,13-10 2 0,17-18-2 16,8-14 1-16,-15-9 1 15,-13-14-1-15,-17 0 3 16,-15-6 0-16,-20 6 2 16,-7-1 0-16,-8-1 0 15,0 11 1-15,3 21-1 16,4 17 1-16,6 13-4 16,0 18-1-16,-1 15-4 0,6 5 2 15,12 9-3-15,20 1 1 16,-15-48-1780-1</inkml:trace>
  <inkml:trace contextRef="#ctx1" brushRef="#br0" timeOffset="58395.75">26480 8599 1545 0,'0'0'0'0,"0"0"13"15,0 0 2-15,0 0 7 0,0 0 1 16,0 0 33-16,-25-13 1 15,-15 46-17-15,-10 10 2 16,5 10-7-16,10 7 1 16,0 6-4-16,11-6 2 0,9-10-6 15,12-7 0-15,11-13-4 16,17-10 0-16,19-12-5 16,6-11 2-16,5-14-4 15,-8-18 3-15,-7-11-5 16,-12-4 1-16,-11-5-3 15,-7 9 2-15,-10 9-3 16,-5-4 1-16,-3 6 0 16,-4 7 1-16,-5 6-4 15,-3 12 1-15,-3 22-4 0,-2 16 1 16,8 17-4-16,12 6 1 16,5-51-1721-16</inkml:trace>
  <inkml:trace contextRef="#ctx1" brushRef="#br0" timeOffset="58695.17">26724 8778 1545 0,'0'0'0'15,"0"0"22"-15,-3-10 2 16,3 10 32-16,-10 2 0 16,10-2-3-16,-27 33 1 15,-16 17-16-15,-1 13 1 0,9 0-10 16,15-3 0-1,10-12-4-15,2-13 1 0,16-12-6 16,9-8 0-16,21-10-1 16,9-10 0-16,13-13 2 15,10-12 0-15,-8-5 1 16,-10-13 1-16,-12 3 0 16,-20-5 2-16,-25-3-2 15,-18 5-1-15,-21 10-3 0,-6 11 0 16,-2 17-3-16,52 10-1748 15</inkml:trace>
  <inkml:trace contextRef="#ctx0" brushRef="#br0" timeOffset="70595.25">27315 15747 0,'0'0'0</inkml:trace>
  <inkml:trace contextRef="#ctx0" brushRef="#br0" timeOffset="70734.89">26358 13131 0,'0'0'0</inkml:trace>
  <inkml:trace contextRef="#ctx1" brushRef="#br0" timeOffset="70406.14">22084 9925 841 0,'0'0'0'15,"0"0"41"-15,0 0 0 16,0 0 61-16,0 0 0 0,0 0-6 15,0 0 0-15,0 0-32 16,0 0 1-16,0 0-29 16,57-5 1-16,-2 2-2 15,-8 3 0-15,-12-5-5 16,-10 5 1-16,-10 5-10 16,-15-5 0-16,10 23-8 0,-22 0 1 15,-23 14-13 1,-8 6 1-16,1 2-4 0,-3 6 1 15,13-1-16-15,2-5 0 16,20-9-14-16,0-9-1 16,10-7 14-16,5-10 1 15,-5-10 11 1,20 16 0-16,5-16 5 0,12-6 1 16,18-6 0-16,0-3 1 15,5-13 6-15,4-5 0 16,-64 33-1201-16</inkml:trace>
  <inkml:trace contextRef="#ctx1" brushRef="#br0" timeOffset="70921.07">23421 9978 967 0,'0'0'0'15,"0"-28"81"-15,3 5 1 16,-1 8 35-16,1-2 1 16,-1 7-9-16,-2 10 0 0,0 0-47 15,0 0 0-15,0 0-5 16,0 20-1-16,0 33-9 15,3 22 0-15,2 11-12 16,0 4 0-16,0 6-7 31,0-18 1-31,2-8-5 0,8-14 1 16,3-14-4-16,-8-6 2 16,-3-21-5-16,-2-8 0 15,-5-7-2-15,10 0-1 16,5-12-4-16,12-14 2 15,-27 26-1683-15</inkml:trace>
  <inkml:trace contextRef="#ctx1" brushRef="#br0" timeOffset="71268.42">24036 9865 1192 0,'0'0'0'16,"0"0"32"-16,0 0-1 31,0 0 35-31,0 0 2 0,0 0-15 16,15 30-1-16,-25 5-24 15,-19 30 1-15,-14 6 2 16,-2 12 0-16,-4 5 11 16,-4-8-1-16,8-22 6 15,13-12 1-15,15-19-5 16,7-12 2-16,2-7-7 0,8-8 0 15,0 0-7-15,28-18-1 16,19 3 2-16,8 3-1 16,4-4 1-16,-9 4 1 15,-2 2 1-15,-9 2-1 16,-11 1-7-16,-8-1 1 16,-5 3-20-16,-5 5 1 15,-10 0-1719-15</inkml:trace>
  <inkml:trace contextRef="#ctx1" brushRef="#br0" timeOffset="71507.36">24054 9922 1293 0,'0'0'0'16,"-8"-25"3"-16,6 8-1 0,-1 4 1 0,3 3 1 16,0 10 39-16,0 0 2 15,0 13 26-15,5 29 1 16,8 34-2-16,2 14 2 15,2 6-4-15,-2-8-1 16,0-5-14-16,-2-2 1 16,4-16-10-16,0-5 1 15,3-14-13-15,5-24-1 16,-2-7-8-16,17-7 0 16,-40-8-1612-16</inkml:trace>
  <inkml:trace contextRef="#ctx1" brushRef="#br0" timeOffset="71690.3">24579 10481 1192 0,'0'0'0'0,"0"0"32"0,0 0-1 16,0 30 0-16,0-10 0 16,0 18 19-16,0 17 2 15,5 3-9-15,0 0 0 16,3-5-7-16,7-13 0 0,5-15-3 15,17-22 1-15,-37-3-1268 16</inkml:trace>
  <inkml:trace contextRef="#ctx1" brushRef="#br0" timeOffset="72078.33">25339 9968 1306 0,'0'0'0'16,"5"-28"6"-16,-3 10 2 16,-2 8 10-16,0 10 1 15,0 0 43 1,-12-5 1-16,0 10-9 0,-13 5 1 16,-10 21 8-16,5 4 1 15,7 0-15-15,11-2 0 16,12 7-8-16,7 8-1 15,13 7-8-15,5-5 0 16,10-4-8 0,10-14-1-16,-3-6 1 0,-7-4-1 15,0 1 1-15,-5 5 1 0,-13-1-6 16,-4-4 1 0,-13-3-1-16,-5-2 0 15,-13-1-1-15,-4-9 1 16,0-3-3-16,-1-10-1 15,-2-10-4-15,5-13 0 16,0-7-11-16,3-11 1 16,17 46-1706-16</inkml:trace>
  <inkml:trace contextRef="#ctx1" brushRef="#br0" timeOffset="72443.64">25317 9988 1180 0,'0'0'0'0,"37"-10"1"15,-5 0 0 1,16 2-1-16,11 3 0 0,14 5 1 15,6 3 1-15,-1 7 9 16,-16 7 0-16,-17 8 18 0,-8 11 0 16,-22 6 16-16,-8 9 0 15,-7 9 3-15,-2 1 2 16,-3-1-10 0,2-10 2-16,3-7-8 0,3-8 2 15,4-20-8-15,6 3 2 0,4-13-6 16,11-5 1-16,14-10 2 15,3-10 1-15,2-10-1 16,-5-8 0-16,-7-13 9 16,-10 1 0-1,-12-15 7-15,-16-1 1 16,-12-7-2-16,-15 8-1 16,0 15 0-16,-2 17-1 15,2 28-2-15,3 20 0 16,-3 18-15-16,0 17-1 15,8 5-9-15,7 1-1 16,15-56-1730-16</inkml:trace>
  <inkml:trace contextRef="#ctx1" brushRef="#br0" timeOffset="72793.95">26564 10051 1231 0,'0'0'0'16,"0"0"7"-16,13-36 2 31,-13 26 4-31,0 0-1 0,0 10 69 0,-5-12 1 16,5 12-9-16,0 0 0 15,-13 12-7-15,-9 16 1 16,-15 27-7-16,-3 16-1 16,12 2-11-16,16-3 1 15,12-14-13-15,12-11-1 16,16-12-9-16,12-18 1 15,2-8-7-15,5-12 1 0,5-10-1 16,-4-13 1 0,-16-12 0-16,-12-5 2 15,-12-10 3-15,-11-6 1 16,-14 1-3-16,-13-1 1 0,-13 6-3 31,-6 10 1-31,9 7-6 0,5 10 0 16,35 28-1788-16</inkml:trace>
  <inkml:trace contextRef="#ctx1" brushRef="#br0" timeOffset="73610.39">27389 10770 766 0,'0'0'0'15,"0"0"145"-15,0 0 1 16,0 0-27-16,27 23 0 0,-10-31-43 0,11-14 1 16,19-24 18-16,5-11 0 15,-2-6-14-15,-2-8-1 16,-4-2-3-16,-1-15-1 16,-11-10-10-16,-4-3 1 15,-11-4-16-15,-10-3 2 16,-2 4-8-16,-5 19 0 15,-5 22-8-15,5 25 0 32,0 18-8-32,0 20 1 15,-17 43-7-15,2 12 0 16,-2 18-9-16,4 15 0 0,11 0-6 16,9-7 1-16,8-8-4 15,13-18 0-15,6-15-1 16,9-19 0-16,9-21-2 15,-2-26 2-15,-3-14-1 16,-2-10 0-16,2-11 2 16,1-7 1-16,-6-2-1 0,-12-8 2 15,-10-8 1-15,-10 8 1 16,-8 16 0-16,-2 16 0 16,-2 21-4-16,2 25 2 15,-10 13-3-15,0 35 2 16,-3 30-4-16,3 20 1 15,0 0-2-15,5 2 0 16,10-7-1-16,10-4 0 16,18-22 0-16,4-16 0 15,8-24-1-15,-5-14 1 16,-40-13-1965-16</inkml:trace>
  <inkml:trace contextRef="#ctx1" brushRef="#br0" timeOffset="74107.11">28484 9983 1431 0,'0'0'0'0,"0"0"26"16,15-10 0-16,-15 10 22 16,0 0 1-16,0 0-6 15,0 22 2-15,-5 16-25 16,3 12 2-16,-1 6-9 16,1-13 1-16,4-16-5 0,8-7 1 15,-2-10 0-15,7-7 0 0,10-13 1 16,-3-13 1-16,10-12 5 15,-2-8 1-15,-7-5 10 16,-1 8 2-16,-12 10 8 16,0 12 1-16,-5 6 0 15,-5 12 2 1,0 0-5-16,0 0-1 0,-2 27-8 16,2 14 0-16,2 19-3 15,6-5-1-15,9-14-5 0,0-11 1 31,1-13-5-31,-1-9-1 16,6-5 1-16,7-14 0 16,12-16-1-16,-5-11-1 15,-7 0-1-15,-7-2 2 16,-6 0-2-16,3 12 0 16,-13 3 2-16,-4 7-1 15,-3 18-2-15,0 0 0 16,0 0-2-16,5 41 0 15,0 24-4-15,5 5 2 16,5-14-3-16,0-11 2 16,5-17-3-16,5-16 0 15,9-7-1-15,16-12 2 0,-50 7-1857 16</inkml:trace>
  <inkml:trace contextRef="#ctx1" brushRef="#br0" timeOffset="74594.32">29755 9917 590 0,'0'0'0'15,"24"-32"139"-15,-11-4 0 16,-1-1 19-16,-2-1 2 15,-7-5-78-15,-6 3-1 0,-4 0-6 16,-3 7-1-16,-8 10-23 16,-1 13 1-16,1 18-15 15,-7 25 0-15,-7 32 8 16,-3 18 1-16,8 20-8 16,-1 15 0-16,13 3-6 15,5 0-1-15,10-13-4 16,10-12 0-16,15-28-7 0,10-28 1 15,10-20-6 1,12-20 0-16,18-23-4 0,17-14 0 16,-92 37-1551-16</inkml:trace>
  <inkml:trace contextRef="#ctx1" brushRef="#br0" timeOffset="74803.45">30377 9691 1293 0,'0'0'0'0,"0"0"16"15,0 0 0-15,0 0 16 16,0 0 1-16,0 0 24 16,-25 55 1-16,15 16-10 15,3 12 0-15,7-3-7 16,-5 1 2-16,0 2-3 16,2-5 1-1,6-3-6-15,7-12 1 0,0-25-2 0,10-15 1 16,5-29-6-16,12-16 0 15,-37 22-1503-15</inkml:trace>
  <inkml:trace contextRef="#ctx1" brushRef="#br0" timeOffset="75098.45">30716 9779 1168 0,'0'0'0'0,"0"0"21"0,-27 18 1 15,-8-1-1-15,-8 16 0 16,1 10 4-16,0-3 0 15,7 10-1-15,2 3 1 16,1-8 1-16,7-4-1 16,13-9 8-16,7-9 1 15,7-10 4-15,8-11 1 16,13-2 3-16,9-2-1 16,18-3-4-16,7 5 0 15,-2 7 6-15,-3 3-1 16,-2 8-1-16,-8 4-1 15,-4 4-4-15,4-1 0 16,-7-5-7-16,-10-10 0 0,2-5-6 16,10-5-1-16,-37 0-1557 15</inkml:trace>
  <inkml:trace contextRef="#ctx1" brushRef="#br0" timeOffset="75354.77">31117 9525 1117 0,'0'0'0'0,"0"0"16"16,0 0 0-16,0 0-2 16,42 35 1-1,-4 20 17-15,4 16 1 0,0 22 1 16,1 18-1-16,-9 9 1 15,-24 9 0-15,-32-8 5 16,-25-11 0-16,-21-14-1 16,-16-13 2-16,-6-18-6 0,10-27 1 15,80-38-1238-15</inkml:trace>
  <inkml:trace contextRef="#ctx0" brushRef="#br0" timeOffset="80778.89">8666 17733 0,'0'0'0</inkml:trace>
  <inkml:trace contextRef="#ctx1" brushRef="#br0" timeOffset="82565.45">738 12919 703 0,'0'0'0'15,"0"0"30"-15,0 0 1 16,0 0 35-16,0 0 0 15,0 0 4-15,0 0-1 16,0 0-18-16,0 0 0 16,0 0-15-16,0 0 1 15,0 0-11-15,0 0 1 16,52-15-7-16,23 12 0 0,20-2 1 16,9-2 0-16,8-3 12 15,18-1 0-15,0 1 5 16,14 0 2-16,-7 3-4 15,-5 2-1-15,-10 2 1 16,-10-2 1-16,-5-5 2 16,-5 0 0-16,-17 0-1 0,-18-3 0 15,-7 1-4-15,-18-1 1 16,-14 6-4 0,-13 7 2-16,-15 0-4 0,15-5 0 15,-15 5-3-15,0 0 0 16,0 0-4-16,-15 10 2 15,-13 0-3-15,-9-5 0 16,-10-8 2-16,-3-2-1 16,5-2-1-16,-7-3 1 15,-1 0-2-15,-2 5 0 0,8 7-3 16,7 6 1 0,-2 7-3-16,5-3 0 0,9 6-6 15,8-3 1-15,5-5-4 16,15-10 1-16,-5 15-3 15,15-2 1-15,10 4-3 16,28 1 1-16,16-5-1 16,6-6 1-16,17-7-2 15,-12-5 0-15,-10-5-1 0,2 3 1 16,-20 1-1-16,-14 1 1 16,-13 5-1-16,-20 0 0 15,10-2 0-15,-10 2 0 16,-5 13 0-1,-5-3 0-15,0 2 0 0,-3-17 0 16,13 5-1775-16</inkml:trace>
  <inkml:trace contextRef="#ctx0" brushRef="#br0" timeOffset="83549.42">8042 15667 0,'0'0'0</inkml:trace>
  <inkml:trace contextRef="#ctx1" brushRef="#br0" timeOffset="83022.5">3353 12426 916 0,'0'0'0'0,"0"0"38"0,0 0 1 32,0 0 2-32,0 0 2 0,-10-25 20 0,10 25 1 15,0 0-5-15,0 0 2 16,0 0-10-16,0 20 1 15,0 35-3-15,0 18 1 16,0 20-3-16,5-10 1 16,0-5-9-16,0-7 1 15,0-21-3-15,0-17 1 16,8-18-6-16,1-8 2 16,14-14-6-16,12-19 0 15,-40 26-1452-15</inkml:trace>
  <inkml:trace contextRef="#ctx1" brushRef="#br0" timeOffset="83344.5">3849 12378 1117 0,'0'0'0'16,"0"0"39"-16,0 0 2 15,0 0 15-15,0 0 0 0,0 0-17 0,-5 43 1 31,-23 2-12-31,-11 15 0 0,4 1 8 0,0-1 0 16,7-5 6-16,4-9 1 16,9-19-2-16,7-12 2 15,8-15-3-15,0 0 1 32,27-17 0-32,3-11 2 0,18-5-4 15,-1 3 1-15,8 13-6 16,-18 4 1-16,-4 13-11 15,-4 8-1-15,-11 2-8 16,-3 5-1-16,-10 5-7 16,0 0 1-16,-5-20-1576 15</inkml:trace>
  <inkml:trace contextRef="#ctx1" brushRef="#br0" timeOffset="83577.17">3938 12451 1155 0,'0'0'0'16,"-15"-20"15"-16,6 5 1 15,1 0 15-15,-2 7 0 16,10 8 11 0,-10-5 0-16,10 5 7 0,0 0 0 15,-5 5-3-15,5 30 1 16,5 41-3-16,5 12 0 16,0 12-3-16,2 1 1 15,8-20 0-15,-5-16 0 16,8-20-3-16,-3-17 1 15,5-18-5-15,12-10-1 16,18-15-6-16,5-8 2 16,-60 23-1518-16</inkml:trace>
  <inkml:trace contextRef="#ctx1" brushRef="#br0" timeOffset="83891.11">4409 12406 1180 0,'0'0'0'0,"0"0"20"16,0 0 0-16,0 0 7 15,0 0 0-15,0 0 20 16,0 0 1-16,-32 15-4 0,9 2 2 16,-2 16 6-16,-4 5 0 15,19-3-2-15,10 3 1 16,10 2-6 0,7 3 1-16,15-1-9 0,1 4 1 15,4-9-5-15,-5-6 1 16,3-4-9-16,-10-1 1 15,-5-9-2-15,-2-2 1 16,-8-2-3-16,-5-3 1 16,-10 0-3-16,-5-5 1 15,-13 2-4-15,-9-12 1 16,-11-5-5-16,6-17 0 16,5-14-11-16,9-14 2 15,23 55-1617-15</inkml:trace>
  <inkml:trace contextRef="#ctx1" brushRef="#br0" timeOffset="84328.15">4392 12438 1117 0,'0'0'0'16,"37"-5"5"-16,0 3-1 0,13-1-3 15,5 1 0-15,10 2-3 16,2 0 0-16,-7 0-7 16,-5 2 0-16,-1 3-1 15,-11-2 1-15,-16-1 2 16,-7-2 0-16,-5 0 2 15,-15 0 0 1,12 0 2-16,-12 0 1 16,0 0-1-16,10-5 2 0,-10 5 0 15,5-10 1-15,-5 10 1 16,0 0 2-16,0 0 16 16,0 0 1-16,0 0 27 15,0 20 0-15,-15 36 13 16,5 12 0-16,8 12 0 15,2-9 0-15,5-4-10 0,2-16-1 16,8-13-9-16,5-26 1 16,5-17-6-16,3-20-1 15,6-23 3-15,6-7 0 16,-12-13 6-16,-8 7 1 16,-10 9-4-16,-3 6 2 15,-7 11-6-15,-10 5 1 16,-2 7-5-16,-3 6 1 15,5 7-8-15,-3 10-1 16,3 10-5-16,0 7 1 16,10-17-1632-16</inkml:trace>
  <inkml:trace contextRef="#ctx1" brushRef="#br0" timeOffset="84675.38">5537 12373 1155 0,'0'0'0'0,"0"-8"35"16,0 8 1-16,0 0 21 16,0 0 1-16,0 0 4 15,-10-5 2-15,0 13-21 0,-2 12 0 16,-8 15-9-16,3 18 1 16,2-3-3-16,10 3 0 15,5 2-5-15,10-9 0 16,2-6-3-16,13-7-1 15,2-23 1-15,11-15 0 16,4-18-5 0,10-10 2-16,-7-7-2 0,-7-8 0 15,-16 1 3-15,-7 4 2 16,-15 3 1-16,-10 4-1 16,-17 4 2-16,-16-4 0 15,-9-6-3-15,-13 1 1 16,-2 16-3-16,0 10 2 15,67 15-1637-15</inkml:trace>
  <inkml:trace contextRef="#ctx0" brushRef="#br0" timeOffset="98062.15">19013 17545 0,'0'0'0,"0"0"0,0 0 0,13 0 16,14 0 0,0 0-16,12 0 31,15 14-16,25-14 1,14 0-16,-13 0 31,13 0-15,-13 0 0,-14 13-16,0-13 31,-12 0-31,-15 0 31,-12 0-31,0 0 31,-14 14-31,0-14 32,0 0-32,1 0 15,-1 0 1,0 0-1,-13 0 1,0 0 0,0 0-1,0 0 1,0 0-16,0 0 31,14 0-31,-14 0 31,13 0-31,-13 0 32,13 0-32,-13 0 31,13-14-31,-13 1 16,14 13-1,-14-14 16,13 14-15,-13 0 0,13 0-1,1 0 1,12 14 0,14-1-1,26 1 1,27 13-1,14-1-15,25 15 32,28-1-32,-1 0 31,14 0-31,-14-13 31,-13 0-31,0 0 31,1-14-31,-28 1 32,1-1-32,-14-13 31,-13 0-31,-13 0 16,-27 0-1,0 0 1,-13-13-1,-14-1 1,1 14 0,-14-13-1,0 13-15,-13-13 32,0 13-32,0-14 31,0 14-31,0-13 31,-13-1-31,-13 1 31,-1-14-31,-39 0 16,-14-13 0,-13 13 15,-27 0-31,1 0 15,-14-13 1,13 13 0,14 14-1,0-1 1,13 14 0,13-13-1,14 13-15,13 0 31,26 13-31,1-13 32,-1 14-32,14-1 31,-1 14-31,14 0 16,27 0-1,26 13 1,27 27-1,39 0 17,27 0-32,-13-26 15,-13-15 1,-14-12 0,-26-1-16,13 1 31,-14-14-31,-25 0 15,-15 0-15</inkml:trace>
  <inkml:trace contextRef="#ctx0" brushRef="#br0" timeOffset="98714.69">18535 17988 0,'0'0'0,"-27"-13"0,1 13 0,-94-40 15,1-1-15,-41 1 0,-12-14 16,39 14-16,40 13 0,13 1 16,27-1-16,0 13 15,0 1-15,0-1 0,13 14 0,0 0 16,13 14-16,14-14 15,0 0-15,0 0 16,13 0 0,13 0-16,13 13 0,28 1 15,39-1-15,0 1 0,26-1 16,1 0 15,-1 1-31,14-1 16,0 1-1,13-1 1,13-13 0,-13 13-1,14 14-15,-27-54 32,-27-13-32,-26-13 31,-14-15-31,-26 42 31,-14 12-31</inkml:trace>
  <inkml:trace contextRef="#ctx1" brushRef="#br0" timeOffset="98869.22">12274 12250 1206 0,'0'0'0'0,"-15"-61"45"0,3 11 0 15,-11-5 60-15,-2-1 1 16,0 8-17-16,5 13 1 16,1 7-27-16,-1 3 0 15,-8-5-32-15,3 7 2 16,5 8-7-16,3 8 1 15,7 7 3-15,-10 20 0 16,-2 28 2-16,4 25 0 0,13 32-2 16,13 6 2-1,12-8-5-15,7 8 0 16,10 5-4-16,3 2 2 16,-2 13-6-16,-9-16 0 15,-6-32-1-15,-8 1 1 16,-3-12-3-16,-19 4 0 15,-16-11-3-15,-6-9 2 16,-6-24-5-16,-3-29 1 0,1-33-3 16,0-26 1-16,7-12-8 15,0 1 1-15,2 4-3 16,-1-3 1-16,-6-7-6 16,7 3 2-16,13 14-7 15,5 14-1-15,15 14-2 16,10 5-1-16,23 3 3 0,6 0 0 15,24-13 2-15,11 1 1 16,4 4 2-16,6-5 1 16,3 6 1-16,-12-6 0 31,-18 5 1-31,-12 13 0 0,-22 8 1 0,-13 2 1 16,-15 5-1-16,0 0 2 15,0 0-1-15,0 0 1 16,0 0 0-16,-15 27 1 15,-5 16-1-15,0 15 1 0,17 5 0 16,3 0 0 0,13 0 0-1,7-11 0-15,7-19 0 0,5-10 1 0,3-16 0 16,-7-14 0-16,4-26 0 16,0-10 1-16,-9-15 1 15,-11-2-1-15,-17 5 2 16,-15-1 1-16,-10 1 3 15,-4 5 1-15,-14 12 2 16,-4 15 0-16,-8 13 0 16,10 15 1-16,21 5-3 15,11 8 1-15,18-8-3 0,18 15 1 16,-18-25-1777-16</inkml:trace>
  <inkml:trace contextRef="#ctx1" brushRef="#br0" timeOffset="99062.4">12887 12564 1431 0,'0'0'0'16,"0"0"41"-16,0 0 0 0,0 0 30 16,0 0 1-16,20-33-21 15,2 11 2-15,30-8-26 16,11 2 0-16,-6 10-9 15,-10 6 1-15,-12-3-4 16,2 7 0-16,-37 8-1426 16</inkml:trace>
  <inkml:trace contextRef="#ctx1" brushRef="#br0" timeOffset="99327.55">13260 12255 1419 0,'0'0'0'15,"-15"-23"43"-15,8 8 0 16,4 2 45-16,3 13 0 16,3-10-22-16,9 10 1 15,8 13-31-15,8 14 1 16,19 16-13-16,0 5 0 16,-9-8-2-16,-6-10-1 15,0 11-4-15,-4-1 1 16,-6-10-6-16,-2-10 2 15,-2-7-5-15,-1-11 1 16,3-7-6-16,2-17 2 0,-22 22-1558 16</inkml:trace>
  <inkml:trace contextRef="#ctx1" brushRef="#br0" timeOffset="99491.46">13649 12325 1431 0,'0'0'0'32,"-10"-5"24"-32,0 5 0 15,0 3 24-15,-8 7 1 0,-6 7 15 16,-19 16 1-16,-7 15-17 15,-2 20 1-15,0 20-8 16,2 7 1-16,5 8 0 16,5-14 2-16,15-24-10 15,15-20 1-15,25-15-11 16,35-22 2-16,-50-8-1595 0</inkml:trace>
  <inkml:trace contextRef="#ctx0" brushRef="#br0" timeOffset="100546.97">19119 15573 0,'0'0'0</inkml:trace>
  <inkml:trace contextRef="#ctx1" brushRef="#br0" timeOffset="101392.82">14869 11774 1206 0,'0'0'0'15,"0"0"91"1,0 0 1-16,0 0 18 0,-37-15 0 16,19 12-41-16,1 1 2 15,-13-1-37-15,0 3-1 0,-7 5-14 16,-1 3 2-16,8 2-5 0,3 13 1 16,-10 14-1-16,-8 14 1 31,8-1 2-31,7 10 0 0,5 23 0 0,0 1 0 15,7-17 0-15,8-11 0 16,3-8-3-16,4-16 1 16,13-4-1-16,5 0 0 15,13 12-1-15,2 5 0 16,5-2-2-16,2 0 0 31,-10 2 1-31,6 0 1 16,4 6-3-16,0-4 1 15,6-4-1-15,2-5 0 16,2-8-1-16,3-7 0 16,-1-8 2-16,11-8-1 0,7-2-1 15,1 0 2-15,-6-5-2 16,0 0 0-16,6 0-1 16,4 0 1-16,-5 0 2 15,0-2-1-15,5-3 2 0,1-3-1 0,-6 1-1 16,8-3 1-16,-6 0-1 15,9 2 0-15,1 3-3 16,8 3 1 0,6-3-2-16,-4-3 0 0,-12 6-2 15,11 2 0-15,-6 0-1 16,5-6 1-16,13 6-2 16,-1-5 2-16,-7 5-2 15,5 0 1-15,-12-5-2 16,-3-5 2-16,5-2-2 0,-2-3 0 31,7-5 0-31,5-6 0 0,-22-4-1 0,-8 0 0 16,-7 0 1-1,-13 5 0-15,-7 2-2 16,-10 5 1-16,0-2-1 0,-10 8 1 16,5-6-2-16,-3 3 1 15,3-3-1 1,0 1 1-16,8-8-1 0,-4 2 1 15,-6 0 0-15,-3 11 0 16,-10 4 0-16,-5 1 2 0,-5-8-2 16,-10-3 1-16,-13-10 0 31,3-12 0-31,-12 2 1 16,0 1-1-16,-6 9 0 15,6-7 0-15,0-8 1 16,-3 3 0-16,-5 2-1 15,2 8 2-15,1 5-2 16,-3 2 0-16,-7 0 0 16,-8-2 1-16,-5 2-2 0,-7 1 1 15,-3-3-1-15,8-1 1 16,2 6-1-16,8-2 2 16,0-1-2-16,2 0 0 15,5 3 0-15,-17 3 0 16,-8 4 0-16,-7 6 0 15,7-1 1-15,-5 0-1 16,3-2 0-16,5 0 0 16,7 0 0-16,-5-2 0 15,-4-1-1-15,2 1 1 16,-1-1-1-16,-1 5 1 16,-11 8-1-16,8 8 2 0,-8-3-2 15,-2 3 1-15,0-3-1 16,19 2 1-16,-16 11 0 15,-4-6 0 1,4-7 0-16,-6 5 0 0,-2 13 0 16,5-8 1-16,-8 5-1 0,3 0 0 15,5 3 0-15,2 5 0 16,0 4-1-16,13 4 0 16,67-36-1987-16</inkml:trace>
  <inkml:trace contextRef="#ctx0" brushRef="#br0" timeOffset="146082.51">29201 16606 0,'0'0'0,"0"0"0,13 14 0,0-14 31,1 13-31,12 0 16,27 1-1,1-1 1,25 14-1,-39-13 1,-13-14 0</inkml:trace>
  <inkml:trace contextRef="#ctx1" brushRef="#br0" timeOffset="145826.81">24597 10851 1306 0,'0'0'0'0,"-38"-10"43"15,14 5 1-15,1 5 44 16,8 0 0-16,5 0-17 0,10 0 0 0,0 0-33 16,-10 0 1-16,10 0-13 31,10 5 0-31,18 0-9 0,36 2 1 0,21-7-3 16,17-7 2-16,25-16-2 15,-5 0-1-15,0 3-1 31,-22 5 0-31,-18 0 1 16,-17 3-1-16,-13 12 2 0,-15 0-1 16,-19 0 0-16,-18 0-1 15,0 0 0-15,-18 12-1 16,-26 3-2-16,-14 5 0 16,-14 3-5-16,-15 5 0 15,-30-1-3-15,-8 1 2 0,18 5-3 16,15-6 0-16,32 6-1 0,8 0 0 15,20-16 0-15,9 1 0 16,13-3 0-16,10-15 0 16,30 13 0-16,20-18 0 15,47-15 0-15,38-6 0 32,29 4 1-32,0-6 0 15,1-7 3-15,-16 5 0 0,-29 12 3 16,-28 8 0-16,-40 5 4 15,-19 5 0-15,-21 0 0 16,-12 0 2-16,0 0-2 16,-22 20 0-16,22-20-1662 15</inkml:trace>
  <inkml:trace contextRef="#ctx0" brushRef="#br0" timeOffset="147410.87">21192 15761 0,'0'0'0</inkml:trace>
  <inkml:trace contextRef="#ctx0" brushRef="#br0" timeOffset="149281.59">22015 15761 0,'0'0'0,"0"0"0,0 0 0,0 0 0,0 0 31,13 0-31,-13 0 31,0 0-31,0 0 31,0 0 1,0 0-32</inkml:trace>
  <inkml:trace contextRef="#ctx0" brushRef="#br0" timeOffset="150181.41">17645 15734 0,'0'0'0</inkml:trace>
  <inkml:trace contextRef="#ctx1" brushRef="#br0" timeOffset="150128.9">12341 14174 1507 0,'0'0'0'0,"-15"-55"41"16,-5 17 2-16,-2 13 35 15,-5 20 2-15,7 10-3 16,-8 28 1-16,-12 30-25 16,1 12 0-16,9 13-9 15,2 15 0-15,3 33-7 0,13-8 0 16,12-19-10-16,12-21 1 16,13-23-9-16,13-27 0 15,14-28 0-15,5-15 1 16,3-8 1-16,-18-7 0 15,-19-8 1-15,-18-7 1 16,-18-8 2-16,-17-2-1 16,-14 2 1-16,-9 16 1 15,-2 24-5-15,11 21 0 16,1 20-7-16,16-8-1 16,27-30-1934-16</inkml:trace>
  <inkml:trace contextRef="#ctx1" brushRef="#br0" timeOffset="150794.66">11602 14798 1042 0,'0'0'0'16,"-8"-70"73"-16,1 12 1 15,4-8 42-15,3 4 0 16,0 4-33-16,-2 10 0 16,2 8-9-16,-5 7 2 0,5 15-7 15,-5 8 1 1,5 10 1 0,-20 5-1-16,-8 15-11 0,-4 18 0 0,-10 17-6 15,-3 23 0 1,5 23-15-16,8 0 0 0,12-16-8 15,5-19 0-15,10-21-7 16,15-17 0-16,5-13-5 16,10-15 1-1,22-13-4-15,3-9 1 16,-8-14-7-16,-5-14 1 16,-7-20-3-16,-2-3 0 15,-3 0 0-15,-5 25 1 16,-6 15 0-16,4 18 1 15,-8 18 0-15,10 32 0 16,5 40 0-16,2 13 0 16,-7-2 0-16,-8-6 0 15,-9 3-1-15,-11 3-1 16,-9 12-2-16,-10 3 1 16,-3-18-4-16,-5-13 1 15,7-22 1-15,4-13-1 0,9-20-1 16,15-15 1-16,-10-10-3 15,27-45 2-15,-17 55-1994 16</inkml:trace>
  <inkml:trace contextRef="#ctx1" brushRef="#br0" timeOffset="151126.1">12720 13880 1583 0,'0'0'0'15,"0"0"36"-15,-20-35 0 16,20 35 27-16,-13-13 1 16,13 13 14-16,0 0 2 15,-10 15-39-15,0 10 2 16,1 26-13-16,1 12 2 16,3-3-7-16,10-10 2 15,0-20-6-15,7-12 0 16,8-13-4-16,0-12 0 15,10-11 1-15,-5-15 1 16,-7-12 1-16,-13-3 1 0,-10 3-1 16,-10 7 1-1,-3 13-4-15,-2 5 1 0,-2 7-4 16,9 8-1-16,13 5-7 16,-10 0 0-16,10 0-1812 15</inkml:trace>
  <inkml:trace contextRef="#ctx1" brushRef="#br0" timeOffset="151395.78">13076 13233 1394 0,'0'0'0'0,"10"-42"22"0,-5 4 0 16,0-2 16-16,-5 9 2 16,0 21 73-16,0 10 1 15,0 0-35-15,0 23 1 16,0 60-18-16,-5 28 2 15,0 40-14-15,-5 30 0 16,-7 30-14-16,-3 8 1 16,-13-18-11-16,3-5 0 15,15-7-9-15,10-23 1 16,15-32-3-16,15-31 2 0,10-33-1 16,12-40 1-1,8-40-7-15,-5-35 1 0,-50 45-1792 16</inkml:trace>
  <inkml:trace contextRef="#ctx1" brushRef="#br0" timeOffset="151647.47">13392 14245 1482 0,'0'0'0'0,"0"0"34"0,0-28 0 15,0 28 28-15,0 0 1 16,0 0-15-16,-10 10 0 16,3 13-26-16,-3 7 0 15,0 18-2-15,-3-3 1 16,13-10-3-16,8-10 1 15,2-10-4-15,7-10 2 16,13-5-1-16,5-15 1 16,2-15 2-1,-2 0 0-15,-20 5 7 0,-10 7 1 16,-15 3 3-16,-15 5 0 16,-22 0-3-16,2-8 1 15,45 18-1652-15</inkml:trace>
  <inkml:trace contextRef="#ctx0" brushRef="#br0" timeOffset="176619.94">25734 17868 0,'0'0'0,"-13"0"0,0 0 0,-41-14 16,15 14-16,-15-13 15,15-1-15,12 1 16,0-1-16</inkml:trace>
  <inkml:trace contextRef="#ctx1" brushRef="#br0" timeOffset="176686.43">19706 11621 892 0,'0'0'0'15,"0"0"30"-15,0 0 1 16,0 0 61-16,5-23 0 0,2 10 12 15,10 3 0-15,6-5-33 16,17 3-1-16,12 7-24 16,0 15 0-16,-2 7-14 15,-10 11 0-15,-10 5-6 16,-10 4 0 0,-10-1-6-16,-20 6 0 15,-18 14-4-15,-6-6 1 0,-14 0 1 16,1-4 1-1,5-6-1-15,2 0 0 0,15-10 2 16,7-10 1-16,11-12 4 0,7-8 1 16,0 0 2-16,0 0 1 31,0-25 0-31,10-8 1 0,15-5-5 16,7 11 1-16,3 12 0 15,5 12 1-15,7 8-4 16,0 13 1-16,-7 4-7 15,0 16 0-15,-17 12-5 16,-13 6 0-16,-15-1 1 16,-23-10 0-16,-14-2-2 15,-3-5 2-15,-10-10-4 0,-7-6 1 16,0-9 0 0,9 2 1-16,4-10 1 0,11 3 1 15,6 2 0-15,17-5 1 16,15-5-5-16,0 0 1 15,20-5-6-15,32-8 2 16,-52 13-1827-16</inkml:trace>
  <inkml:trace contextRef="#ctx1" brushRef="#br0" timeOffset="177088.73">20729 11885 1293 0,'0'0'0'0,"5"-38"0"16,0 20 2-16,-15-2-2 15,-2 13 0-15,-3 2 29 16,-15 5 1-16,-22 5 28 16,-8 10 2-16,2 15 12 15,6 20-1-15,5 21-10 16,10 7 1-16,-3 10-8 0,10-5 0 16,22-23-13-16,13-17 2 15,18-15-9-15,27-16 2 16,24-7-4-1,13-15-1-15,16-7 2 0,-16-16-1 16,-33-17 1-16,-19-6 1 0,-15-17-6 16,-15 5 1-16,-10 5-1 15,-20 8 0-15,-5 5-7 16,-12 12 2-16,-5 18-3 16,4 20 0-1,11 15-3-15,10 18 1 0,7 4-6 0,15 1 0 16,15 10-9-16,17-8-1 15,15-17-9-15,8-16 2 16,-55-7-1829-16</inkml:trace>
  <inkml:trace contextRef="#ctx1" brushRef="#br0" timeOffset="177405.22">21021 11907 1231 0,'0'0'0'32,"22"-17"0"-32,-5-1 0 15,-7 3-2-15,-5 0 2 16,-5 15 13-16,-10 3-1 15,-7 19 18-15,-15 28 1 16,-8 13 19-16,2 18 2 16,13 2 6-16,10-5 2 15,11-23-6-15,8-17 1 16,11-13-6-16,10-12 1 0,10-6-9 16,5-14-1-16,7-6-5 15,3-10 0-15,-5-9 9 16,-13-11 0-16,-14-15 4 15,-16-5 0-15,-14-2-4 16,-16-1 0-16,-9 21 1 16,-3 7 0-16,8 23-8 0,12 15 1 15,3 10-11-15,2 16 1 16,2 14-13-16,3 8 1 16,10 7-12-16,10-12 1 15,-10-43-1826-15</inkml:trace>
  <inkml:trace contextRef="#ctx1" brushRef="#br0" timeOffset="177645.28">21673 11701 1520 0,'0'0'0'16,"15"-53"7"-16,-5 16 0 15,-3 1-5-15,-2 14 1 0,0 12 68 16,-5 10 0-16,0 0 9 15,0 20 1-15,-5 38-5 16,-10 17 1-16,0 6-16 16,3 9 1-16,-3 16-16 15,8-1 0-15,4-1-15 0,6-16 0 32,9-18-9-32,20-22 2 0,21-43-8 0,16-23-1 15,-69 18-1778-15</inkml:trace>
  <inkml:trace contextRef="#ctx1" brushRef="#br0" timeOffset="177948.24">22184 11648 1457 0,'0'0'0'15,"0"0"27"-15,0 0 0 16,-40 43 0 0,10-15 1-16,-10 12 15 0,-17 5-1 15,-6 8 4-15,-4 2 0 0,2 8 2 16,13-7 0-16,17-9-3 15,15-11 1-15,15-11-5 16,10-10 2-16,0-2-4 16,18-8 0-16,17 2 2 15,9 3 0-15,19 0 1 16,-1 3 0-16,-7 7-4 0,-8 3-1 16,-12 4-2-16,2-4 2 15,3 5-10-15,7-8 0 16,11-8-5-1,9-4-1-15,17-8-10 0,-1-13 0 16,-88 13-1905-16</inkml:trace>
  <inkml:trace contextRef="#ctx1" brushRef="#br0" timeOffset="178493.78">22936 11789 1431 0,'0'0'0'0,"2"-35"28"0,1 2 2 16,-3-7 13-16,-5-10 2 16,-3-6 52-16,-9-12 0 15,-16-7-36-15,-9-1 0 16,-3 8-20 0,-27 1 2-16,-28 11-6 0,-12 8 0 15,-12 3-8-15,-11 12 1 16,-24 6-5-16,-10 9 1 15,-11 13-7-15,-14 10 1 16,-30 13-4-16,-13 4 1 16,-14 19-5-16,19 14 0 15,15 15-3-15,11 18 1 16,-3 11-2-16,14 11 1 0,41 14-2 16,19 11 0-16,18 11-3 15,33 8 1-15,39 7-2 16,50 10 2-16,50 8-3 15,39-11 1-15,26-29-1 16,42-6 1-16,54 10-1 16,36-4 1-16,27-14 2 15,5-29 0-15,-5-36 2 0,-18-37 1 16,-24-28 4-16,-16-40 2 16,-6-38 4-16,-21-23 0 15,-30-10 3-15,-17-22 0 16,-12-28 3-1,-38-20-1-15,-32-21 2 0,-31-29 0 16,-24-51-3-16,-59 3 2 0,-71 10-5 16,-39 52 0-16,-26 69-7 15,-4 60 1-15,189 93-2020 16</inkml:trace>
  <inkml:trace contextRef="#ctx0" brushRef="#br0" timeOffset="185918.65">27580 17519 0,'0'0'0</inkml:trace>
  <inkml:trace contextRef="#ctx1" brushRef="#br0" timeOffset="186139.89">22565 11880 614 0,'0'0'0'15,"0"0"15"-15,0 0 0 16,0 0 39-16,0 0-1 16,0 0 14-16,0 0 0 15,0 0-9 1,7 42 2-16,28-14-22 0,15 2 0 16,12-7-4-16,18-15-1 15,19-13 3-15,18-6 0 16,10-6-3-16,3 2-1 15,-21-3 2-15,-16 1 0 16,-9 1 3-16,-21 6 1 16,-21 5 2-16,-20 3 2 0,-9-1-3 15,-13 3 0 1,0 0-1-16,-10-12 1 16,-8-8-6-16,-12-1 2 15,-7 11-4-15,0-2 1 16,7 7-3-16,5 5 0 15,3 0-6-15,-1 0 0 16,6 2-8-16,2 1-1 16,15-3-5-16,-8 7 0 15,8-7-2-15,0 0 0 16,10 5-4-16,13 0 2 16,17 6-3-16,12 1 0 15,3-2-1-15,2-2 2 0,-12-3-3 16,-5 0 1-16,-20 0-1 15,-20-5 1-15,-5 12-1 16,-30 8 1-16,-23 11 0 16,-1 1 0-16,-6 6-1 15,8-5 1-15,7-11 2 16,22-11 0-16,11-9 0 16,17-2 1-16,0 0-2 0,17-25 0 15,-17 25-1501-15</inkml:trace>
  <inkml:trace contextRef="#ctx0" brushRef="#br0" timeOffset="196096.77">28377 17291 0,'0'0'0,"53"13"0,14 0 0,145 28 0,1 12 0,79 14 15,53 14-15</inkml:trace>
  <inkml:trace contextRef="#ctx1" brushRef="#br0" timeOffset="196081.79">25197 11623 1381 0,'0'0'0'15,"0"0"48"-15,10-25 2 16,-5 7 49-16,2 3 1 16,6 3-25-16,2-3 2 15,-3-1-40-15,8 9 0 16,13 2-12-16,9 15 0 15,-2 13-9-15,0 9 1 16,4 9-4-16,1 6 2 16,0-6-7-16,2 4 1 15,3 3-1-15,-5-8 0 0,-15-7-1 16,-8-3 1-16,-9-8 0 16,-3-4 0-16,-10-18-1 15,15 10-1-15,-15-10-4 16,12-17-1-16,3-19-2 15,-7-4 1-15,-11 2-7 16,1 11 0-16,-1 9-9 16,-2 0 1-16,-10 8-2 0,-7 10 0 15,-11 5 8-15,-14 5 1 16,-8 8 6-16,-2 12 1 16,-3 13 1-16,15 2 0 15,6 6 2-15,4 1 0 16,5 9 5-1,12-6 0-15,8-4-1 0,18-19 2 16,14-24-1-16,38-16 0 16,-60 8-1539-16</inkml:trace>
  <inkml:trace contextRef="#ctx1" brushRef="#br0" timeOffset="196412.77">26206 11729 1394 0,'0'0'0'16,"27"-8"53"-16,0 6 0 0,6-8 18 16,12 0-1-16,9-3-10 15,1 3-1-15,-12 7-26 16,4 1 0 0,-7-6-11-16,-5 3 0 0,-10 10-2 15,-13-2 1-15,-12-3-6 16,-8 15 2-16,-14 5-2 15,-15 5-1-15,-8 0-1 0,-2 6 0 16,-6 6-5-16,16-4 1 16,15-10 0-1,14-6 1-15,8-17-1 0,12 15 0 16,21-10 0-16,14-5 0 16,8-5 2-16,5-10 0 15,0-7-2-15,7 4 0 16,-67 18-1592-16</inkml:trace>
  <inkml:trace contextRef="#ctx1" brushRef="#br0" timeOffset="196958.05">27503 11824 1369 0,'0'0'0'16,"8"-27"67"-16,4-1 0 15,11-10 12-15,6 3 0 16,6 2-19-16,8 6-1 15,6 2-26-15,-6 12 1 16,-1 13-11-16,-12 15 2 16,-8 13-4-16,-9 17 1 0,-13 10-2 15,-13 11 0-15,-9-8-1 16,-15-1 0 0,-13-4-2-16,-10 0 0 0,0-3 0 0,3-9-1 15,7-11-3 1,13-10 0-16,14-12-2 0,8-8 1 15,15 0-2-15,-9-15 1 16,11-8-1-16,5-10 0 16,8-15 1-16,5 13 2 15,3 23-2-15,2 19 0 16,2 16-2-16,5 14 0 16,3 11-2-16,13 8 1 15,-4 2-3-15,-1-16 2 16,-11-14-4-16,6-13 2 15,1-7-3-15,11-18 0 16,17-13-2-16,1-10 0 16,-68 33-1708-16</inkml:trace>
  <inkml:trace contextRef="#ctx1" brushRef="#br0" timeOffset="197132.71">28273 11912 1520 0,'0'0'0'0,"0"0"33"16,0 0-1-1,-18 38 15-15,11-10 0 0,-1 22 20 0,3 6 0 16,10-11-26-16,-5-7 1 16,5-21-12-16,15-2 2 15,20-5-5-15,15-2 0 16,-55-8-1537-16</inkml:trace>
  <inkml:trace contextRef="#ctx1" brushRef="#br0" timeOffset="197421.14">28958 11746 1470 0,'0'0'0'0,"0"0"49"16,0 0 1-16,0 0 45 31,0 0 0-31,0 0-21 16,0 0 1-16,0 0-42 15,0 0-1-15,0 0-7 0,-18 51 0 16,16-6-6-16,9 13 0 15,11-3-6-15,9-4 1 16,5 4-2-16,-2 0 1 16,3 3-3-16,-6-5 1 15,0-3-3-15,-9-10 1 16,-18-9-3-16,-13-11 2 16,-4-10-1-16,-13-15 0 15,-7-15-2-15,4-16 1 16,6-16-5-16,7-9 0 15,20 61-1646-15</inkml:trace>
  <inkml:trace contextRef="#ctx1" brushRef="#br0" timeOffset="197569.21">28990 11759 1407 0,'0'0'0'15,"0"0"21"-15,30 15 1 16,-18-15 19-16,6 3-1 16,12-1 10-16,17 1-1 15,15-6-14-15,20 1 0 16,8-1-8-16,2 3-1 15,-92 0-1342-15</inkml:trace>
  <inkml:trace contextRef="#ctx1" brushRef="#br0" timeOffset="198193.59">29685 12624 1407 0,'0'0'0'16,"0"0"52"-16,12-37 2 15,1 14 32-15,7-17 0 16,10-13-29-16,7-12 2 16,10-8-25-16,1-5 2 15,9-10-4-15,3-6 0 16,7-4-3-16,-7 3 1 16,-13-6 1-16,-12 0 2 15,-10-7-6-15,-13 15 1 16,-9 25-5-16,-6 15 2 15,1 31-6-15,-8 19 1 16,-5 16-5-16,-10 20-1 16,-17 22-1-16,-1 18-1 15,23 5-4-15,15-3 0 16,20-14-3-16,13-16 2 16,21-7-2-16,1-11 0 15,-5-22-1-15,-5-7 0 16,-13-6-1-16,-4-19 1 15,2-19-1-15,5-4 2 16,-11-10-2-16,-4-1 0 16,-2 9 0-16,-3 16 0 0,-8 19 0 15,-2 17 1-15,0 12-1 16,-2 26 0-16,-1 40 0 16,1 10 0-16,2 3-2 15,2-8 1-15,6-8-1 16,22-15 2-16,24-14-3 15,16-21 1-15,15-18-1 16,-15-7 0-16,-70 0-1766 0</inkml:trace>
  <inkml:trace contextRef="#ctx1" brushRef="#br0" timeOffset="198697.13">30925 11824 1419 0,'0'-17'0'16,"-2"-11"20"0,-1-2 0-16,-2 7 19 0,5 11-1 15,0 12 13-15,0 0 2 16,0 0-17-16,-15 5 0 15,5 17-6-15,-2 16 2 16,2 15-3-16,2-5 1 16,21-8-4-16,-1-10 0 15,3-7-3-15,5-18 1 16,3-8-5-16,9-9 0 16,3-16-1-16,5-5 0 15,-15-4-2-15,-3 1-1 0,-10 9 1 16,-2 7 0-16,-5 12 0 15,-5 8 0-15,0 0-1 16,0 0 0 0,-7 18-2-16,-1 14 0 0,1 6-2 15,2 7-1-15,7-4-2 16,3-14-1-16,5-7 0 0,5-12 0 16,3-3-4-1,12-13 2-15,19-12-1 0,-6-7 2 16,-6-9-1-1,-2-6 2-15,0-4-2 0,-5-1 0 16,-8 6 1-16,-2 9-1 16,-7 19 0-16,-13 13 1 15,0 0-2-15,0 8 1 16,-8 19-2-16,3 16 1 16,10 12-1-16,-2-9 0 15,9-9-2-15,10-9 1 16,8 0 0-16,10-21 0 15,17-7-1-15,6-7 0 16,-63 7-1727-16</inkml:trace>
  <inkml:trace contextRef="#ctx1" brushRef="#br0" timeOffset="198807.2">31959 11769 1520 0,'0'0'0'0,"0"0"33"15,0 0-1-15,0 0 25 16,0 0 2-16,0 0-17 15,27 13 2-15,-27-13-1385 16</inkml:trace>
  <inkml:trace contextRef="#ctx1" brushRef="#br0" timeOffset="199736.9">18772 11135 501 0,'0'0'0'16,"-33"8"52"-16,16-1 0 15,-3 1 75-15,7-1 1 16,13-7 1-16,-10 8 0 16,10-8-31-16,10 5 0 15,18-13-38-15,27-2 2 16,14-5-16-16,16-15 0 16,5-10-9-16,19-6 0 0,21 6-6 15,-1-5 2 1,-32 10-4-16,-9 7 1 0,-31 15-2 15,-15 1 2-15,-14 4-8 16,-13 6 1-16,-15 2-5 16,9-5 1-1,-9 5-8-15,0 0 1 16,0 0-1429-16</inkml:trace>
  <inkml:trace contextRef="#ctx1" brushRef="#br0" timeOffset="199953">19447 10841 1130 0,'0'0'0'0,"-20"-10"6"16,2 5 2-16,8 2 6 16,10 3-1-16,-15 3 25 15,10 17 1-15,-10 17 3 16,3 26 1-16,2 8 4 16,5 7 1-16,10 0-3 0,5 0 0 15,7-3-4-15,13-4 2 16,8-3-5-16,1-8 1 15,14-5-7-15,11-4-1 16,-64-51-1338-16</inkml:trace>
  <inkml:trace contextRef="#ctx0" brushRef="#br0" timeOffset="202788.57">28603 18860 0,'0'0'0,"13"0"0,-13 0 0,14 14 0,105 53 0,14 0 0</inkml:trace>
  <inkml:trace contextRef="#ctx1" brushRef="#br0" timeOffset="202708.07">23710 13042 841 0,'0'0'0'16,"0"0"41"-16,45-35 0 0,-20 17 45 0,10 8 1 16,12 10-15-16,3 5 0 15,2 18-30-15,8 12 2 16,-5 13-16-16,-3 7 1 15,-5 6-8-15,6-1 1 16,9 5 1-16,-2-4 2 31,-13-8-4-31,-5-11 2 16,-19-9-2-16,-6-5 0 0,-7-18 2 16,-10-10-1-16,0 0 2 15,8-15 1-15,-3-28-5 16,2-10 0-16,6-10-11 15,-6 3 1-15,-14 4-9 16,-6 21 0-16,1 15-1 0,-11 18 0 16,-9 7-3-16,-13 20 0 15,-12 23-3-15,0 12 0 16,-1 0 3-16,13 8 0 16,6-2 3-16,1-1 0 15,11-7 3-15,4-5 0 16,13-10 10-16,13-13 0 15,9-10 12-15,26-13 1 16,31-12 2-16,24-17 1 16,-93 22-1403-16</inkml:trace>
  <inkml:trace contextRef="#ctx1" brushRef="#br0" timeOffset="202913.34">24711 13050 979 0,'0'0'0'0,"0"0"1"15,0 0 2-15,0 0-3 16,0 0 0-16,0 0 2 0,70-3 0 16,22 3 17-16,10 0 0 15,5-2 49 1,-14 2 0-16,-21 0 13 0,-17-3 0 16,-11 1-28-16,-14 2 2 15,-17 0-34-15,-13 0-1 16,0 0-1124-16</inkml:trace>
  <inkml:trace contextRef="#ctx1" brushRef="#br0" timeOffset="203088.84">25107 12934 878 0,'-12'2'0'0,"-8"3"0"15,-5 11 0-15,-2 11-5 16,-1 8 0-16,8 21 15 16,8 7 0-16,4 15 39 15,8 2 0-15,5 1 35 16,5 2 0-16,5-13 7 15,15-2 1 1,20-8-20-16,5-14 1 0,7-9-18 0,5-24 0 16,-67-13-1250-16</inkml:trace>
  <inkml:trace contextRef="#ctx1" brushRef="#br0" timeOffset="203277.56">25757 13276 1017 0,'0'0'0'0,"23"-10"10"0,4-5 2 16,13 2 1-16,2-2 1 15,8 3 34-15,0-6 1 32,-8 10-7-32,-4 1 0 15,-8 2-11-15,-8 10 0 16,-22-5-1014-16</inkml:trace>
  <inkml:trace contextRef="#ctx1" brushRef="#br0" timeOffset="203404.01">25835 13508 1042 0,'-3'12'0'0,"1"11"27"15,7 4 0-15,15-12 46 16,9-2 1-16,19-8 37 16,11-10 1-16,14-10-28 0,16-8 1 15,26-7-17-15,-3-5 0 16,-112 35-1397-16</inkml:trace>
  <inkml:trace contextRef="#ctx0" brushRef="#br0" timeOffset="-197784.59">31671 18928 0,'0'0'0</inkml:trace>
  <inkml:trace contextRef="#ctx0" brushRef="#br0" timeOffset="-197700.05">30901 16324 0,'0'0'0,"0"0"0,0 0 0</inkml:trace>
  <inkml:trace contextRef="#ctx1" brushRef="#br0" timeOffset="-197815.78">26920 13029 590 0,'0'0'0'0,"0"0"24"16,0 0 1-16,0 0 48 15,0 0 1-15,0 0 4 16,0 0-1-16,0 0-10 16,0 0 2-16,0 0-28 0,0 0 2 15,0 33-5-15,30-20 0 16,23-3-2-16,6 0 1 15,-6-8-2-15,1-4 1 16,-6-3 3-16,-8-8 0 16,-5-2 3-16,-13 3 0 15,-2 2-3-15,-10 5 0 16,0-6 3-16,-10 11 0 16,10-12 4-16,-10 12 0 15,0 0-3-15,0 0 0 16,0 0-6-16,0 0 0 15,2 15-7-15,-4 15 0 16,-6 20-4-16,1 21 0 0,-1 12-6 16,3 8 0-16,-5 7-3 15,0-13 0-15,0-17-4 16,0-10 2-16,1 0-3 16,-1-3 1-16,-3 1-2 15,3-11 1-15,-2-12-3 0,7-16 0 16,5-17-2-16,0 0 1 15,0 0-1698-15</inkml:trace>
  <inkml:trace contextRef="#ctx1" brushRef="#br0" timeOffset="-197638.9">26990 13694 1356 0,'0'0'0'0,"0"0"28"0,0 30 0 16,10-13 13-16,18 1 0 15,4-5 24-15,3-3 2 16,7-5-21-16,3-3 0 16,-3-7-13-16,6-7 1 15,4-11-16-15,8-5 1 16,-60 28-1386-16</inkml:trace>
  <inkml:trace contextRef="#ctx1" brushRef="#br0" timeOffset="-197286.94">27862 13228 1218 0,'0'0'0'16,"0"0"38"-16,12-35 2 15,-12 25 30-15,0 10 1 16,-7-15-13-16,7 15 1 16,-10 2-12-16,-8 11 1 0,-11 10-11 15,-9 14 0-15,6 16 1 16,14 5 2-16,13 5-2 0,13-3 0 15,12-9-7-15,7-4 1 16,6-14-9-16,1-5 2 16,6-3-1-16,5 5 0 15,-3 8 0-15,-7-3 1 16,-10-10-5-16,-15-5 0 16,-15 1-1-16,-12-6 0 15,-13 5-3-15,-10 0 1 16,-12-13-5-16,7-12 0 15,10-17-5-15,3-13 0 0,4-11-6 16,8 3 0-16,20 43-1679 16</inkml:trace>
  <inkml:trace contextRef="#ctx1" brushRef="#br0" timeOffset="-196913.49">27750 13510 1192 0,'12'0'0'0,"13"0"16"15,12-5 1-15,13-8 1 16,22-4 1-1,18-8-3-15,7-6 1 0,15-4 21 0,-15 0 1 16,-27 7 13 0,-22 3-1-16,-24 13 13 0,-9 4 1 15,-15 8-2-15,8 13 0 16,-8 2-8-16,-3 20 0 16,-2 20-6-16,-7 11 2 15,2-6-11-15,3-15 1 16,4-7-13-16,3-15 1 15,3-6-7-15,6-2 1 16,11-2-3-16,13-3 0 16,9-5-4-16,8-5 1 15,-3-12-2 1,-4-9 2-16,-9-6 4 16,-19-11 1-16,-17-2 0 0,-16-13 2 15,-19-2-2-15,-5-6 1 16,-3 6-2-16,-2 12 0 15,4 23-5-15,8 15 0 16,11 10-8-16,9 2 1 16,15-7-1850-16</inkml:trace>
  <inkml:trace contextRef="#ctx1" brushRef="#br0" timeOffset="-196178.84">29117 14157 690 0,'0'0'0'15,"0"0"65"-15,0 0 0 0,0 0 69 16,0 0 2-16,0 0 22 15,27-15 2-15,8-43-25 16,10-13-1-16,10-7-63 16,2-5 1-16,10 0-3 15,-2-5 1 1,0-10-14-16,-13-8 1 16,-9-14-11-16,-11 1 1 15,-12 14-5-15,-5 19 0 16,-10 23-7-16,0 20 1 15,-10 26-7-15,5 17 1 16,-8-8-8-16,-7 31 0 16,-12 32-8-16,2 18 0 15,8-5-6-15,12 8 1 16,12-3-3-16,11-8 1 0,9-20-4 16,5-7 2-16,-2-20-2 15,0-13 1-15,2-13 2 0,-4-15 0 16,4-17-1-16,-7-13 2 15,-2-12 0-15,-6 0-1 32,-2-1 3-32,0 13 0 0,-10 21 0 0,-3 11 1 15,-2 21-2-15,0 0 0 16,-7 23-1-16,2 25 0 16,-8 30-4-16,6 10 1 15,7 0-1-15,10-10-1 16,15-18-2-16,15-22 1 15,22-15-1-15,5-16 0 16,-67-7-1960-16</inkml:trace>
  <inkml:trace contextRef="#ctx1" brushRef="#br0" timeOffset="-195667.34">30280 13404 1444 0,'-2'-12'0'0,"-1"-8"19"16,1-3 0-16,2 5 12 16,0 8 1-16,0 10-13 15,0 0 1-15,-3 8-12 16,-2 15 1-16,-5 19-4 0,3 11 2 15,-3-8 2-15,7-7 0 16,11-10 6-16,-1-11 0 16,8-7 7-16,5-7 0 15,5-8 5-15,5-15 0 16,7-18 10 0,-2-5 1-16,-10-2 0 0,-8 7 1 15,-4 11-2-15,-13 12 1 16,0 15-5-1,0 0 2-15,0 0-3 16,-5 35-1-16,-5 20-7 16,0 3 0-16,5-5-2 15,7-8 0-15,6-17-4 16,-1-13 0-16,1-3-3 16,-8-12 0-16,20 5-3 0,-5-10-1 15,5-7 2-15,7-8 2 16,5-21 2-16,-4 4 1 15,-13 4 0-15,0 0 0 16,-3 6-1 0,-7 4 3-16,0 10-5 0,-5 13 1 15,0 0-4-15,5 16 1 16,-5 26-4-16,3 6 1 0,7 2-5 0,5-14 2 31,4-9-4-31,9-2 1 16,-3-7-3-16,15-10 1 15,9-11-1-15,-1-12 0 16,-3-8-2-16,-1-4 1 16,-44 27-1900-16</inkml:trace>
  <inkml:trace contextRef="#ctx1" brushRef="#br0" timeOffset="-195131.05">31284 13090 1192 0,'0'0'0'0,"25"-50"10"16,-3 12 2-16,5-2 2 15,-12 2 1-15,-2 3 19 16,-3 9-1-16,-5 14 8 16,-5 12 0-16,0 0 16 0,-3 23 1 15,-9 32-5-15,-6 15 2 16,1 16-3-16,0 12 0 16,7 8-7-16,7-3 1 15,8 0-9-15,10-13 1 16,17-22-8-1,11-17 0-15,9-24-7 16,-2-24 0-16,-8-21-9 0,1-17 0 16,4-15-14-16,-7-11 2 15,-8-17-15-15,-7-2 2 0,0-3-45 16,-3 5 1-16,-7 23-29 16,-2 14 0-1,-8 19 27-15,-3 12 2 0,-2 10 32 16,0 0-1-16,-12 5 19 15,-11 17-1-15,-12 21 6 16,-2 5 0 0,-10 5 7-16,-1 2 1 0,-1-10 14 15,11 1 1-15,6-9 14 16,14-9 0-16,11-8 5 0,19-7 2 16,6-3-2-16,19-3-1 15,28 3 2-15,7 3-1 16,5 2-1-16,16 3-1 15,26 2 2-15,-7-8-1 16,-12 3-1-16,-18 1-1 16,-15-1-4-16,5-15-1 15,-72 0-1720-15</inkml:trace>
  <inkml:trace contextRef="#ctx0" brushRef="#br0" timeOffset="-188827.64">33013 19021 0,'0'0'0,"0"0"0,0 0 0,0 0 16,0 0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24T07:19:25.16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24T07:19:27.036"/>
    </inkml:context>
  </inkml:definitions>
  <inkml:trace contextRef="#ctx0" brushRef="#br0">6767 13064 0,'0'0'16,"0"0"-16,0 0 0,13 0 0,0 0 0</inkml:trace>
  <inkml:trace contextRef="#ctx0" brushRef="#br0" timeOffset="574.26">10605 16432 0,'0'0'0,"0"-14"0,0 14 0,0 0 0,0-26 0,14-15 0,-1-12 15,0-1-15,-13 0 16,0 1-16,-13-1 15,0 0-15,-1 1 16,14 12-16,-13 1 0,0 0 16,0 0-16,-1-1 0,1 14 15,13 14-15,-13-14 16,13 14-16,-14-1 16,14 1-16,-13 0 0,13-1 15,-26 1 1,-1 13-1,14-14 1,-1 1 0,14-14-1,14 0 1,-14 0 0,13 14-1,-13 0 1,0-1-16,13-66 31,1-41-31,-14 94 31,0 54-15,0-27 0,0 0-16,0 0 31,0-14-31,0 14 31,0 0-31,0 0 31,0 0-31,0 0 32,0 0-32</inkml:trace>
  <inkml:trace contextRef="#ctx1" brushRef="#br0">1632 6227 866 0,'0'0'0'15,"0"0"57"-15,0 0 0 0,5-28 73 16,-5 28 1-16,5-13-10 15,0 3 1-15,-5 0-41 16,0 10 1 0,5-12-32-16,-5 12 2 0,0 0-15 0,0 0 0 15,10 27-9-15,-5 8 1 16,-5 31-10-16,5 2 2 16,-2 12-6-16,2-9 1 15,-5-8-5-15,5-18 2 16,0-17-1-16,-5-6 0 31,5-7-1-31,-5-5 1 0,0-10-2 0,0 0 1 16,4 11 1-16,-4-11 1 15,0-11 1-15,-4-21 2 16,-1-36 3-16,-13-23 0 16,3-4 0-16,-15-3 0 15,-5 12 0-15,-2 21 2 16,0 19-5-16,4 16 1 0,13 18-2 15,8-1-1-15,12 13-7 16,0 0 0-16,0 0-5 16,0 0 2-16,0 0-3 15,22 7 0-15,36-7-1 16,11 0 0-16,1-7-1 16,12-3 0-16,-7 0-4 15,-10-8 2-15,-5 8-5 16,-11 5 1-16,-19 3-1 0,-7 2 1 15,-13 7 0-15,-10-7-1 16,5 18-2-16,-15 2 1 16,-23 3-3-16,-9-1 1 15,-5 1-19 1,-3 4 1-16,-10 11-43 0,-2 0 0 16,12 2-29-16,3 3 0 15,19-3 3-15,13 3 1 16,15-10 16-16,25-6 1 31,18-14 21-31,21-8 1 0,1-15 28 16,-8-3 2-16,-7-7 15 15,-5 8 1-15,-13 7 8 16,-12 10 1-16,-20 12 3 16,-10 16 0-16,-22 15 1 15,-18 7 0-15,-5 0 2 16,-12-4 1-16,-3-11 1 0,6-2 2 15,26-6 2-15,23 1 0 16,18-15 2-16,24-6 1 16,15-2 1-16,21-5 0 15,4-5 4-15,-2-5 1 16,-5-5 0-16,9-7 0 16,16-6 7-16,2-5 1 15,18 6 1-15,-13-1 0 16,-30-2-1-16,-17 0 2 15,-18-5-3-15,-7-6 0 16,-10-14 0-16,-5-3 0 16,0 8-2-16,-5 7 0 15,-5 21 1-15,5 4 1 16,0 13-4-16,-5 13 1 16,-10 19 4-16,-2 19 0 15,-3 17-2-15,10 2 0 0,2-5-1 16,16-4-1-16,-3 7-4 15,0 7 1-15,10 11-3 16,2-11 0-16,3-19-5 16,-5-19 1-16,-2-19-2 15,-3-23 2-15,0-13-2 16,-1-24 0-16,19-29 1 16,-13 16 0-16,-3-3 0 15,1 13 1-15,4 7 0 0,-2 15 0 16,-5 8 2-16,0 0 0 15,5 7-1-15,5-2 0 16,0 10-1 0,2 5 1-16,1 18-5 0,2 10 0 0,-15 10-3 15,-10 14 2-15,-15 9-3 16,-8-18 2-16,-7-3-4 16,8-17 2-16,-11-16-1 15,11-7 0-15,2-5 0 16,-2-10-1-16,-1-13-1 0,11-9 1 31,12 32-1709-31</inkml:trace>
  <inkml:trace contextRef="#ctx1" brushRef="#br0" timeOffset="562.76">3503 6576 1067 0,'0'0'0'16,"0"0"111"-16,12-35 0 0,-12 20 36 16,0 15 1-16,-12-8-88 15,-3 8 0-15,-5 13-31 16,-10 20 2-16,-8 12-17 0,11 8 2 15,7 5-5-15,5-6 0 16,5-6 1-16,8-8-1 16,9-3 0-16,13-5 0 15,13-10-1-15,14-15 2 16,8-23-2-16,4-9 0 16,-11-11 3-16,-11-2 1 15,-10-11 0-15,-12 9 2 16,-15 4 0-16,-19-2 1 15,-14-6 2 1,1 4 0-16,-11 14 0 0,4 13 0 16,14 25-2-16,10 15-1 15,10 10-1-15,5-2 1 16,20 2-5-16,12-2 0 16,-32-33-1628-16</inkml:trace>
  <inkml:trace contextRef="#ctx1" brushRef="#br0" timeOffset="736.09">3869 6767 1356 0,'0'0'0'0,"0"0"23"15,37-10-1-15,-10 5 21 16,6 3-1-16,12-3-5 0,24 0 0 31,21 0-6-31,0 0 0 0,-6 5-6 16,-26 0 0-16,-9 0-3 0,-6 0 0 15,-43 0-1310-15</inkml:trace>
  <inkml:trace contextRef="#ctx1" brushRef="#br0" timeOffset="1017.26">4715 6642 1117 0,'0'0'0'0,"10"-23"0"0,5 0 1 15,13-4-1-15,7-11 0 32,19 3 35-32,4 10 1 0,-6 17 25 0,-10 8 0 15,-7 8 8-15,-2 12-1 16,-9 15-9-16,11 8 0 0,-10-1-14 16,-2 6 0-16,-8 0-9 15,-3-8 1 1,-2-9-8-16,-10-9 0 0,5-4-4 15,-5-18 1 1,-5 10-10-16,5-10 2 0,0 0-1423 16</inkml:trace>
  <inkml:trace contextRef="#ctx1" brushRef="#br0" timeOffset="1190.83">5253 6551 1255 0,'0'0'0'16,"0"0"13"-16,-12 18-1 15,-3-6 10-15,-5 13 1 16,-7 11 31-16,-11 11 1 16,-11 9-6-16,6-1 2 15,3 3 4-15,3-10 1 16,12-3 4-16,18-7 1 16,24-21-14-16,8-6 0 15,-25-11-1443-15</inkml:trace>
  <inkml:trace contextRef="#ctx1" brushRef="#br0" timeOffset="1490.81">5619 6657 1143 0,'0'0'0'0,"0"0"72"16,0 0 1-16,0 0 35 16,0 0 0-16,28-10-31 15,-28 10 0-15,17 10-34 0,-7 17 1 16,5 24-18-16,-2 4 2 16,-3 0-7-16,-10-14 0 15,0-9-2-15,5-6 0 16,0-9-1-16,-5-17 0 15,0 0 0-15,10 0 0 16,-10 0-1482-16</inkml:trace>
  <inkml:trace contextRef="#ctx0" brushRef="#br0" timeOffset="3873.26">6036 10810 0,'0'0'0,"0"0"0,0 0 0,0 0 31,0 0-31,0 0 31,0 0-31</inkml:trace>
  <inkml:trace contextRef="#ctx1" brushRef="#br0" timeOffset="2480.37">1630 7419 778 0,'0'0'0'16,"0"0"95"-16,0 0 0 15,0 0 38-15,0 0 2 16,0 0-94-16,32 18 0 16,60-3-25-16,35-3-1 15,43-7-10-15,46-10-1 16,63-10 2-16,55 3 1 15,32-11 4-15,10 3 0 0,-22 2 9 16,-50 6 1-16,-55-3 8 0,-48 2 1 16,-54 3 4-1,-42-5-1 1,-43 2-3-16,-19 8 0 16,-21 0 4-16,-5 3 0 0,-17 2 5 15,0 0-1-15,0 0-4 16,-39 7 1-16,-26 3-6 15,-17 13 1-15,82-23-1451 16</inkml:trace>
  <inkml:trace contextRef="#ctx1" brushRef="#br0" timeOffset="2942.56">3037 8093 1130 0,'0'0'0'15,"15"-42"85"-15,-3 11 1 16,8 6-3-16,-5 8 1 16,-2 7-27-16,2 5 0 15,-6 10-27-15,-4 5 2 16,3 12-12-16,2 19 0 15,-10 21-7-15,-5 11 2 16,-8 13-4-16,-11-1 2 16,-9-17-4-16,-9-12-1 15,-8-19 3-15,3-19 0 16,17-13 0-16,5-15 1 0,3-15 5 16,2-23 1-16,5-35 6 15,12-5-1-15,13 0 2 16,13 15 1-16,4 13 1 15,10 14 0-15,6 14-4 16,9 6 2-16,0 6-3 16,1 5 1-16,-6 5-5 15,-2 5 1-15,-8 5-9 0,3 3 0 16,2 4-4-16,11 3 0 16,19 0-3-16,17-2-1 15,-89-8-1617-15</inkml:trace>
  <inkml:trace contextRef="#ctx1" brushRef="#br0" timeOffset="3169.11">3951 7686 1155 0,'0'0'0'0,"0"0"17"16,0 0 0-16,0 0 14 15,0 0 1-15,0 0-6 16,0 0-1-1,85-18 0-15,2-2 1 0,7 2 16 0,-1-4-1 16,-16 4 3-16,-23 8 1 16,-14 5-6-16,-17-2 1 15,-16 4-21-15,-7 3 1 16,0 0-1254-16</inkml:trace>
  <inkml:trace contextRef="#ctx1" brushRef="#br0" timeOffset="3357.59">4207 7613 967 0,'-15'5'0'15,"-7"7"0"-15,-3 4 0 16,3 6-6-16,7 1 1 16,5 10 10-16,2 7 2 15,8 18 29-15,8-1 0 16,2 4 27-16,0-13 1 16,2 2 4-16,8-5 0 0,0-4-5 15,7-9 0-15,1-9-17 16,9-13 1-16,-37-10-1189 15</inkml:trace>
  <inkml:trace contextRef="#ctx1" brushRef="#br0" timeOffset="3694.02">4847 7502 1168 0,'0'0'0'16,"0"0"57"-16,35 0 0 16,-22 13 32-16,-3 7 1 15,-15 7-29-15,-13 14 1 16,-24 19-26-16,-3 1 0 16,-5-1-13-16,3-10 2 15,17-12-5-15,8-5 2 0,12-16-1 16,10-17 1-16,-5 13-1 15,20-16 0-15,17-4 1 16,25-6 1-16,21-9 0 16,1-1 1-16,-4 5-2 15,-18 8 1-15,-17 0-2 16,-17 5 0-16,-14 3-5 0,-9 2 0 16,0 0-12-16,0 0 1 15,0 0-1544-15</inkml:trace>
  <inkml:trace contextRef="#ctx1" brushRef="#br0" timeOffset="3873.04">4967 7547 1192 0,'0'0'0'0,"0"15"3"16,-5 3-1 0,5 15-2-16,0 22 0 0,5 11 14 15,0 7 1-15,-5-11 18 0,5-6 0 16,2-8 12-16,8-16 0 15,5-4 9-15,0-15 1 16,-20-13-1174-16</inkml:trace>
  <inkml:trace contextRef="#ctx1" brushRef="#br0" timeOffset="4239.06">6778 7001 752 0,'0'0'0'0,"0"0"75"0,0 0-1 16,29-2 34-16,-1-3 2 31,17-15-40-31,7-5 1 16,3-1-24-16,-13 4 1 15,5-1-18-15,-4 3 1 16,-8 2-12-16,-13 6 1 15,-7 2-9-15,-15 10 2 16,0 0-1123-16</inkml:trace>
  <inkml:trace contextRef="#ctx1" brushRef="#br0" timeOffset="4375.35">6947 7022 941 0,'0'0'0'32,"10"17"0"-32,-5-2 0 0,0-2-2 0,0-3 0 15,-5-10 5-15,27 7 0 16,13-9 11-16,20-3-1 15,22-10 13-15,20 2 0 16,-102 13-794-16</inkml:trace>
  <inkml:trace contextRef="#ctx1" brushRef="#br0" timeOffset="4731.54">8170 6523 992 0,'0'0'0'16,"0"0"16"-16,0 0 2 16,0 0-8-16,0 0 1 15,0 0 23-15,-33 31 1 16,3 16-1-16,-2 9-1 0,10 7-5 16,7-3 2-16,5 0-5 15,10-4 2-15,15-3-4 16,10-6 0-1,14-4-4-15,9-10 1 0,2-18-5 16,9-7 1-16,-1-14 0 16,-4-6-1-16,-4-16 6 0,-10-4 0 15,-8-11 1-15,-17-3 2 16,-12-4 3-16,-16 0 1 16,-11-6 0-16,-16 9 0 15,-13 1 0-15,-1-4 0 16,4 7-3-16,50 43-1316 15</inkml:trace>
  <inkml:trace contextRef="#ctx0" brushRef="#br0" timeOffset="10702.67">16038 11977 0,'0'0'0</inkml:trace>
  <inkml:trace contextRef="#ctx1" brushRef="#br0" timeOffset="9347.12">10658 6209 892 0,'0'0'0'16,"0"0"33"-16,12-25 1 16,-2 12 62-16,0 1 1 15,0 2-17-15,7 5-1 16,6 5-29-16,12 10 0 0,10 12-14 15,2 11 0-15,0 12-5 16,-2 11 1-16,-8 4-6 16,1 5 1-1,2 3 1-15,-3-2 1 16,-7-21 1-16,0-7 2 16,-18-11-9-16,-4-4 2 15,-6-8-7-15,-2-15 0 0,0 13-10 16,0-13-1-16,0 0-1370 15</inkml:trace>
  <inkml:trace contextRef="#ctx1" brushRef="#br0" timeOffset="9515.84">11136 6425 954 0,'0'0'0'0,"-15"-5"0"16,0 5 0-16,-2 18-2 16,-11 20 0-16,-4 9 5 0,-6 9 1 15,1-6 24-15,2-5 1 16,8-7 35-16,4-5 1 0,11 2 27 15,7 3 0-15,10-6-13 16,7-9 0 0,11-13-20-16,19-7-1 0,-42-3-1260 15</inkml:trace>
  <inkml:trace contextRef="#ctx1" brushRef="#br0" timeOffset="9978.14">11482 6154 740 0,'0'0'0'0,"0"0"48"0,0 0 2 16,0 0 35-16,0 0 1 15,0 0-25-15,0 0 1 16,0 0-15-16,42 27 0 16,28-27 7-16,17-5 0 15,10-5 23-15,-4-7 2 16,-21 6-7-16,-17 1-1 0,-18 8-14 16,-15 2 0-16,-7 0-20 15,-15 0 1-15,0 0-17 16,0 18 2-16,0-18-1424 15</inkml:trace>
  <inkml:trace contextRef="#ctx1" brushRef="#br0" timeOffset="10213.84">11813 6171 1080 0,'0'0'0'0,"-2"-15"13"0,2 15-1 15,0-12 7-15,0 12 0 16,0 0 34-16,0 0-1 15,10 22 3-15,5 21 0 16,-5 35 4-16,-3 10 0 16,-4-5 4-16,-1-13 0 15,1-2-5-15,7-12 2 16,0-13-4-16,-1-8 1 16,-9-13-10-16,0-2 2 15,10-14-10-15,13-6 0 16,-23 0-1545-16</inkml:trace>
  <inkml:trace contextRef="#ctx1" brushRef="#br0" timeOffset="10418.11">12082 6611 1306 0,'0'0'0'0,"10"0"22"16,3 0 2-16,-13 0 32 15,10 13 0-15,-5-3 0 16,-5 18 0-16,5 22-3 15,-3-5 0-15,1-2-2 16,-1-15 1-16,-2-11-3 0,0-1 1 16,3-4-7-16,-3-12 2 15,19 5-11-15,1-5 1 32,-20 0-1567-32</inkml:trace>
  <inkml:trace contextRef="#ctx1" brushRef="#br0" timeOffset="10941.52">12847 6355 916 0,'0'0'0'0,"0"0"92"15,27-8 0-15,-12 3-22 16,5 0 1 0,7-7-19-16,18 2 2 15,18 0-23-15,-6 5 0 16,-10-1-11-16,-12-1 0 15,-8 2 1-15,-12-3 0 16,-5 8 0-16,-10 0 2 0,15-2-8 16,-15 2 2-16,0 0-16 15,-10 15 0-15,-15 3-13 16,-17 14 0-16,2 1-47 16,-2-5 1-16,14-6-28 15,19-12-1-15,9-10 38 16,-5 13-1-16,5-13 39 15,17 10 1-15,8-10 10 16,12 0 0-16,-4 0 23 16,-1-5-1-16,-5-3 34 15,-7 3 0-15,0 0 10 16,-10 0 2-16,-10 5-10 16,10-5 2-16,-10 5-15 15,0 0-1-15,0 0-1269 16</inkml:trace>
  <inkml:trace contextRef="#ctx1" brushRef="#br0" timeOffset="11954.23">11435 6767 627 0,'0'0'0'0,"0"0"60"15,0 0 1-15,0-27 34 16,0 27 1 0,0-15-14-16,0 15 1 0,0 0-5 15,0 0 1-15,0 0-12 16,-5 20 2-16,0 30-9 16,0 33 2-16,2 10-13 0,3 3 2 15,0-8-7-15,0-18-1 16,0-17-7-16,3-18 1 15,2-14-1-15,-5-21 0 16,0 10-4-16,0-10 0 16,0 0-2-16,0 0 1 15,0-23 0-15,0-27 2 0,0-43-3 16,0-8 0-16,0 0-1 16,0 13 1-16,-5 28-2 15,2 12 0-15,6 30-6 0,-3 18 1 16,10 23-5-16,-5 37 1 15,5 41-5-15,-5 12 2 16,2-7-5-16,1-28 1 16,4-23-3-16,-2-22 0 15,-5-10-2-15,0-13 0 32,-5-10-1-32,17 0-1 0,8 0 0 0,18-15-1 15,-43 15-1806-15</inkml:trace>
  <inkml:trace contextRef="#ctx1" brushRef="#br0" timeOffset="12542.33">12140 6750 740 0,'0'0'0'16,"0"0"60"-16,0 0 0 0,0 0-29 0,0 0 0 15,0 0 4-15,0 0 0 16,22-20-2-1,-22 20 1-15,15 15-3 0,-13 2 1 16,-2 16-5-16,-10 12 1 16,-5-2-4-1,-7-13 1-15,10-9 2 0,-3-11 1 16,15-10 2-16,-13-5 1 16,13-13 0-16,3-15 2 15,12-15 0-15,-3-2 2 16,11 10 0-16,-9 12 0 15,4 8-1-15,-3 7 2 16,-3 8-3-16,-4 5-1 16,2 3-7-16,0 2 1 15,-5 5-8-15,-5 8 0 16,-10 14-6 0,-8 11 2-16,-9-8-7 0,9-9 1 15,8-14-1-15,10-12 1 16,0 0 0-16,0 0 1 15,0 0 1-15,-9-7 0 16,9-9 2-16,4-11 1 16,1-1 0-16,0 5 2 15,-5 8-2-15,0 15 1 16,0 0-1469-16</inkml:trace>
  <inkml:trace contextRef="#ctx0" brushRef="#br0" timeOffset="15176.5">19717 12259 0,'0'0'0</inkml:trace>
  <inkml:trace contextRef="#ctx1" brushRef="#br0" timeOffset="14276.44">14725 6071 677 0,'0'0'0'16,"34"-23"29"-16,-6 8 1 15,4 0 26-15,-7 10 0 16,-12 5-1-16,-13 0 1 15,0 20-12-15,-20 8 1 16,-25 22-18-16,-5 10-1 16,-2-9-5-16,-3 4-1 15,13 5 1-15,-1 1 1 0,11-11-3 16,7-7 1-16,13-13 7 16,4-5 0-16,8-12 3 15,0-13 0-15,13 15-1 16,9-15 2-16,8-5 1 15,10 0 1-15,2-5 1 16,-5 2-1-16,6-7-1 16,-6 2-1-16,-10-2-12 0,6 5 1 15,-33 10-1245-15</inkml:trace>
  <inkml:trace contextRef="#ctx1" brushRef="#br0" timeOffset="14515.34">14750 6071 1093 0,'0'0'0'16,"0"0"4"-16,0 0 2 15,-8 32 4-15,8 9 0 0,3 14 29 16,7 20 0 0,-1 11 12-16,4 2 0 0,-3-13 3 15,2-7 1-15,16-17 1 16,9-14 2-16,15-14-13 15,6-23-1-15,4-23-7 16,3-9 1-16,-65 32-1307 16</inkml:trace>
  <inkml:trace contextRef="#ctx1" brushRef="#br0" timeOffset="14799.04">15290 6116 1080 0,'0'0'0'15,"0"0"14"-15,-25-5 0 16,25 5 10-16,-15 10-1 15,8 2-2-15,-3 11 0 16,-5 12 8 0,7 6 0-16,8 4 7 0,8 0 1 15,2-2 0-15,5 0 1 16,7-3 1-16,0-2 0 16,6-6-4-16,-6 1-1 15,6-5-2-15,-11-3 0 0,-4-5 6 16,-11 3 2-1,-9-8-5 1,-8-3-1-16,-13-2-2 16,-4-10 0-16,-5-22-11 15,9-11-1-15,11-17-17 16,4-11 2-16,13 61-1412 16</inkml:trace>
  <inkml:trace contextRef="#ctx1" brushRef="#br0" timeOffset="15193.23">15287 6149 841 0,'0'0'0'0,"43"17"-2"0,2-7 0 16,9-5-12-16,14-5 1 15,6 0 3-15,4-5 1 16,-9 0-5-16,-6-12 2 16,-11-4 3-16,-2-1 0 15,-8-1-5-15,-5-4 2 16,-2-1-5-16,-7 5 2 15,-3 1-1-15,-11 6 1 16,1 6 8-16,-15 10 2 16,10-7 6-16,-10 7 1 0,-10 17 25 15,-14 16 1-15,-21 17 27 16,-5 6 0 0,3 4 15-16,-3 1 0 0,12 4-6 15,6-10 0-15,5-4-5 16,9-11 0-16,11-15-3 15,9-12 0-15,11-8-5 16,12-10 1-16,9-5-8 16,9-8 1-16,14-5 2 0,-2 3 2 15,-5 8 5-15,-10 2-1 16,-11 7-13-16,-16 6 0 16,-3 2-11-16,-10-5 1 15,0 0-1415-15</inkml:trace>
  <inkml:trace contextRef="#ctx1" brushRef="#br0" timeOffset="15462.78">15982 5927 1143 0,'0'0'0'0,"0"0"24"15,0 0-1 1,0 0 29-16,30 56-1 0,-2 4-6 0,-6 18 0 15,5 10-8-15,-9 8 1 32,2-3-1-32,-5-10 2 15,-3-13-2-15,1-7 0 16,2-10-4-16,-1-13 2 16,14-22-7-16,4-13 1 0,16-18 2 15,-4-17-1-15,-44 30-1377 16</inkml:trace>
  <inkml:trace contextRef="#ctx1" brushRef="#br0" timeOffset="15604.04">16460 6355 1206 0,'0'0'0'15,"0"0"8"-15,0 0 0 16,0 0 4-16,0 0 1 16,0 28 37-16,0-18-1 15,3 0-1-15,12 0 1 16,15 7-6-16,20-7 2 15,-50-10-1194-15</inkml:trace>
  <inkml:trace contextRef="#ctx1" brushRef="#br0" timeOffset="15957.78">17205 5922 1168 0,'0'0'0'0,"0"0"6"0,0-33 1 15,0 33 7-15,-15 0-1 16,3 10 29-16,-6 13 0 16,-19 22 2-16,2 16 1 15,5 9 4-15,3 3 1 16,7-2-9-16,7 2 2 16,13-8-7-16,10-5 1 15,13-9-8 1,4-19 1-16,8-9-5 0,7-15 1 15,8-13 1-15,-10-3 1 16,-18-10 2 0,-17 3 0-16,-10-7-3 15,-14 2 0-15,-14-8-3 16,-7 10 0-16,3 8 1 16,5 13 0-16,4 9-7 15,1 11 0-15,12 10-4 0,2-11 2 16,13-22-1577-16</inkml:trace>
  <inkml:trace contextRef="#ctx1" brushRef="#br0" timeOffset="16645.84">17743 6873 614 0,'0'0'0'15,"0"0"42"-15,0 0 0 16,32 0 32-16,-12-28 1 16,8-14-2-16,9-11 0 0,8-18 10 15,7-7 0-15,11-15 5 16,-1-7 1-16,5-8 5 16,-20-3 1-16,-4-7-17 15,-21 2 2 1,-12 0-22-1,-5 23 0-15,-10 30-13 16,0 30 0-16,5 33-12 16,-25 23 0-16,-7 37-6 0,2 23 1 15,5 23-13-15,5 0 0 16,15-8-5-16,10-13 0 16,17-14-5-16,11-16 2 15,12-17-2-15,-8-10-1 16,0-16 0-16,-2-19-1 15,5-31 3-15,-5-17 0 16,-5-16 4-16,-13-2 2 16,-2-10 0-16,-5-5 1 15,-2-5 4-15,-8 7 0 16,0 29 1-16,-8 21 0 16,8 21-5-16,-5 35 2 15,-5 36-6-15,3 17 0 0,2 10-3 16,7 0-1-1,3-8-3-15,10 3 1 0,20-10-3 16,12-12 0-16,26-19-1 16,-1-22 1-16,-72-15-1710 15</inkml:trace>
  <inkml:trace contextRef="#ctx1" brushRef="#br0" timeOffset="17094.68">18936 6181 1255 0,'0'0'0'0,"-5"-43"18"0,3 16 1 15,-1 14 16-15,3 13 1 16,-12 0 5-16,2 8 2 15,-10 17-2-15,-3 15 0 16,3 0-1-16,10 8 2 16,8-10 1-16,7-5 0 15,7-11-4-15,3-4-1 16,5-8-5-16,3-12 1 16,2-11-4-16,-6-15 2 15,-1 1-3-15,-3-9 0 16,-5 9-1-16,-5 7 0 15,-3 9-1-15,-2 11 1 16,5-7-3-16,-5 7 0 0,-2 13-3 16,-1 12 0-16,1 25-6 15,2 3 1-15,2-5-7 16,3-16 1-16,0-19-3 16,-5-13 0-16,13 5-1 15,-3-18 1-15,12-14-1 16,8-11 2-16,-3-7 0 15,-7 2 0-15,-15 15 2 0,-2 11 0 16,2 7 1-16,-5 10 0 16,0 0 1-16,0 0-1 15,2 37-5 1,-2 19 0-16,3 7-3 0,7 2 1 16,5-20-2-16,7-15 0 15,13-17-2-15,20-13 2 0,-55 0-1795 16</inkml:trace>
  <inkml:trace contextRef="#ctx1" brushRef="#br0" timeOffset="17319.4">19730 5723 1394 0,'0'0'0'0,"0"0"35"0,0-32 1 16,0 32 33-16,0 10 0 15,0 12-11-15,-2 21 2 16,-1 35-30-16,-2 5 1 15,-2 8-11-15,0-3 1 16,2-5-5-16,5-8 1 16,5-7 8-16,2-17 1 15,5-21 1-15,8-18 0 16,8-22-2-16,27-7 1 16,-55 17-1536-16</inkml:trace>
  <inkml:trace contextRef="#ctx1" brushRef="#br0" timeOffset="17579.88">20174 5839 1269 0,'0'0'0'16,"0"0"5"-16,-30 18 2 15,-7 2 8-15,-13 8-1 16,-8 2 23-16,1 7 1 16,0 6-1-16,5 3 0 0,7-14-3 15,17 1 0-15,13-5 4 16,10-6 1-16,10-12 6 15,10 3 0-15,25 2 0 16,22 8 0-16,18-1 0 16,-3 1 1-16,1 10-5 31,-16-6 2-31,-12 1-7 0,-11-5 0 0,-4-6-9 16,-2-2 0-16,-3-15-10 0,14-12 3 15,-44 12-1613-15</inkml:trace>
  <inkml:trace contextRef="#ctx0" brushRef="#br0" timeOffset="49745.58">16928 13305 0,'0'0'0</inkml:trace>
  <inkml:trace contextRef="#ctx0" brushRef="#br0" timeOffset="49897.74">15626 11065 0,'0'0'0,"0"0"0,0 0 0,0 0 0,0 0 0,0 0 0</inkml:trace>
  <inkml:trace contextRef="#ctx1" brushRef="#br0" timeOffset="48451.49">10867 7829 1482 0,'0'0'0'15,"0"-22"58"-15,0-1 2 16,0 0 42-16,0 3 1 16,5 10-43-16,-5 10-1 15,7-7-32-15,-7 7 1 16,28-13-13-16,-1 20-1 16,10 21-3-16,8 10 1 15,3 7-4-15,-6 3 1 16,-5-3-3-16,1 1 1 15,-6-1-1-15,-2 13-1 16,-3 5 0-16,1 7-1 0,-8-2 0 16,-5 2-1-1,-5-9 0-15,-5-21 2 0,-5-15-1 16,0-12 1-16,0-13-1 0,0 0 1 16,-10-18-3-16,10-25 1 15,0 43-1593-15</inkml:trace>
  <inkml:trace contextRef="#ctx1" brushRef="#br0" timeOffset="48651.49">11308 7978 1381 0,'0'0'0'0,"0"0"21"15,0 0 1-15,-30 22 7 16,12 6 0-16,-14 27 26 16,0 16 0-16,-8 19-15 15,0-2 2-15,3-12-5 16,14-13 1-16,11-18-3 0,7-17 0 15,15-8-7-15,12-8 1 16,23-9-7-16,15-8 1 16,-60 5-1464-16</inkml:trace>
  <inkml:trace contextRef="#ctx1" brushRef="#br0" timeOffset="48921.06">11514 8154 1381 0,'0'0'0'0,"0"0"38"0,25-10 0 16,-7 5 25-16,-3 5 0 16,-5 5-11-16,-3 5-1 15,-2 15-18-15,3 28-1 16,-16 17-7-16,3 13 1 16,-2-15-7-16,2-13 1 15,5-17-2-15,10-8 1 16,0-9-3-16,19-9-1 15,21-2 3-15,10-10 2 16,12-7-5-16,-4-8 2 16,-11-3-2-1,-7-2-1-15,-8 2 3 0,-10-10 0 0,-32 28-1549 16</inkml:trace>
  <inkml:trace contextRef="#ctx1" brushRef="#br0" timeOffset="49151.27">12010 7839 1407 0,'0'0'0'0,"0"0"52"0,22-27 2 16,3 6 42-16,10-6-1 15,18-1-33-15,11 0 0 16,11-4-31-16,0 7 0 15,-6 9-7-15,-6 6 0 16,-11 3-7-16,-20 4 1 16,-12 6-4-16,-20-3-1 15,0 0-1514-15</inkml:trace>
  <inkml:trace contextRef="#ctx1" brushRef="#br0" timeOffset="49350.87">12299 7643 1394 0,'0'0'0'16,"-20"15"39"-16,3 5 0 16,7 13 28-16,5 20 2 15,5 12-8-15,-5 1 2 16,5-6-31-16,0-2-1 16,5 0-10-16,5-5 2 15,-3-1-4-15,3-6 0 0,5-14-1 16,-5-9 1-16,-10-23-1455 15</inkml:trace>
  <inkml:trace contextRef="#ctx1" brushRef="#br0" timeOffset="49882.03">13350 7902 1255 0,'0'0'0'15,"0"0"41"-15,0 0 0 16,32-25 38-16,-12 15-1 16,-2 0-24-16,19-8 1 15,20-4-20-15,11 1 1 16,-6 4-7-16,-12 2 0 15,-18 10-4-15,-10 5 0 16,-22 0-8-16,-20 10 1 16,-32 15-10-16,-18 10 0 15,3 3-7-15,7 0 2 0,18-3-3 16,12-7 0-16,15-6-2 16,8-2 2-16,14-2 0 15,3-8 0-15,3-5-1 16,14 0 1-16,20-5 0 15,8-2 1-15,0-3 2 0,-10 2 0 16,-45 3-1384-16</inkml:trace>
  <inkml:trace contextRef="#ctx0" brushRef="#br0" timeOffset="59126.59">19425 13238 0,'0'0'0,"0"0"0,0 0 0,0 0 16,0 0-16</inkml:trace>
  <inkml:trace contextRef="#ctx0" brushRef="#br0" timeOffset="59207.23">18734 10850 0,'0'0'0</inkml:trace>
  <inkml:trace contextRef="#ctx1" brushRef="#br0" timeOffset="57993.31">14388 7515 1281 0,'0'0'0'16,"0"0"45"0,0 0 1-16,0 0 32 15,0 0 2-15,0 0-17 0,0 0 0 16,0 0-25-16,0 0 1 15,13 32-16-15,22-17 0 16,15-2-7-16,7-13 0 16,0-7-3-16,-15-9 1 15,-4-6 1-15,-8 4 1 16,-20 8 0-16,-10 10 1 0,17 0 4 16,-17 0 0-1,0 0 3-15,8-10 1 0,-8 10-1 16,0 0 2-16,0 0-2 15,-13 33-1-15,-2 27-2 16,3 18 2-16,2 10-5 0,5-5 0 16,0-27-2-16,-5-1-1 15,0 0-1 1,2 1-1-16,3-6 0 0,5 0-1 16,-5 1-1-16,0-9 0 15,-5-9-2-15,3-5 0 16,2-21-3-1,5-7 1-15,0 0-1738 0</inkml:trace>
  <inkml:trace contextRef="#ctx1" brushRef="#br0" timeOffset="58152.38">14481 8018 1419 0,'0'0'0'16,"0"0"43"-16,10 10 0 15,-10-10 26-15,12 5 1 16,3-5-16-16,5-5 1 15,20 5-26-15,9-5-1 16,14 5-12-16,-8 0 1 16,-3-3-6-16,5 1 2 15,-57 2-1414-15</inkml:trace>
  <inkml:trace contextRef="#ctx1" brushRef="#br0" timeOffset="58609.43">15355 7857 1318 0,'0'0'0'15,"30"-56"45"-15,-3 6 0 16,-2-10 26-16,-8-1-1 16,-12 6 2-16,-10 12 0 15,-10 13-27-15,0 10 0 0,8 12-11 16,-13 8 2-16,-7 5-6 15,-13 21-1-15,-3 21-9 16,6-1 0 0,7 4-4-16,10-7 1 0,10-16-4 15,5-6 2-15,0-9-5 16,5-12 1-16,15 10-3 16,5-15 0-16,20-15 0 15,2-5-1-15,-2-8 1 16,-7 3 0-16,-21 7 0 15,-2 11 0-15,0 7 0 16,0 10 0-16,2 17-2 0,1 21 1 16,-1 35 0-16,-7 8 1 15,-5-1-2-15,5-7 2 16,-5-10 0-16,5-10 0 16,-5 0 1-16,5-8 1 15,5-17-1-15,3-10 1 0,2-13-1 16,5-15 1-16,-20 5-1682 0</inkml:trace>
  <inkml:trace contextRef="#ctx1" brushRef="#br0" timeOffset="59481.7">16074 7681 1344 0,'0'0'0'0,"0"-46"74"32,0 14 1-32,0 4 32 15,-7 13-1-15,7 15-33 16,-12-8 1-16,7 3-38 15,-5 5 1-15,-5 10-15 16,-3 8 0-16,-2 10-4 0,-2 9 1 16,12 9-1-16,5-14 0 15,5-4-1-15,5 0 1 16,5-8-4-16,7 5 2 16,11 3 0-16,2-3 0 15,-3-2-1-15,0 4 2 16,13 3-2-16,-15 3-1 15,-12-8-3-15,-8-12 1 16,-5-13-2-16,-20 20 1 0,-15 3-1 16,-3-6 0-1,-1-7-2-15,1-20 0 0,13-7 0 16,8-6 0-16,7 0-6 16,5-2 0-16,5-7-2 15,0-9 0-15,0-19-9 16,-5 10 1-16,5 17-21 0,0 15 1 15,0 18-16 1,10-5 1-16,-10 5-9 0,42 0 1 16,18-5 5-16,22-7 0 15,10-16 22-15,-4-7 0 16,-16-6 12-16,0 1-1 16,-5 2 8-16,-14 6-1 15,-6-1 4-15,-5 10 0 16,-14 6 2-16,-13 2 1 15,-15-3 7-15,-5 0 0 16,-5 8 8-16,-5 5 2 16,-3 10 5-16,-9 0 0 15,-6 13 3-15,6 5 0 16,5 4-5-16,4 6 1 16,8 2-2-16,5 3 0 15,5-5-3-15,10 4 0 0,0 1-3 16,5-3 1-16,3 3-3 15,-1-3 2-15,5-2-4 16,-2-3 0-16,-2 6-1 16,2 1 1-16,-5-9-1 0,-5-5 0 15,-10-8 0 1,-13 2 0-16,-2 1-2 0,-10-3 0 16,8-10 0-16,4-5 1 15,8-10-5 1,5-10 2-16,0 20-1723 0</inkml:trace>
  <inkml:trace contextRef="#ctx1" brushRef="#br0" timeOffset="59623.47">16710 7701 1470 0,'0'0'0'16,"37"0"22"-16,-5-5 0 16,13 0 13-16,0-8 1 15,12 3 34-15,-9-7 0 16,-16 1-19-16,-2 1 1 15,-3 3-13-15,-12-6 1 16,-15 18-1471-16</inkml:trace>
  <inkml:trace contextRef="#ctx1" brushRef="#br0" timeOffset="60632.17">17290 7912 1381 0,'0'0'0'16,"0"0"64"-16,0 0 1 15,0 0 47-15,0 0 2 16,25 20-48-16,-25 0 0 16,-8 11-26-16,1 4 1 0,-3 3-13 15,5-6 1-15,0-9-8 16,0-8 2-16,2 3-3 15,3-6 0-15,0-12-5 16,0 0-1-16,0 0-4 16,28-7 2-16,-28 7-1618 15</inkml:trace>
  <inkml:trace contextRef="#ctx1" brushRef="#br0" timeOffset="61011.02">17865 7711 1482 0,'0'0'0'16,"5"-25"47"-16,0 7 0 16,-5 18 46-16,-5-10 0 15,5 10-24-15,0 0 0 16,-12 10-28-16,-1 3-1 16,-4 12-13-16,-6 8 0 15,13 12-7-15,8-7 1 16,7-11-6-16,2-2 2 15,6-2-3-15,4 2 0 16,18-2-2-16,5 5 1 16,7-11 0-16,8 6 1 0,2 5-2 15,-9 4 0-15,-21 6 0 16,-17-5 0-16,-15-6-1 16,-22-4 0-16,-21-13 0 15,-2-10 0-15,1-15-3 16,9-8 1-16,20-4-2 15,0-1 2-15,10-15-6 16,5-5-1-16,5 48-1741 16</inkml:trace>
  <inkml:trace contextRef="#ctx1" brushRef="#br0" timeOffset="61152.96">17895 7686 1419 0,'0'0'0'16,"40"-8"18"-16,10 1 0 15,14-6 15-15,9-2-1 16,4 2 15-16,0-4 0 15,-22 2-13-15,-8 2 0 16,-7 8-11-16,-5 0 2 16,-18 5-3-16,3 0 1 15,-20 0-1355-15</inkml:trace>
  <inkml:trace contextRef="#ctx1" brushRef="#br0" timeOffset="63519.9">19073 8287 1293 0,'0'0'0'0,"0"0"74"16,20-28 2-16,2-4 24 15,1-19 1-15,7-9-31 16,4 0 2 0,4-1-34-16,9-12 1 0,8-27-2 15,-8-14 1-15,-4-9-6 0,-9 2 1 16,-4 21-5-16,-7 7 0 16,-11-11-4-16,-4 21 1 15,-8 23-6-15,-5 32 1 16,5 28-4-1,-15 33 1-15,-3 43-5 0,-2 2 1 16,3 0-3-16,7-3 1 16,5 8-3-16,10 5 1 15,7 8-3-15,13-8 1 16,8-28 0-16,2-22 0 16,-3-26-2-16,-2-34 1 31,7-28 0-31,1-16 0 15,-18-12-1-15,-1-2 0 16,1 4 1-16,-2-4 0 16,-3-13-1-16,-5-3 2 0,2-15 0 15,1 18-1-15,-3 48 1 16,-5 25 0-16,-5 20-2 16,5 37 2-16,-10 39-3 15,0 20 0-15,0 2-1 16,5 2 1-16,0-4-3 15,5-6 1-15,7 1-1 0,18-13 0 16,22-20-1-16,3-18 2 16,-3-17-2-16,3-18 0 15,-55-5-1791-15</inkml:trace>
  <inkml:trace contextRef="#ctx1" brushRef="#br0" timeOffset="64058.9">20116 7366 1431 0,'0'0'0'15,"0"0"15"-15,0 0 0 32,-4 28 5-32,4-8 0 0,-5 8 22 0,5 12 0 15,5 20-8-15,-3 1 1 32,3-13 2-32,-3-8 0 15,3-18 1-15,5-6 0 16,8-14-4-16,-1-9 0 15,8-11-2-15,0-15 0 0,-3-10 1 16,-9-12-1-16,-3 5-1 16,-3 2 0-16,-2 18-7 15,-5 15 0-15,0 15-4 16,0 0-1-16,0 0-4 16,-5 25 1-16,0 15-2 15,0 15 0-15,3-4-2 16,2-1 1-16,2-7-2 15,8-15 0-15,-5-6-1 0,-5-12 2 16,0-10-5 0,13-10 2-16,-1 0-1 15,6-8 1-15,2-14-1 0,-8-19 1 16,1-4-1-16,-8 10 1 16,-5 12-1-16,0 13 1 15,0 12-1-15,0 8 1 16,0 0 0-16,4 18 0 15,1 22-3-15,5 13 2 0,-2-3-2 16,2-7 0-16,7-13-1 16,8-9 1-16,5-16-3 15,5-8 1-15,20-10-2 0,5-4-1 16,-60 17-1835-16</inkml:trace>
  <inkml:trace contextRef="#ctx1" brushRef="#br0" timeOffset="64315.27">20881 6921 1444 0,'0'0'0'15,"0"0"21"-15,0-33 0 16,0 33 22-16,-5-5 1 16,5 5 16-16,-5 13 1 15,0 40-15-15,0 22 1 16,0 23-6-16,-2 3 0 15,2-3-5-15,2 0 0 0,8 3-7 16,10-8 1-16,-2-5-2 16,9-20 0-1,5-25-6-15,1-21 0 16,-8-17-11-16,2-20 2 0,-22 15-1607 16</inkml:trace>
  <inkml:trace contextRef="#ctx1" brushRef="#br0" timeOffset="64562.82">21297 7183 1293 0,'0'0'0'0,"0"0"71"16,0 0 0-16,0 0 42 0,0 0 2 15,-35 37-37-15,-7-14 2 16,-13 15-41 0,0 2 0-16,13 3-18 0,12-6 0 15,10-1-3-15,13-14 0 16,12 1 1-16,14-3 0 15,14-2-1-15,24-3 1 16,18 2 0-16,2 1 0 16,-5 0-1-16,-9 2 1 15,-19-5-3-15,-11-3 1 16,-11 1-3-16,11-3 1 16,-33-10-1658-16</inkml:trace>
  <inkml:trace contextRef="#ctx0" brushRef="#br0" timeOffset="75402.14">8892 14473 0,'0'0'0,"0"0"0,0 0 0,0 0 15,0 0-15</inkml:trace>
  <inkml:trace contextRef="#ctx0" brushRef="#br0" timeOffset="75758.19">6926 12433 0,'0'0'0,"0"0"15,0 0-15,0 0 16,0 0-16</inkml:trace>
  <inkml:trace contextRef="#ctx1" brushRef="#br0" timeOffset="75144.17">1807 9288 1369 0,'0'0'0'16,"0"0"43"-16,0 0 2 16,-10-32 61-16,10 32 0 15,-5-13-24-15,5 13 0 16,0 0-39-16,0 0 1 16,0 0-16-1,0 0 1-15,-10 13-8 16,10 29 0-16,0 36-4 15,0 16 0-15,10 1-3 16,0-7 0-16,-3-15 1 16,3-18-1-16,0-17 0 15,-5-15-1-15,0-8 0 16,-5-15-1-16,0 0 1 0,0 8 1 16,0-8-2-16,-10-13 1 15,-7-20 0-15,-3-27 1 16,0-36-2-16,-3-12 0 15,-2 2-1-15,0 16 2 16,-2 14-2-16,7 21 0 16,5 20-1-16,5 12 2 0,5 13-5 0,5 10 2 15,8 0-2-15,19-5 0 16,23-5 0-16,7 0-1 16,8 2 0-16,0-4 0 15,0 2-2-15,-1 0 2 31,-6-3-3-31,-9 8 1 16,-19 10 0-16,-5 8-1 16,-10-1-1-16,-15 8 2 15,-10 8-2-15,-15 5 1 16,-5 2 0-16,-17 3-1 16,-5 7-1-16,2 3 0 15,0-13 0-15,20 3 0 16,5-1-1-16,10-9 0 0,10-18 0 0,0 0 0 15,5-10-2-15,15 8 1 16,3-16-2-16,14-4 0 16,23-6 0-16,-8 0 0 15,-14 13-1-15,-18 10 2 16,-8 18-1-16,-14 17-1 16,-13 23 0-16,-18 5-1 15,-12 3 1-15,-2-13 1 16,2-8-2-1,8-2 1-15,10-8-2 0,7 3 1 16,17-21 0-16,13-4-1 16,13-3 1-16,24-5 0 15,20-7 1-15,11-6-1 16,9-12 2-16,2-8 1 16,1-4-1-16,2-1 2 15,-12 10 0-15,-15 8 1 16,-13-2-2-16,-12 2 1 15,-13-3-3-15,-7 6 2 16,-5-1-4-16,-5-5 1 16,0-2-5-16,0-2 1 15,-5-3-4-15,0 2 1 16,0 8 0-16,0-5-1 0,0 15 6 16,0-13 0-16,0 13 3 15,0 10 1-15,-2 13 2 16,-1 17 1-16,-7 23 0 15,5 10 0-15,0 5 0 16,10 0 1-16,0 15 0 0,-5-10 0 16,5-22 2-1,3-16-1-15,-3-23 1 0,0-6 2 16,-5-16-1-16,15 0 2 16,2-21-1-16,8-19 2 15,2-25 0-15,6-13 0 16,-6 2-2-16,-5 8 1 15,6 26 1-15,-28 42 0 16,10-8 2-16,-10 8 1 16,17-5-1-16,-2 5 2 15,0 10-4-15,3 8 2 16,-8 19-2-16,-5 9 0 16,-10 2-2-16,0-8 1 15,-10-8-1-15,2-4-1 16,-2-10-1-16,0-3 2 0,3-10-2 15,2 0 1-15,0-5-3 16,-5 0 1-16,15 0-1 16,-20-10 0-16,20 10-1804 15</inkml:trace>
  <inkml:trace contextRef="#ctx1" brushRef="#br0" timeOffset="75824.47">3712 9862 1306 0,'0'0'0'0,"-5"-28"67"0,0 8 0 31,-10 8 14-31,-3-1 0 0,4 5-8 16,-9 8 0-16,-2 6-32 15,-12 14 2-15,-8 17-13 16,8 11 1-16,9 10-7 16,11 5 2-16,12-5-6 15,10 0 1-15,5-5-2 16,10-13 0-16,17-13-4 0,13-14 1 16,7-15-2-16,0-19 0 15,-7-14-1-15,-7-8-1 16,-16-7 1-16,-5-5 1 15,-9-1 0-15,-13 6 1 16,-13 17-2-16,-4 13 1 16,-5 3-2-16,-3 2 1 15,2 7-2-15,11 8 1 16,12 0-4-16,0 0 0 0,10 13-5 16,20 9 2-16,-30-22-1702 15</inkml:trace>
  <inkml:trace contextRef="#ctx1" brushRef="#br0" timeOffset="75976.92">4130 9963 1494 0,'0'0'0'16,"35"0"20"-16,2-3 2 0,13-7 26 16,8 5 0-16,-1 0 8 15,0 5 1-15,-5 0-35 16,-7-8 0-16,-7 6-10 15,6-1-1-15,-44 3-1371 16</inkml:trace>
  <inkml:trace contextRef="#ctx1" brushRef="#br0" timeOffset="76350.87">4735 9787 1381 0,'0'-8'0'16,"0"-20"31"-16,10 3 2 15,18 8 27-15,2 6 2 16,4 9 18-16,-4 9 1 15,8 14-33-15,4 9 0 16,0 5-13-16,-9 0 0 16,-11-2-4-16,-7 2 2 15,-2 8-10-15,2 2 2 16,-6-7-4-16,1-10 1 16,3-18-6-16,-13-10 2 15,0 0-5-15,12-5 0 16,-2-18-7-16,-5-17-1 15,-10-8-2-15,0 5-1 0,-5 8-2 16,-5 12 0-16,0 13-1 16,-9 3 0-16,-4 14-3 0,-12 6 1 31,-12 17 1-31,0 5 1 16,2-2-1-16,18 5 2 0,9 2 0 15,8-2 0-15,20-11 0 16,8-9 2-16,12-3-1 15,14-12 0 1,-39-3-1588-16</inkml:trace>
  <inkml:trace contextRef="#ctx1" brushRef="#br0" timeOffset="76656.75">5296 9792 1381 0,'0'0'0'0,"0"0"38"0,37-18 0 16,-10 18 37-16,3 0 2 15,-10 5-11-15,-2 3 0 0,2 14-30 16,-10 21 0-16,-5 17-9 16,-15 6 0-16,-10-1-7 15,-3-10 1-15,8-2-2 16,0-10 2-16,10-23-3 16,5-7 1-16,0-13 3 15,30 2 2-15,18-22 0 16,14-5 1-16,0-5-3 0,10-3 2 15,1 0 0-15,-9 1 0 16,-21 14-6-16,-6 8 0 16,-10 15-5-16,-14-2 0 31,-13-3-1691-31</inkml:trace>
  <inkml:trace contextRef="#ctx1" brushRef="#br0" timeOffset="77062.2">1976 10536 1206 0,'0'0'0'0,"0"0"72"0,-5-45 1 16,20 25 12-16,27 2 0 15,23-7-28-15,27 5 1 16,58 5-28-16,39-3 1 16,55 3-3-16,35-8 0 15,50 6 4-15,12 2 0 16,-5 2-1-16,-27 8 0 0,-25 5-4 15,-80 0 1-15,-70-5-4 16,-51 5 0-16,-31-5-5 16,-25 10 2-16,-22 3-3 0,-25 12 1 15,-19 18-11-15,-26 2 1 16,65-40-1567-16</inkml:trace>
  <inkml:trace contextRef="#ctx1" brushRef="#br0" timeOffset="77529.03">3291 11022 1318 0,'0'0'0'0,"0"0"42"16,0-23-1-16,0 23 40 15,0 0 0-15,10 8-22 16,-5 4 1-16,-5 31-29 0,-5 17 1 16,-13-4-13-16,-4-1 0 15,-5-5-7-15,-6-4 1 16,-9-9 2-16,10-14 1 15,-1-18 1-15,3-17 1 16,-7-26 2-16,7-7 0 16,15-11 0-16,15 3 1 15,10 13 0-15,10-5-1 16,15 0-1-16,12 2 0 16,0 10-2-16,13 0 0 15,5 1 0-15,7 14-1 16,-5 5-3-16,11 13 0 0,14 3-4 0,-3 7 1 15,-1 8-1-15,4-3 0 16,-13-15-4-16,4-5 0 16,-83 5-1636-16</inkml:trace>
  <inkml:trace contextRef="#ctx1" brushRef="#br0" timeOffset="77897.32">4235 10675 1394 0,'0'0'0'0,"0"0"42"15,-33 10 1-15,33-10 18 0,0 0 2 16,0 12-16 0,10-7 1-16,30 3-19 0,20 4-1 15,0 1-9-15,-3-10 0 16,0-3-4-16,-17-3 1 16,-12 6-2-16,-6-3-1 15,0-3-1-15,-17 3 1 16,-5 0-5-16,0 0 0 15,0 0-6-15,-17 0 1 16,-5 0-3-16,-6 0 0 16,13 3-3-16,3-1 1 15,-3 6-6-15,-3 7 0 16,-17 12 2-16,3 11 1 16,-5 17 2-16,14 13 1 15,3 0 2-15,1 8 0 16,4-3 3-16,5 2 1 0,15-4 6 15,5-8 1 1,2-13 6-16,15-12 0 0,6-26 4 16,14-22 0-16,-47 10-1495 15</inkml:trace>
  <inkml:trace contextRef="#ctx1" brushRef="#br0" timeOffset="78189.75">4979 10627 1394 0,'0'0'0'0,"0"0"61"16,0 0 0-1,0 0 50-15,0 0 0 16,-12 30-50-16,-15-7 1 0,-13 19-36 31,-15 6 1-31,5 10-11 0,0-8-1 0,15-4-2 16,18-19-1-16,7-9 0 15,20-8 1-15,5-5 0 16,27-10 1-16,21-3 0 0,11-2 2 16,1-7 0-1,-15 2-1 1,-15-8 0-16,-11 3 0 0,-9 2-2 0,-15 1 1 16,-10 17-1620-16</inkml:trace>
  <inkml:trace contextRef="#ctx1" brushRef="#br0" timeOffset="78366.95">5044 10665 1419 0,'0'0'0'15,"0"17"34"-15,-5 8-1 0,3 13 27 16,-8 20 0-16,7 15 2 16,6-3 1-16,-3 1-23 15,-3-16 1-15,6-10-11 16,14-12 0-16,11-13-4 15,16-17 0-15,19-21-1 16,6-15 1-16,-69 33-1508 0</inkml:trace>
  <inkml:trace contextRef="#ctx1" brushRef="#br0" timeOffset="78586">6088 9885 1444 0,'0'0'0'16,"47"-10"26"-16,-2 2 1 15,7-2 30-15,-2 0 0 16,-10 0 17-16,-5 2 0 16,-13-2-32-16,-2 3-1 15,2 2-21-15,-4 0 2 16,-18 5-1436-16</inkml:trace>
  <inkml:trace contextRef="#ctx1" brushRef="#br0" timeOffset="78730.6">6227 10038 1444 0,'0'0'0'0,"5"23"53"16,8-13-1-16,2-8 25 0,4-4-1 16,9-3-22-16,9-10 1 15,8-8-13-15,5-10 2 16,-13-4-3-16,6-4-1 15,-43 41-1525-15</inkml:trace>
  <inkml:trace contextRef="#ctx0" brushRef="#br0" timeOffset="107986.04">14205 15586 0,'0'0'0</inkml:trace>
  <inkml:trace contextRef="#ctx1" brushRef="#br0" timeOffset="106692.67">8187 9696 853 0,'0'0'0'0,"0"0"52"0,-12-33 1 16,2 18 66-16,0 8 1 15,2 2-2-15,-7 5 1 16,0-5-53-16,-7 5 1 16,-8 10-22-16,-7 7 0 15,-3 26-8-15,8 12 0 16,7 3-9-16,15 5 1 15,0-5-7-15,5 2 0 16,5-4-2-16,10-1 0 16,10 10-3-16,12-14 0 15,10-24-2-15,6-16-1 0,4-32 1 16,3-14 1-16,-10-10-3 16,-11-8 1-16,-4-2 3 15,-12-1 3 1,-13 1 5-16,-18 5 2 0,-2-1 4 15,-20-7 0-15,-4-9-1 16,-6-4 1-16,-3 26-8 0,6 27 2 16,7 31-6-16,8 25 1 15,12 17-8 1,10 10 1-16,20-14-6 16,25-1 0-16,-40-50-1756 15</inkml:trace>
  <inkml:trace contextRef="#ctx1" brushRef="#br0" timeOffset="106845.54">8655 9995 1332 0,'0'0'0'0,"0"0"41"0,0 0 1 16,-27 20 40-16,27-20 1 16,-10 13-15-16,10-13 0 15,0 0-34-15,20 5 1 0,25-10-12 0,20 0 1 31,-65 5-1399-31</inkml:trace>
  <inkml:trace contextRef="#ctx1" brushRef="#br0" timeOffset="107392.29">9285 9847 967 0,'0'0'0'16,"0"0"59"-16,5-50 1 15,5-6 37-15,8-9 1 16,-1 7-26-16,6 5 1 16,7 8-24-16,2 12 1 15,3 5-13 1,2 6 1-16,3 7-6 0,-3 10 1 15,-7 10-8-15,-10 15-1 16,-5 8-5-16,-7 17 1 16,-16 23-2-16,-7 7 2 15,-15 3-7-15,-5 0 0 0,3-2-2 16,-3-11 0 0,-5 8-2-16,8-5 1 0,10 7 0 15,12-7 1-15,5-15 2 16,10-18-1-16,0-14 1 15,9-16 1-15,14-13-2 0,4-12 2 16,8-18 0 0,0-15 1-16,-3-10 4 0,-12-7 1 31,-15 5 5-31,-15 2-1 0,-5 12 2 0,-12 6 1 16,-11-3 2-16,6 6 2 15,-3 14-4-15,5 15 0 16,8 13-2-16,7 8 2 15,0 12-5-15,15 3-1 16,7 2-5 0,18 2-1-16,-30-27-1791 0</inkml:trace>
  <inkml:trace contextRef="#ctx1" brushRef="#br0" timeOffset="107744.57">10222 9432 1407 0,'0'0'0'0,"0"0"39"16,0 0 0-16,0 0 34 15,-23-23 1-15,23 23-16 16,0 0-1-16,-14 5-19 0,4 3 0 16,-13 14-8-16,3 14 2 15,5 9-6-15,10 0 1 16,10 5-7-16,5-2 1 15,10-2-6-15,3 1 0 16,9-1-2-16,3-9 0 16,7 4-3-16,-12-6 0 15,-3 0-2-15,-12-2 0 16,-15-6 2-16,-20 1 1 0,-12 7-1 16,-8-12 2-16,-7-18-2 15,0-20 1-15,9-20-5 16,8-11-1-16,5-9-5 15,18-5 1-15,7 60-1612 16</inkml:trace>
  <inkml:trace contextRef="#ctx1" brushRef="#br0" timeOffset="107869.75">10097 9515 1192 0,'0'0'0'16,"0"0"13"-16,45-10-1 0,-22 5 12 0,11 2-1 16,11-7 3-16,15 0 0 15,27 5-1-15,3 5 0 16,-5 3 2-16,-8 2 0 15,-22 2 0 1,-21-7 1-16,-34 0-1135 0</inkml:trace>
  <inkml:trace contextRef="#ctx1" brushRef="#br0" timeOffset="108660.56">11293 9321 752 0,'0'0'0'16,"0"0"79"-16,0 0 1 16,20-28 43-16,-20 28 1 15,5-15-68 1,-5 15 1-16,0 0-26 0,0 0 2 31,-15 25-16-31,-18 13 1 0,-14 13-8 0,-5 4 1 16,-3-2-2-16,13-11 1 15,17-4 0-15,10-10 1 16,10-10 3-16,10-3 0 16,-5-15 3-16,37 7 1 15,13-4 8 1,12-1 0-16,-5-2 6 0,-4-2 2 15,-8 2 1-15,-13 7 1 16,-7-2 0-16,-3 3 1 16,-4-1-10-16,-18-7 1 15,0 0-1387-15</inkml:trace>
  <inkml:trace contextRef="#ctx1" brushRef="#br0" timeOffset="108889.73">11353 9210 1105 0,'0'0'0'0,"0"0"36"16,-33 0 0-16,26 8 23 0,-3 7 2 31,5 18-16-31,-5 27 1 0,7 18-18 0,3 15 1 31,0-5-4-31,0-2-1 16,3-6 3-16,7-9 0 15,0-8 0-15,10-13 1 16,5-12 0-16,12-23 0 16,18-15-1-16,-3-20 1 0,-52 20-1314 0</inkml:trace>
  <inkml:trace contextRef="#ctx1" brushRef="#br0" timeOffset="109213.88">12015 9354 929 0,'0'0'0'0,"0"0"0"0,0 0 1 16,15 22-3-16,-20-9-1 15,0 15 8-15,-20 19-1 0,-15 9 23 16,-12-1 0 0,-10 1 30-1,-11-6 2-15,14-7 9 0,14-8 2 16,17-15-6-16,18-10 1 15,10-10-7-15,23-2 2 16,32-11-4-16,14-10 0 16,11-2-6-16,0 5 2 15,-3 5-8-15,-5 5 1 16,-9 5 2-16,-9 5 1 16,-1 2-15-16,-16 6 0 0,-17 2-8 15,-8-8 1-15,-12-2-1530 16</inkml:trace>
  <inkml:trace contextRef="#ctx1" brushRef="#br0" timeOffset="109444.42">12120 9424 1180 0,'-5'-15'0'0,"-5"-25"20"16,0 7 0-16,2 8 22 15,6 12 1-15,2 13-7 16,5 18-1-16,10 42-11 15,0 23 0-15,5 18-5 16,-1 10 1-16,-6 2-2 16,-6-5 1-16,1-12 9 0,-8-13 0 15,-8-10 10 1,3-15 0-16,-5-11 7 0,5-19 1 16,5-28-1339-16</inkml:trace>
  <inkml:trace contextRef="#ctx0" brushRef="#br0" timeOffset="127221.8">8055 17250 0,'0'0'0</inkml:trace>
  <inkml:trace contextRef="#ctx0" brushRef="#br0" timeOffset="128364.86">5837 15251 0,'0'0'0</inkml:trace>
  <inkml:trace contextRef="#ctx1" brushRef="#br0" timeOffset="127262.72">1949 12411 841 0,'0'0'0'0,"0"0"44"0,0 0 1 16,0 0 72-16,0 0-1 16,22-23-10-16,-22 23 0 15,5-13-33-15,-5 13 0 16,5-10-22-16,-5 10-1 15,0 0-9-15,0 0-1 16,0 30-10-16,0 28 2 16,0 20-6-16,-5 18-1 15,5 7 0-15,0-7 1 0,0-18-6 16,0-20 1-16,10-18-2 16,-5-15 1-16,2-10-3 15,-7-5 3 1,0-10 0-16,0 0 1 0,0 0-1 15,10-5 0-15,0-18-3 16,0-32 1-16,-7-33-17 16,-11-13 0-16,8 101-1578 15</inkml:trace>
  <inkml:trace contextRef="#ctx1" brushRef="#br0" timeOffset="127794.88">1839 12378 979 0,'0'0'0'15,"0"0"-1"-15,0 0 1 16,32 0-10-16,-14-3 0 15,4-2 12-15,26-5 1 16,16-5 15-16,1-5 1 16,0-8 24-16,4 3 0 15,1 8 29 1,-10 7 1-16,-13-1-4 0,-14 9 2 16,-6 12-16-16,-17 5 0 15,-5 10-13-15,-20 5 2 0,-17 8-19 16,-8 0 0-16,-12-5-24 15,-6-1 1-15,-1 14-11 16,6-6 1 0,13 3-42-16,8-6 0 0,5-6-32 15,12-6 0-15,10-13 11 16,10-2-1-16,10-5 11 0,12-10 2 16,30-10 26-16,1-2 2 31,11-6 18-31,-6 5 1 15,-21 13 6-15,-20 10 1 16,-22 18 3-16,-17 17 0 16,-40 36 2-16,-16 7 0 15,-9-5 0-15,5-13 0 16,2 1 0-16,11-3 0 16,26-13 2-16,23-7-1 15,20-16 7-15,10-9-1 16,22-13 18-16,18-13 1 15,15-7 15-15,0-5 2 16,12-5 8-16,3-5-1 16,-1-3-4-16,1 0 0 0,-10 13-7 0,-3 10 1 15,-72 10-1088-15</inkml:trace>
  <inkml:trace contextRef="#ctx1" brushRef="#br0" timeOffset="128372.93">2863 12957 904 0,'0'0'0'0,"10"-26"10"16,2 1 1-16,-2-7 10 15,5-1 0-15,-5 13 45 16,-10 20 1-16,7-8 15 16,-4 23 1-16,-1 25-5 15,3 16 0-15,-5 17-14 16,0 5 1-16,0 0-13 15,0 7 0 1,0 11-9-16,0-6 2 0,3-19-9 0,7-18 1 16,-5-26-4-16,-5-17-1 15,0-10 1-15,17-25 1 16,8-33-4-16,10-12 1 16,-5-18-2-16,2 5 2 15,1 10-3-15,-11 15 1 16,8 23-4-16,0 12 0 15,-5 18-2-15,-3 13-1 16,8 14-4-16,0 21 1 16,-8 23-3-16,-2 9 0 15,-20 21-6-15,-10-3 0 16,-12-20-4-16,-8-18 0 0,-15-15-1 16,3-9 0-16,2-14 0 15,7-12 1-15,4-7-4 16,11-1 1-16,3-9-2 15,20-19 1-15,-5 31-1766 16</inkml:trace>
  <inkml:trace contextRef="#ctx1" brushRef="#br0" timeOffset="129165.13">3911 13329 338 0,'0'0'0'31,"0"0"19"-31,0 0 1 16,0 0-7-16,0 0 0 15,0 0-5-15,0 0 1 16,0 0-6-16,0 0-1 16,47-23 1-16,-14-7 1 15,-3-5 1-15,-8 5 2 16,-2 2 5-16,-8-2 1 16,-7 0 19-16,0-3 2 0,-5 13 33 15,-2 2 2-15,-1 8 23 16,3 10 1-16,-22 0-5 0,5 20 1 15,-13 13-13-15,5 22 1 16,0 6-20-16,12 4 0 16,8 8-6-16,10-10 0 15,0-8-10-15,13-12-1 16,7-10-5-16,15-21 0 16,9-9-2-16,6-13 2 15,-3-18 2-15,-4-10 1 16,-8-9-1-16,-15-9 0 15,-8-2 4-15,-17-2-1 16,-12 5-2-16,-13 4 2 16,-10 6-9-16,-13 15 2 15,6 20-7-15,5 10 1 16,17 10-9-16,7 17 1 0,13-27-1582 16</inkml:trace>
  <inkml:trace contextRef="#ctx1" brushRef="#br0" timeOffset="129338.66">4646 13185 1143 0,'0'0'0'0,"0"0"16"0,25 0 1 16,-3 0 18-16,5 0 2 16,21 0 5-16,12 0 1 15,17 0-20-15,0 0 2 16,-77 0-1062-16</inkml:trace>
  <inkml:trace contextRef="#ctx1" brushRef="#br0" timeOffset="129620.82">5243 13012 815 0,'0'0'0'16,"0"0"36"-16,0-38 0 0,8 28 36 15,4 3 1-15,-2 7-12 16,10 2-1-16,20 18-12 16,22 13 2-16,6 12-5 15,-4 5 0-15,-14 6-2 16,-3-1 2-16,-12 3-4 16,-10-5 0-16,-7-5-5 15,-3-13 0-15,-5-12-4 16,-5-11 1-16,-5-12-16 15,0 0 1 1,0 0-1281-16</inkml:trace>
  <inkml:trace contextRef="#ctx1" brushRef="#br0" timeOffset="129780.63">5642 13138 1017 0,'-13'2'0'16,"-6"3"0"-16,-9 8 0 16,-7 12 0-16,-12 8 0 15,-10 12 9-15,-1 5 0 16,11 6 24-16,17 1 0 15,10-4 22-15,15-10 0 16,10-13 3-16,15-5-1 16,18-7-4-16,21-13-1 0,-59-5-1126 15</inkml:trace>
  <inkml:trace contextRef="#ctx1" brushRef="#br0" timeOffset="129970.25">5826 13266 1206 0,'0'0'0'0,"0"0"4"0,0 28 2 16,3 2 3-16,4 18 1 31,3 12 52-31,-5 3-1 0,0-5 12 0,0-13 1 16,0-12 2-16,-2-16 0 15,2-7-12-15,9-7 0 16,-14-3-1404-16</inkml:trace>
  <inkml:trace contextRef="#ctx1" brushRef="#br0" timeOffset="130365.03">6740 12685 878 0,'0'0'0'0,"0"0"94"0,0 0 1 16,0 0-18-16,43-8 2 16,9 1-38-16,13-1 2 15,17 1-12-15,7-1 1 16,9-2-14-16,21 2 0 31,6 3-8-31,4-5 1 0,-129 10-1082 16</inkml:trace>
  <inkml:trace contextRef="#ctx1" brushRef="#br0" timeOffset="130633.67">8122 12124 916 0,'0'0'0'0,"0"0"9"16,-10-28 0-16,10 28 6 0,0 0 1 16,0 0 49-16,-5 15 1 15,-2 36 2-15,-3 21 2 16,0 9-3-16,10 7 2 16,5 8-10-16,10-3 1 15,-5-3-11-15,7-12 0 16,6-20-6-16,2-15 0 15,-13-23-11-15,6-22 2 16,2-21-7-16,-6-20 1 16,-14 43-1375-16</inkml:trace>
  <inkml:trace contextRef="#ctx1" brushRef="#br0" timeOffset="130839.85">8038 12078 1067 0,'0'0'0'0,"0"0"20"16,0 0 0-16,32-27 13 15,-2 17 0-15,7-3-4 16,11-2 2-16,9 2-7 16,8-4 2-16,2 7-2 15,3 0-1-15,-11 5 4 0,4 2 1 16,-11 1-3-16,-10 7 1 16,-27 10-8-16,-25 7 1 15,10-22-1124-15</inkml:trace>
  <inkml:trace contextRef="#ctx1" brushRef="#br0" timeOffset="131160.49">8210 12448 929 0,'0'0'0'15,"0"0"6"-15,32 5 1 16,-5-10 7-16,11-5-1 16,14-5 22-16,10 0 0 15,5 5-1-15,-4 5 1 16,-8 0 10-16,-23 0 1 0,-32 5-3 31,-25 23 1-31,-35 9-6 0,-9 9 0 16,1 6-16-16,6 4 1 15,15 1-15-15,19-6 1 16,13-6-8-16,8-10 0 16,14-12-1-16,8-11 0 15,18-2-2-15,19-7-1 16,18-8-1-16,7-8 0 15,25-7 2-15,-7-3 1 16,-11 1 1-16,-11-1 0 16,-4 5 0-16,-14 3 0 15,-18 0-1-15,-7 5 0 16,-30 15-1056-16</inkml:trace>
  <inkml:trace contextRef="#ctx1" brushRef="#br0" timeOffset="131548.18">9051 12428 815 0,'0'0'0'0,"-10"-12"1"16,10 12 1-16,-5-13-1 15,5 13 0-15,-10-5 30 16,10 5 2-16,-10 10 24 16,1 20 1-16,-1 31 21 0,-3 4 1 0,8 18 0 15,0-5 1-15,10 0-18 16,-5-7 1-16,5-11-10 16,0-10 1-1,0-20-12-15,0-9-1 0,-5-21 3 16,12 5 1-16,-2-21-4 15,10-16-1-15,20-21 2 32,3-7-1-32,-1-6-1 0,5 11-1 15,-12-1-2-15,7 24 2 16,-7 14-12-16,-10 18 1 16,-2 10-8-16,-3 15 2 0,2 26-7 0,-2 9 2 15,-13-2-5-15,-7-3 0 16,-7-7-4-16,-8-8 1 15,-7-15-1-15,-8-9 0 16,-13-4-2-16,-7-7 1 16,6-15-3-16,6-2 1 15,11-4 0-15,27-11 0 16,0 27-1727-16</inkml:trace>
  <inkml:trace contextRef="#ctx1" brushRef="#br0" timeOffset="132115.6">9990 12536 954 0,'0'0'0'16,"-2"-25"71"-16,2 8 1 16,-3-1-14-16,1 3 1 15,2 15-1-15,0-13 2 16,0 13-28-16,0 0 1 16,-5 18-12-16,-5 20 1 0,-10 25-5 15,5 12 1-15,7-15-5 16,8-4 0-16,10-11-2 15,8-7 0-15,7-11-2 16,2-16 0-16,3-11 1 16,2-16 1-16,-2-14 0 15,-7-7 0-15,-6-16 4 16,-12-5 0-16,-5 5 6 16,-15 0 0-16,-2 0 2 0,-11 11 2 15,-4 9 3-15,2 10 0 16,5 11 0-16,3 7 1 15,2 15-4 1,20-10 1-16,0 0-1428 0</inkml:trace>
  <inkml:trace contextRef="#ctx1" brushRef="#br0" timeOffset="133572.07">5866 13445 627 0,'0'0'0'16,"0"0"32"-16,0 0 1 15,0-28 56-15,10 10 0 16,7-9 6-16,1-1-1 16,4 5-23-16,3 11-1 15,-2 9-24-15,-3 13 0 16,-8 13-11-16,-2 15 0 16,-5 17-10-16,-5 0 0 0,-15-9-3 15,-2-9 0-15,2-9-5 16,-3-13 1-16,13-2-1 15,5-13 1-15,-10 5-1 16,10-5-1-16,-10 0 6 16,10 0 0-16,-17-5 2 15,9-18 0-15,1-17 4 16,7-3 0-16,0 5-3 16,5 16 1-16,-5 7 0 0,0 15 0 15,0 0-5-15,-5 15 0 16,-8 12-4-16,3 1 1 15,-7 5-7-15,7-11 0 16,0-7-4-16,5-2 0 16,5-13-1-16,0 0 0 15,0 0-1-15,0-23 0 16,15-27 1-16,3-10 0 16,6-6 0-16,1 6 2 15,0 10 3-15,3 14 1 16,-8 16 1-16,-3 15 1 15,3 15-3-15,-3 23 0 16,-2 45-1-16,-10 8 1 16,-15 2-3-16,-7-8 1 0,-18-9-2 15,-5-1 0-15,-5-2-3 16,5 0 1-16,13-8-2 16,7-9 0-16,13-31 2 15,7-20 0-15,12 2 1 16,8-24 0-16,25-29 2 15,7-4-1-15,8 12 2 16,2 13 1-16,5 15 2 16,3 5 0-16,-8 12-1 0,-7 6 2 15,-10 4-2-15,-8 9 1 16,-4-6-7-16,-6-3 0 16,-7-2-1-16,17-5 0 15,-37-5-1696-15</inkml:trace>
  <inkml:trace contextRef="#ctx1" brushRef="#br0" timeOffset="134298.75">10463 12677 728 0,'0'0'0'0,"0"0"123"16,0 0 1-16,0 0-1 15,20-2 2-15,8-3-75 16,17-5 2-16,9-8-25 0,1 0 0 16,-20 3-12-16,-8 5 1 15,-7 3-6-15,3 2 0 16,-23 5-1084 0</inkml:trace>
  <inkml:trace contextRef="#ctx1" brushRef="#br0" timeOffset="134728.19">11006 12416 752 0,'5'-13'0'0,"8"-2"43"16,12-8 0-16,10-4 38 16,7 1-1-16,3 9-17 0,-13 7 1 15,3 7-17-15,0 18 2 16,5 21-9-16,-5 9 0 15,2 15-8-15,-7 11-1 16,5-3 1-16,-8 2 0 16,-7-2 4-16,-3-8 1 15,-2-12-1-15,0-10 1 16,-5-18-7-16,-10-20 1 16,13 3-6-16,-8-19 2 15,5-26-17-15,-5-4 2 0,-5-16-11 0,-5 4 0 16,-10 7-1-16,0 14 0 31,2 16-5-31,-2 14 2 0,-10 14-4 0,-9 19 1 16,-11 21-1-16,-8 11 0 15,6 18 6-15,0-11 1 16,7 3 0-16,10-8 1 16,18 1 6-16,14-16 0 15,18-12 6-15,12-16 1 16,-32-17-1304-16</inkml:trace>
  <inkml:trace contextRef="#ctx1" brushRef="#br0" timeOffset="135022.81">11846 12753 1130 0,'0'0'0'0,"25"-13"58"0,-6 3 1 16,9 5 40-16,-6 10 0 15,-9 0-26-15,-3 13 1 16,0 14-29-16,-10 9 0 16,-5 14-11-16,-13 3 1 15,-4-8-4-15,-1-4 0 16,8-14 4-16,6-9 1 16,9-11-2-16,9-4 2 15,11-5 0-15,18-11 0 16,12-12-3-16,4 2 0 15,9-7-2-15,-6 0 0 0,8-5-2 16,7 0 0-16,8 2-6 16,-1-17 0-16,-79 45-1717 15</inkml:trace>
  <inkml:trace contextRef="#ctx1" brushRef="#br0" timeOffset="135333.63">13081 11520 1192 0,'0'0'0'0,"42"-48"6"16,-12 15 1 0,0 11-7-16,7 14 0 15,-12 13 21-15,5 31 1 16,-2 39 12-16,1 31 0 15,4 24 17-15,-6 26 1 16,-12 13-1-16,-10 7 0 16,-5 0-6-16,-15-7 1 15,-10-16-9-15,-12-12 1 16,-10-13-5-16,-21-12 0 16,-14-10 7-16,-22-13 0 15,-3-20-2-15,-8-13 0 16,115-60-1471-16</inkml:trace>
  <inkml:trace contextRef="#ctx0" brushRef="#br0" timeOffset="137706.34">6050 16043 0,'0'0'0,"0"0"0,0 0 0,0 0 32,0 0-32,0-14 31,13 1-31,-13-1 31,13 14-31,-13-13 31,0 0-31,0-1 32,0 14-32,0 0 15,0 0-15</inkml:trace>
  <inkml:trace contextRef="#ctx1" brushRef="#br0" timeOffset="137360.37">13878 11907 715 0,'0'0'0'0,"0"0"37"0,0 0 1 16,0 0 34-16,0 0 3 15,0 0 8-15,0 0 0 16,0 0-19-16,0 0 1 16,45 15-29-1,2-20-1-15,15-5-3 16,-2 0 0-16,-5 3-2 16,-3-3-1-16,-22 10-5 15,-5 0 1-15,-10 0-9 0,-15 0 0 16,0 0-11-16,-20 10 1 15,20-10-1145-15</inkml:trace>
  <inkml:trace contextRef="#ctx1" brushRef="#br0" timeOffset="137504.59">13958 12111 866 0,'0'0'0'0,"-3"28"1"15,6-11 1 1,2-1 0-16,2-4 2 0,3-2 14 31,7-10 0-31,13 0 10 16,15-5 0-16,2-2 34 15,-4-1 0-15,-23 3 34 0,-3 5-1 16,-17 0-11-16,10-2 0 16,-10 2-1172-16</inkml:trace>
  <inkml:trace contextRef="#ctx1" brushRef="#br0" timeOffset="138465.87">15561 11253 778 0,'0'0'0'16,"0"0"71"-16,-5-40 1 15,5 22 11-15,-5 1 0 16,5 2-21-1,-5 2-1-15,0 3-11 0,-4-3-1 0,4-4-5 16,-3 7 1-16,8 10 5 16,-12-13 1-1,12 13 1-15,-23 20 1 16,3 23-7-16,-2 20 0 16,14 23-8-16,6 19 2 15,4 11-10-15,3 7 1 0,0-5-5 16,5 11 1-16,0 22-9 15,0-10 0-15,-7-33-3 16,-3-5 0-16,-3-2-2 16,-2 4 0-16,0 6 1 15,-5-8-1-15,-5-25 2 16,-2-18-1-16,-8-24 1 16,8-11 1-16,-3-20-2 0,-3-8 1 15,6-9-3-15,2-31 2 16,15 43-1607-16</inkml:trace>
  <inkml:trace contextRef="#ctx1" brushRef="#br0" timeOffset="138640.76">15133 12323 1192 0,'0'0'0'16,"0"0"9"-16,35 0 0 15,0-3-1-15,25-2 0 16,19-5 18-16,13-5 1 15,1-3 14-15,-16 1 1 16,-10 2 5-16,-15 2 1 0,-22 8-2 16,-7 0 0-16,-23 5-1208 15</inkml:trace>
  <inkml:trace contextRef="#ctx1" brushRef="#br0" timeOffset="139549.54">16002 12411 464 0,'0'0'0'0,"0"0"74"16,0 0 1-16,0 0 13 15,20-31-1-15,-12 21-26 16,-3 0 1-16,-5 0-3 0,0 10 2 16,0-12-7-16,0 12 0 15,0 0-10-15,-23 2 2 16,3 18-7-16,-5 13 0 15,3 17-2-15,7 11 0 16,5 4-7-16,8 8 1 0,4-5-6 16,8-3 1-16,10-17-6 15,7-18 1 1,11-20 0-16,11-22 0 16,21-21 7-16,5-17 0 15,-10-21 6-15,-15-2 1 16,-16-5 1-16,-14 11 0 15,-17 11-1-15,-18 3 3 16,-15-7-6-16,-7 0 2 16,-23 12-3-16,3 18 1 15,-3 25-7-15,17 17 2 16,14 31-6-16,14 2 0 16,15-45-1573-16</inkml:trace>
  <inkml:trace contextRef="#ctx1" brushRef="#br0" timeOffset="139938.94">16508 12549 892 0,'0'0'0'0,"0"0"33"16,0 0 1-16,0 0 13 15,0 0 1-15,32 0-9 16,-9 2-1-16,6-4-7 0,19-6 1 16,12-2 0-16,2 3 2 15,0-6-6-15,-5 1 1 32,-2-1-7-32,-8 3 1 0,-47 10-1045 0</inkml:trace>
  <inkml:trace contextRef="#ctx1" brushRef="#br0" timeOffset="140354.87">17091 12285 878 0,'0'0'0'0,"0"-18"0"15,2 8 1-15,6 3-1 16,-1-9 1-16,-2 9 21 0,-5 7 0 16,0 0 25-16,10 0 2 15,5 7 15-15,7 16 0 16,8 25-5-16,-5 7 2 15,-2-4 0-15,-1-4 2 16,8-1-13-16,-5-9 0 0,-3 1-3 16,3-8 0-16,-5-10-11 15,-5-12 0-15,2-8-10 16,-2-10 1-16,3-10-22 16,-1-10 2-16,-12-11-9 15,-5-1 1-15,-5 9-19 16,0 15-1-1,-2 3-22-15,7 15 0 0,-23-7 4 16,-4 9 1-16,-8 18 22 0,-5 8 1 16,-2 10 11-1,4 4-1-15,4 14 5 16,1 2 0-16,8-5 7 16,3-6 0-16,12-9 10 15,7-13 1-15,6-7 7 16,4-8 2-16,-7-10-1211 15</inkml:trace>
  <inkml:trace contextRef="#ctx1" brushRef="#br0" timeOffset="140670.29">17683 12544 1206 0,'0'0'0'16,"0"0"26"-16,33-3 1 16,-16 6 25-16,-7 4 2 15,-5 6 7-15,0 15 1 16,-7 27-21-16,-6 8 2 16,-12 7-12-16,-5-4 1 0,5-3-1 15,3-13 1-15,7-17 4 16,0-13 1-16,10-13 3 15,0-7-1-15,10 8-1 16,5-8 1-16,12-5 3 16,8-5-1-16,12-18-8 15,1-5 1-15,4-2-10 0,0-2 2 16,-52 37-1622 0</inkml:trace>
  <inkml:trace contextRef="#ctx1" brushRef="#br0" timeOffset="141054.75">17683 11754 703 0,'0'0'0'0,"0"0"93"16,0 0 2-1,0 0 34-15,0 0 0 16,0 0-54-16,45 7 0 16,12 1-44-16,23-8 1 15,12-8-14-15,18 1 1 16,7-1-9-16,-5-7 0 16,-112 15-1075-16</inkml:trace>
  <inkml:trace contextRef="#ctx1" brushRef="#br0" timeOffset="141392.37">19447 10888 1030 0,'0'0'0'16,"-3"-40"45"-16,3 10-1 15,-2-3 39-15,-3 6 1 16,0 14 1-16,-5 8 0 15,-8 8-23-15,-14 12 0 0,-15 17-18 16,-1 19 1-16,21 17-8 16,-3 20 0-16,7 15-4 15,4 8-1-15,4 14-7 16,2 9 0-16,8-6-4 16,0-5 2-16,0-5-5 15,3-2 0-15,4 0-2 16,-2-20 2-16,-5-31-1 15,-5-25 1-15,5-17-3 16,5-23 0-16,0 0-1543 0</inkml:trace>
  <inkml:trace contextRef="#ctx1" brushRef="#br0" timeOffset="141786.07">18904 11663 929 0,'0'0'0'15,"25"-12"27"-15,-3 2 0 16,8 5 30-16,20-5 1 16,14-8 4-16,19 0 1 15,11-2-18-15,6 3-1 16,-25-1-13-16,-26 5-1 16,-21 6-5-16,-16 7 1 0,-12 0-6 15,5 23 0-15,-10 14-4 0,-2 9 1 16,-8 9-2-16,-5-2 2 15,7 0-2-15,3 2-1 16,3 3-1 0,7 2 0-16,12-7-2 0,3-5 2 15,13-8-1-15,2-12 1 16,2-13 1 0,3-15 0-16,2-15 6 0,-2-8 0 15,0-15 7-15,-8-7 1 16,-19 0 5-16,-8-8 2 15,-13-2 4-15,-9 2 1 16,-13-5-4-16,0 5 0 16,-7 3-4-16,5 10 2 15,-8 12-14-15,12 10 0 16,33 18-1582-16</inkml:trace>
  <inkml:trace contextRef="#ctx1" brushRef="#br0" timeOffset="142208.12">19818 11933 690 0,'0'0'0'0,"0"0"57"15,0 0 0-15,0 0 33 16,0 0 0 0,0 0-40-16,0 0 2 0,57 2-14 15,0 3 1-15,10 0-11 16,6-5 0 0,-9 0-4-16,-9-5-1 15,-12-7-1-15,-4 4-1 16,-39 8-1004-16</inkml:trace>
  <inkml:trace contextRef="#ctx1" brushRef="#br0" timeOffset="142459">20413 11646 941 0,'0'0'0'0,"0"0"3"16,0 0 1-16,0 0 5 15,0 0 0-15,27 5 24 16,-12 12 1-16,18 19 3 16,4 6 1-16,5-4 4 0,1-3 0 15,-4 3 3-15,-1-5 1 16,-13-1-8-16,-3-6 1 16,-9-11-6-16,-3-5 2 15,-10-10-13-15,14 0 2 16,-14 0-1130-16</inkml:trace>
  <inkml:trace contextRef="#ctx1" brushRef="#br0" timeOffset="142639.21">20739 11802 992 0,'-10'2'0'16,"-17"6"1"-16,-11 9 1 16,-14-1 0-16,-8 11 1 15,6 8 23-15,4 3 0 0,7 0 19 16,9 7 1-16,11-2 10 0,11-3 1 15,9-12-13-15,11-5 1 32,7-8 0-32,22-3 0 0,-37-12-1123 0</inkml:trace>
  <inkml:trace contextRef="#ctx1" brushRef="#br0" timeOffset="142860.07">21030 11940 1306 0,'0'0'0'0,"0"0"12"15,0 0 0-15,0 28-1 16,0-6-1-16,0 34 48 16,0 12 1-16,0 2 2 0,0 1 0 15,0-14-6-15,0-9 0 16,-2-20-6-16,4-15 1 15,-2-13-9-15,13 5-1 16,-13-5-1450-16</inkml:trace>
  <inkml:trace contextRef="#ctx1" brushRef="#br0" timeOffset="143275.6">21021 10426 766 0,'0'0'0'16,"14"-61"109"-16,-6 21 1 0,9 10 36 15,3 12 0-15,-10 8-89 16,13 15 1-16,24 18-17 16,13 25-1-16,7 40-12 15,5 32 0-15,-5 49-10 16,-4 30 0-16,-6 25-3 16,-17 22 0-16,-18 13 4 15,-27-7 0-15,-22-26 3 16,-28-19 0-16,-15-29 2 0,-27-24-1 15,-17-16 2-15,4-22 1 16,3-23-6-16,-8-15 1 16,-34-8-4-16,-5-24 1 15,154-46-1407-15</inkml:trace>
  <inkml:trace contextRef="#ctx1" brushRef="#br0" timeOffset="143707.73">15233 10785 791 0,'0'0'0'16,"0"0"80"-16,0 0 2 16,-30-20-42-16,22 33-1 15,-12 22-7-15,-7 25 2 16,-20 41-11-16,-3 40 0 0,0 48 0 15,3 29-1-15,14 29 2 16,23 2 0 0,35-12 10-16,30-8 0 0,20-11 5 15,2-29 0-15,3-38 3 16,12-28 0 0,20-27-1-16,7-33-1 15,-1-43-11-15,-6-60 2 16,-112 40-1238-16</inkml:trace>
  <inkml:trace contextRef="#ctx1" brushRef="#br0" timeOffset="144623.28">21753 11792 841 0,'0'0'0'0,"0"0"47"16,42 5 2-16,-25 5 8 15,3 20 0-15,8 18-8 16,-6 12 1-16,-17 6-18 16,-10 7 1-16,-10-11-6 15,-7-4 1-15,-1-7 10 16,1-19 0 0,0-9 7-16,7-18 0 0,-5-8 1 0,0-14 0 15,2-21 4-15,3-12 1 31,10-16 1-31,8-4-1 16,9-11-1-16,13 8-1 16,15 3-5-16,10 12-1 0,10 10-9 15,7 13 1-15,-7 15-10 16,-8 0 0-16,-17 12-8 16,-5 8 1-16,-5 5-8 15,5 3 2-15,2 7-9 0,10 0 1 16,1-2-4-16,9 2 1 15,-52-15-1578-15</inkml:trace>
  <inkml:trace contextRef="#ctx1" brushRef="#br0" timeOffset="144838.19">22231 11535 1130 0,'0'0'0'15,"-20"-10"10"-15,15 5 1 16,5 5 10-16,-5-10 2 15,5 10 7-15,5-13 0 0,17 3-8 16,28-10-1-16,20 3 8 16,15 4 0-16,-1 0 16 15,-7 3 1-15,-19 5 1 16,-13 0 0-16,-25 0-6 16,-11 3 0-16,-9 2-14 0,0 0 0 31,0 0-1286-31</inkml:trace>
  <inkml:trace contextRef="#ctx1" brushRef="#br0" timeOffset="145058.64">22500 11372 1054 0,'0'0'0'0,"0"0"5"15,-10 5-1-15,10-5 4 16,-3 20 1-16,-4 10 11 16,-3 30 1-16,-2 28 7 0,-1 13 0 15,-7 5 9-15,0 7 1 16,-2-2 15-16,2-6 0 15,7-12 7-15,6-10 1 16,2-10-4-16,10-27 1 16,2-16-10-16,11-18 2 15,9-12-8-15,16-27 2 16,-43 27-1378-16</inkml:trace>
  <inkml:trace contextRef="#ctx1" brushRef="#br0" timeOffset="145422.44">22662 10929 954 0,'0'0'0'0,"17"-38"0"15,1 15 2-15,-13 1-9 16,0 7 0-16,-5 15 14 15,0 0 1-15,-10 25 18 16,-30 20-1-16,-23 18 18 16,-14 5 0-16,5 0 7 15,5-13 2-15,22-5-7 16,13-4 1-16,12-9-5 16,12-16 1-16,6-9-1 15,2-12 2 1,15 8-4-16,20-11 0 0,32-14 3 0,10-4-1 15,0-1-1-15,-7-6-1 16,-25 6-8-16,-13 6 2 16,-14 6-6-16,-18 10 0 15,7-12-22-15,-9-6 2 16,2 18-1376-16</inkml:trace>
  <inkml:trace contextRef="#ctx1" brushRef="#br0" timeOffset="145602.49">22602 10826 1067 0,'0'0'0'16,"-22"0"0"-16,7 7 0 16,-13 16 0-16,-2 22 0 15,3 20 8-15,7 18 1 16,8 13 19-16,9 2 0 16,18 8 18-16,17-3 0 15,18-7 9-15,15-21 1 16,2-12 0-16,-67-63-1106 15</inkml:trace>
  <inkml:trace contextRef="#ctx0" brushRef="#br0" timeOffset="178231.28">21285 6328 0,'0'0'16,"132"13"-16,1 14 0</inkml:trace>
  <inkml:trace contextRef="#ctx0" brushRef="#br0" timeOffset="178468.71">21311 4221 0,'0'0'0,"0"0"0,0 0 0,0 0 0,0 0 32,0 0-32</inkml:trace>
  <inkml:trace contextRef="#ctx1" brushRef="#br0" timeOffset="176865.77">17218 375 452 0,'0'0'0'16,"0"0"8"-16,0 0-1 15,20-23 11-15,-20 23 0 16,0 0-3-16,9 0 0 15,-4 10 0-15,15 8 1 16,20 9-6-16,15-4 0 16,15-8 3-16,9-7-1 15,-11-16 4-15,-1-2 0 16,5-5 3-16,-2-8 1 16,-3 1 10-16,-2 4 0 0,0-2 9 15,-16 12 2-15,-26 3 1 16,-13 5 2-16,-10 0-6 15,-18 10 1-15,-19 3-8 16,-3 5 0-16,40-18-815 16</inkml:trace>
  <inkml:trace contextRef="#ctx1" brushRef="#br0" timeOffset="177069.84">17666 453 690 0,'0'0'0'15,"-10"10"-1"-15,5 0-1 16,-5 12-4-16,-2 11 0 15,-1 12 9-15,3 16 1 16,10 12 26-16,0 5 2 16,8-8 42-16,4-9 0 15,3-6 4-15,10-15 1 16,7-7-12-16,8-13 2 16,15-20-17-16,22-15 2 15,-77 15-1023-15</inkml:trace>
  <inkml:trace contextRef="#ctx1" brushRef="#br0" timeOffset="177243.29">18291 616 866 0,'0'0'0'0,"0"0"27"16,0 0 0-16,0 0 10 16,0 0 1-16,0 28-1 15,2-16 1-15,6 3-9 16,9 3 0-16,13-5-7 0,8 2-1 15,-4-10-4-15,-1-5 1 16,-33 0-924-16</inkml:trace>
  <inkml:trace contextRef="#ctx1" brushRef="#br0" timeOffset="177369.46">18343 860 853 0,'0'0'0'16,"0"18"0"-16,0-8 0 15,0-10 0-15,13 12 0 16,-3-7 30-16,5 1-1 15,19-6 33-15,21-6-1 16,-55 6-838-16</inkml:trace>
  <inkml:trace contextRef="#ctx0" brushRef="#br0" timeOffset="180726.63">29918 9522 0,'0'0'0,"0"0"0,13 0 0,14 0 16,13 0-16,79 13 31,54 27-31,66 27 32,53 14-32,-66-14 31,-13 0-31</inkml:trace>
  <inkml:trace contextRef="#ctx1" brushRef="#br0" timeOffset="179266.16">29685 2329 815 0,'0'0'0'0,"0"0"33"16,0 0 1-16,0 0 47 15,0 0 3-15,0 0 9 16,75-5 0-16,42 5-26 16,27 5 0-16,20 3-25 0,13 2-1 15,10 5-9-15,-5 3 0 16,-40-1 0-16,-28-2 0 16,-39-2 0-16,-23-8 0 15,-34 0-1-15,-31-5-1 16,-31-5-9-16,-24 5 2 15,-41-5-6 1,-18 5 1-16,-3-7-13 0,1 7 2 16,7 7-6-16,5 8 0 15,22 3-1-15,20-1 0 16,38-2-3-16,24-2-1 16,26 2-5-16,29-5 0 15,35 3-3-15,8-3 0 16,5-10-4-16,7 0 1 0,12-5 1 15,1 0 0-15,-10-5 1 16,-23 2 1-16,-77 8-1236 16</inkml:trace>
  <inkml:trace contextRef="#ctx1" brushRef="#br0" timeOffset="180003.68">19773 556 778 0,'0'0'0'16,"0"0"37"-16,-5-38 0 0,2 20 31 15,-2-2-1-15,3 8-5 16,2 12 1-16,-13 0-17 16,-4 12 1-16,-15 26-17 0,-6 12 1 15,6 11-2-15,12-1-1 16,5-5-2-16,10-4 1 16,10-8-3-1,15-8 1-15,10-3-4 0,15-11 1 16,14-14 7-16,11-2 0 15,15-15-1-15,-3-7 0 16,-12-16 9-16,-15-7 0 16,-18-3 4-16,-22-8 1 15,-10-9-3-15,-15-8 0 16,-13 8 0-16,-6 4 0 16,-16 14-5-16,7 24 0 15,8 18-6-15,6 13 2 0,4 12-6 16,15 15 2-16,22 3-11 15,23 7 0-15,-40-50-1591 16</inkml:trace>
  <inkml:trace contextRef="#ctx1" brushRef="#br0" timeOffset="180159.61">20535 694 1269 0,'0'0'0'0,"0"0"14"0,0 0 1 16,0 0 13-16,0 0 0 15,0 0 21-15,0 0 1 16,0 0-11-16,0 0 1 16,0 0-6-16,40 18 1 15,34-8-6-15,6-3 0 16,-80-7-1274-16</inkml:trace>
  <inkml:trace contextRef="#ctx1" brushRef="#br0" timeOffset="180618.94">21262 591 1042 0,'0'0'0'0,"0"0"21"16,0 0 2-16,-27-23 24 16,22 13 0-16,-10 8 21 15,-8-8 1-15,-4 5-7 16,-3 0 1-16,-2 10-6 0,9 5 1 16,1 0-5-16,12 7 0 15,0 11-4-15,10 5 0 16,10 12-8-16,12 0-1 15,16 3-8-15,14-8 0 16,13 3 0-16,-8 2 0 16,-5-2-8-16,-9-3 0 15,-16-7-2-15,-22-5 0 16,-25 5-2-16,-20-11 2 16,-24-4-6-16,-1-8 2 15,0-18-3-15,15-12 1 16,18-15-4-16,17-13 2 0,15-7-3 15,15-13 1-15,12-13-7 16,8-2 0-16,7 10-5 16,1 13 0-1,-1 15-3-15,-2 12 1 0,2 10-11 16,-2 13 2-16,-5 0-8 16,5 5 0-16,5 5-5 15,7 3 2-15,0 4 2 16,8-2-1-16,-5 0 5 0,-5 5-1 15,-50-10-1515-15</inkml:trace>
  <inkml:trace contextRef="#ctx0" brushRef="#br0" timeOffset="183805.21">28085 7737 0,'0'0'0,"-159"-617"0,-1-1 0,-12-12 31,12 13-31</inkml:trace>
  <inkml:trace contextRef="#ctx1" brushRef="#br0" timeOffset="182249.54">24295 611 1105 0,'0'0'0'0,"0"0"32"16,20-33 1-1,-10 23 32-15,-10 10 1 0,13-7-14 0,-3 4-1 16,10 3-22-16,17 0 0 16,15 3-11-16,11 14 0 15,-4 6-6-15,-9 5 0 16,-2-13-3-16,-1 2 1 15,5-4-3-15,15-3 1 16,3-10-2-16,7-5-1 16,3-3 2-16,-15-7 0 15,-25 3-1 1,-11 2 2-16,-9 5 0 0,-20 5 0 16,10-10 0-16,-10 10 1 15,0 0-1-15,-27-18 1 16,-20 3-3-1,-6-3 2-15,1 6-7 0,7-3 0 16,45 15-1247-16</inkml:trace>
  <inkml:trace contextRef="#ctx1" brushRef="#br0" timeOffset="182409.78">24861 541 1143 0,'-8'15'0'0,"-7"12"16"16,-5 19 1-16,-2 14 32 16,-10 6 1-1,2 12 2-15,7-6 0 0,13-6-11 16,3-11 1-16,14-4-4 15,6-9 0-15,19-1-1 0,26-9 0 16,24-22-10-16,7-15 1 31,26-15-1-31,-8-15 0 16,-107 35-1319-16</inkml:trace>
  <inkml:trace contextRef="#ctx1" brushRef="#br0" timeOffset="182729.58">25526 699 1306 0,'0'0'0'0,"0"0"24"0,52-10 2 16,-7 10 9-1,15 0 0-15,4 0 20 0,1 5 1 16,-5-5-18-16,-18-5 0 16,-9 10-9-16,-8-5 2 15,-10 0-11-15,-15 0 1 16,12 5-10-16,-22 3 1 15,-10 12-6-15,-15 10 1 16,-7 8-6-16,7-6 0 16,10-4-1-1,10-5 0-15,10-13-1 16,5-10 0-16,30 12-1 16,7-7 0-16,26 1 1 0,14-6 1 15,13-18 0-15,12-2 0 16,12-3-2-16,-4-5 2 15,-110 28-1308-15</inkml:trace>
  <inkml:trace contextRef="#ctx1" brushRef="#br0" timeOffset="182990.76">26776 541 1192 0,'0'0'0'0,"0"0"16"16,0 0 1-16,-35 10 23 16,15 12 1-16,-20 21 8 15,3 2 0-15,0 1-22 16,12 2 1-16,10-3 1 15,10-7-1 1,5-6-7-16,15-7 1 0,17 1 4 16,28-14 0-16,12-2-6 15,13-10 1-15,12-22 10 16,-10-4-1 0,-20 1 3-16,-24-7 0 0,-28-11-5 15,-20-8 2-15,-25-4-5 16,-23-5 1-16,-41 9-3 15,-8 14-1-15,102 37-1473 0</inkml:trace>
  <inkml:trace contextRef="#ctx1" brushRef="#br0" timeOffset="183675.79">24188 513 1281 0,'0'0'0'0,"-10"-40"42"15,0 15 0-15,5 22 39 16,-7 6 0-1,12-3-30-15,-20 37 1 0,-5 19-24 16,-2 22 0-16,-1 20-7 16,4 0 1-16,1-2-3 15,6-8 0-15,12 0 1 16,15-5 1-16,15-10 0 16,24-13-1-16,29-10 0 15,24-17 0-15,42-10-3 0,-2-13 0 16,-5-10 0-16,15-18 0 15,20-5 2-15,0-2 0 16,-15-2-2-16,2 4-1 16,13 10 1-16,-8 8 1 15,-24 5-1-15,7 8 1 16,17 7-6 0,-12-2 2-16,-18 2-3 0,8-10 1 15,15 0 0-15,-2-10-1 16,-38-5-1-16,2-18 0 15,-2-10-2-15,8 3 1 16,-11-8-2-16,-7-2-1 0,-34-3 0 16,-24-2 0-1,-16 0-1-15,-16-1 1 0,-22-4-2 16,-22-11 2-16,-20-7-2 16,-33 3 2-1,-42-8-3-15,-5 5 1 16,-3 3-1-16,-4-3 2 15,-33-5-2-15,-7 12 0 16,24 11 0-16,-14 17 0 16,-28 11-1-16,-10 27 2 15,1 22-2-15,-9 21 0 16,1 17-2-16,5 13 1 16,204-73-1728-16</inkml:trace>
  <inkml:trace contextRef="#ctx1" brushRef="#br0" timeOffset="200364.3">21680 13915 1143 0,'0'0'0'0,"0"0"26"16,0 0 0-16,0 0 41 15,0 0 0-15,0 0-6 16,0 0 1-16,0 0-26 16,0 0-1-16,0 0-12 0,0 0-1 15,0 0-5-15,0 0 1 16,15 25-3-16,-17-12-1 16,-1 2-1-1,1 0-1-15,-1-2-1 0,3-3 2 16,0-10-3-16,3 17 1 15,-3-17-1-15,0 0 1 16,0 8-1-16,0-8 0 16,0 0-1-16,0 0 1 15,0 0-1-15,0 0 2 16,0 0-2-16,0-8 1 16,0 8-3-16,0 0 1 15,0 0 0-15,0-12 0 16,0 12 0-16,0 0 0 15,0 0-2-15,0-10 1 0,0 10-1 16,0 0-1-16,0 0 1 16,0 0 0-1,0 0-2-15,0 0 2 0,0 0-3 16,0 0 0-16,0 0 1 16,0 0-1-16,0 0-1 0,0 0 2 15,0 0-2-15,0 0 1 16,0 0 0-16,0 0-1 15,0 0 0 1,0 0 2-16,0 0-1 0,0 0 0 16,10-15 1-16,2 4-1 15,-7 4 0-15,-5 7 1 16,5-15-2-16,-5 15 1 16,0 0 0-16,0 0-1 15,3-10 0-15,-3 10 1 16,-13-13-1-16,3 3 0 15,0 3 0-15,-4-4 0 16,-9 11-1-16,-7 0 2 16,-12 13-2-16,2 17 0 0,-12 21 0 15,-8 6 0-15,-20 9 0 16,3 4 2-16,5 8-2 16,12 3 1-1,5 9-1-15,18 3 1 0,12-4 1 16,13-4-1-1,14-14-1-15,13-11 1 16,10-12-1-16,22-8 1 16,30-5 1-16,3-12-1 15,7-16 1-15,-2-12 1 16,-15-10-1-16,-13-10 2 16,-7-8 0-16,-8-4 2 15,-17-1 1-15,-20 0 1 16,-10 3-1-16,-12 0-1 15,-11-3 1-15,-7 5 0 0,5 18 0 16,3 5 0 0,7 13 0-16,3 4 0 15,2-2-2-15,-3 5 1 0,6 3-1 16,12-13 0 0,0 0-1-16,0 0 0 15,10 2-1-15,2-9 0 16,11-6 0-16,9 3-1 0,3 3-1 15,5 14 1-15,0 13-2 16,-6 16 0-16,1 14-1 16,-10 5 1-16,-7-5-1 15,-11-7 0-15,3-2 0 16,-5 1 1-16,-10 1-1 16,-2-3 1-16,4-17 0 0,3-23 0 15,0 0 1-15,0 0 0 16,0 0 0-16,0 0 0 15,0 0 1-15,0 0-1 16,0 0-1644-16</inkml:trace>
  <inkml:trace contextRef="#ctx1" brushRef="#br0" timeOffset="200805.72">22228 14526 1356 0,'0'0'0'0,"5"-55"14"0,0 22-1 16,5 11 22-16,-2 7 0 16,-8 15 25-16,0 0 1 15,10-3-16-15,-8 28 0 16,1 31-8-16,-3 19 0 15,-5-2-4-15,0 8 1 16,0-8-9-16,2-3 1 16,-2-10-2-16,0-2 2 15,10-12-6-15,-5-9 1 16,5-17-5-16,-2-7 1 16,-3-13-1503-16</inkml:trace>
  <inkml:trace contextRef="#ctx1" brushRef="#br0" timeOffset="201174.34">22091 14808 1369 0,'0'0'0'0,"0"0"47"15,3-15 1-15,-3 15 31 16,15-5 0-16,-15 5-35 0,15-7 1 16,12-9-16-1,13 4 0-15,12 4-7 0,6 11 0 16,-9 9-2-16,-1 14 0 15,2 1-3-15,-13 8 0 16,-5 13 0-16,-17 8 0 16,-10-6-3-16,-10-7 2 15,-5-11-3-15,0-9 1 16,0-5-3-16,3-8 1 16,7-10 1-16,0 0 0 15,7-10 0-15,13-13-1 16,23-25 1-16,-1-2 1 15,3-8-2-15,-8 5 1 16,-9 10-2-16,-1 13 1 0,-15 13-1 16,-2 9 1-1,-10 8-2-15,15 5 1 0,-2 10-1 16,17-2 0 0,-30-13-1654-16</inkml:trace>
  <inkml:trace contextRef="#ctx1" brushRef="#br0" timeOffset="201446.58">23521 14182 1306 0,'0'0'0'0,"30"-10"28"0,-5 0 0 16,5-3 30-16,12 3 2 16,8 0 0-16,15 7 2 15,2 3-31-15,-2 3 1 16,-26 2-10-16,-6 3 1 16,-18 4-6-16,-20 3 1 15,5-15-1328-15</inkml:trace>
  <inkml:trace contextRef="#ctx1" brushRef="#br0" timeOffset="201580.77">23640 14353 1306 0,'-4'10'0'0,"-1"10"24"16,-3 0 2-16,16-7 22 0,11-6 1 16,6-2 21-16,28-12 2 31,29-11-19-31,-7-2 0 16,-16 0-9-16,-11 2 0 15,-9 6-2-15,-1-3-1 16,-38 15-1446-16</inkml:trace>
  <inkml:trace contextRef="#ctx1" brushRef="#br0" timeOffset="204712">24796 14237 829 0,'0'0'0'0,"5"-28"39"16,0 8 1-16,0-2 50 15,0-1 1-15,-3 13-4 0,-2 10 0 16,0 0-38-16,0 0 1 15,-14 23-21-15,-14 19 0 16,-7 21-7-16,0 8 0 16,1 2-3-16,9 2 0 15,2 6-3-15,6-1 0 16,12-9-3-16,15-11 2 16,7-5-5-16,13-14 1 15,17-14-1-15,6-14 0 16,21-16 2-16,-4-12 2 15,5-12 2-15,-5-19 0 16,-11-7 1-16,-26-7 1 16,-18-10 7-16,-10-1 1 0,-15-4 1 15,-8 2 0 1,-17 2 3-16,-2 21 0 0,-8 17-1 16,8 16 2-16,17 17-5 15,7 7 0-15,6 13-8 16,19 13 1-16,-12-33-1527 15</inkml:trace>
  <inkml:trace contextRef="#ctx1" brushRef="#br0" timeOffset="204916.37">25471 14534 1243 0,'0'0'0'0,"0"0"34"0,0 0-1 16,0 0 33-16,-32 20 2 15,32-20-3-15,-13 5 0 16,13-5-25-16,0 0 1 16,-7 8-14-16,14 2 0 15,23 5-9-15,27 2 1 16,-57-17-1329-16</inkml:trace>
  <inkml:trace contextRef="#ctx1" brushRef="#br0" timeOffset="205246.48">25947 14328 954 0,'0'0'0'0,"0"0"0"16,-3-33 2-16,1 23-4 15,2 10 1-15,-5-13 10 16,5 13 1 0,0 0 27-16,-15 13 2 0,2 7 23 15,-4 3 1-15,7 14 8 16,10 9 0-16,10 4-12 15,12 3 2-15,6-5-12 16,12-1 1-16,2-1-8 0,5 2 1 16,0-6-7-16,-17 1 0 15,-15-5-7-15,-15 0 0 16,-12-11-1-16,-13 6 0 16,-15 0-7-16,-12-6 2 15,5-14-3-15,4-13 0 16,13-18-5-16,5-9 1 15,8-16-7-15,17-2 1 16,0 45-1465 0</inkml:trace>
  <inkml:trace contextRef="#ctx1" brushRef="#br0" timeOffset="205403.69">25909 14290 1130 0,'0'0'0'16,"25"-5"5"-16,3 5 2 15,14 2 0-15,5 3-1 0,18-2 10 16,5-3 0-1,17 0 24-15,-5 0 1 0,-22 5 21 16,-15 0 2-16,-20 0-4 16,-10-5-1-16,-15 0-4 15,0 0 0-15,0 0-1273 16</inkml:trace>
  <inkml:trace contextRef="#ctx1" brushRef="#br0" timeOffset="206042.69">27222 13681 916 0,'0'0'0'0,"-10"-38"64"16,5 13 1-16,-8 0 9 15,3 10 2-15,0 12-26 16,-12 19 2-16,-20 24-20 0,-8 20 1 16,-7 26-8-16,2 22-1 15,12 15-5-15,11 8 0 16,17-5-1-16,18-3 0 15,19 3 2-15,23-3 1 16,20-12-2-16,12-8 1 16,5-12 1-16,23-16 2 15,22-20-5-15,20-19 1 16,-147-36-1255-16</inkml:trace>
  <inkml:trace contextRef="#ctx1" brushRef="#br0" timeOffset="206324.2">29583 13666 1105 0,'0'0'0'0,"47"-20"36"16,-7 10 0-16,-5 7 32 15,12 18 1-15,-2 23-17 0,-8 28 1 16,-2 34-26-16,-5 23 0 15,-10 21-1-15,-15 14 1 32,-20-2-5-32,-17-2 1 0,-18-16-2 0,-12-15 0 15,-3-19 10-15,-2-21 0 16,-8-18 5-16,8-15 1 16,67-50-1349-1</inkml:trace>
  <inkml:trace contextRef="#ctx0" brushRef="#br0" timeOffset="208900.21">21165 17492 0,'0'0'0,"-13"0"0,13 0 0,0 13 0,-27-13 31,14 14-31,-27-1 15,0 14-15,-79 53 32,-54 28-32</inkml:trace>
  <inkml:trace contextRef="#ctx1" brushRef="#br0" timeOffset="207481.22">17135 13367 752 0,'0'0'0'0,"-62"5"27"0,20 0 0 0,9-5 15 16,33 0-1-1,40-13-5-15,52-2 1 0,100-18 12 16,72-9 0-16,102-9 7 15,105 6 1-15,59 0 8 16,-12 12 0-16,-39 10-4 16,-71 1 1-16,-74 2 4 15,-75-3 1-15,-75-5-3 16,-69 6 1-16,-58 6-1 0,-47 9 0 16,-55-1-5-16,-35 6 0 31,-37 2-14-31,-17 7 1 0,-28 3-11 0,0 13 0 15,162-23-1608-15</inkml:trace>
  <inkml:trace contextRef="#ctx1" brushRef="#br0" timeOffset="207897.56">16794 13505 489 0,'0'0'0'15,"0"0"105"-15,35 5 2 32,22-20 12-32,35-8 0 15,38-17-33-15,62-13 1 16,62-10-27-16,92-7 2 16,110 7 9-16,34 3-1 0,16 17-9 15,-38 10 0-15,-45 5-4 16,-94 3 1-16,-80 5-5 15,-49 3 0-15,-44-1 7 16,-53 8 1-16,-51 0 4 16,-35 5 1-16,-37-3-5 15,-27-19-1-15,47 27-1629 0</inkml:trace>
  <inkml:trace contextRef="#ctx1" brushRef="#br0" timeOffset="-182933.14">22057 15711 1293 0,'0'0'0'16,"0"0"43"-16,0 0 1 16,0 0 52-16,0 0 2 15,0 0-11-15,0 0 1 16,0 0-35-16,0 0-1 16,0 0-18-16,0 0 0 15,0 0-9-15,0 0-1 0,0 0-5 16,0 0 0-16,-5 73-1 15,-3 0 0-15,3 10-3 16,0-5 1-16,-2-7-2 16,-3-8 2-16,5-3-3 15,2-12 2-15,1-8-3 16,-3-12 2-16,0 2-3 16,2 0 1-16,1 0-2 15,-1-4 2-15,3-14-2 0,0-12 1 16,0 0 0-16,0 0 1 15,0 0 1-15,0-23 0 16,0 6 0-16,-5-11-1 16,5 8 0-16,-5-3 1 15,0-2-4-15,5 0 1 16,10-5-2-16,0 2-1 16,-10 28-1777-16</inkml:trace>
  <inkml:trace contextRef="#ctx1" brushRef="#br0" timeOffset="-181981.56">22211 15857 1155 0,'0'0'0'0,"-5"-32"42"15,5-1 1-15,5 0 36 16,2-2 2-16,3-3-23 16,5-2 1-16,-5 2-18 15,3 11 1-15,-6 11-6 16,-7 16 0-16,5-12-2 16,-5 12 1-16,0 0-6 0,-22 10 2 15,-13 25-6-15,-7 26 1 16,-8 22-3-16,7 12-1 15,6 26-2-15,5-10 2 16,4-28-4-16,13-8 0 16,20-2-2-16,8-2 2 15,17-11-3-15,12-7 1 16,3-10-3-16,20-28 1 16,9-30-1-16,6-18 2 15,7-15-1-15,0-10 2 16,-4-2 0-16,-11-11-1 15,-10 11 1-15,-17-16 1 0,-18-19 0 16,-22-16 0-16,-10-7-1 16,-17 12 2-16,-13 31-3 15,-15 17 1-15,-10 25-1 16,1 13 1-16,-11 18-6 16,8 14 1-16,-11 6-3 15,16 12 0-15,10 13-2 16,14 7 0-16,16 3-1 15,17 7 1-15,5 18-2 0,15 10 1 16,15-5-2-16,12-15 0 16,18-15 0-16,5-3 0 15,-1 1-1-15,-1-6 1 16,-11 0 0-16,-10 1-1 16,-12-1 0-16,-10 0 0 15,-23-7 0-15,-4-10 0 0,-8-6-1 16,-5-4 0-16,-2-6 0 15,7-9 0-15,-8-8 0 16,6-20 1-16,12 25-1822 16</inkml:trace>
  <inkml:trace contextRef="#ctx1" brushRef="#br0" timeOffset="-181182.2">23254 16225 1218 0,'0'0'0'0,"8"-28"92"0,2 8 1 16,0 5 7-16,-3-5 1 15,1 2-33-15,-3 5-1 16,-5 13-26-16,5-5 1 0,-5 5-13 16,2 8 0-16,-9 30-5 15,-6 22 1-15,-4 13-1 16,-1 5 1-16,9-3-3 15,4-2 1-15,-5-2-5 16,10-13 1-16,5-10-3 16,2-11-1-16,3-22-4 15,0-10 2-15,0-7-3 0,0-11 1 16,-10 13-1613-16</inkml:trace>
  <inkml:trace contextRef="#ctx1" brushRef="#br0" timeOffset="-180850.75">23098 16411 1407 0,'10'-5'0'16,"9"0"19"-16,6-3 1 15,13-2 17-15,12 0 1 16,9 8 17-16,9 2 0 0,-9-3-11 16,-9 3 1-16,-5 8-13 15,-13 7 2-15,-7 10-3 16,-10 8 1-16,-7 17-5 15,-8 0 0-15,-8-2-7 16,-2-8 1-16,0-10-2 16,-2-4 2-16,2-6-6 15,0-5 2-15,10-3-5 16,0 1 1-16,0-13-1 16,0 0 2-16,0 0-3 15,25-28 1-15,12-32 0 16,13-18 2-16,10-15 1 0,9 0-1 15,-11 15 0-15,-13 12-1 16,-13 21-3-16,-10 12 1 16,-12 16-3-16,-2 7 1 15,-8 10-1667-15</inkml:trace>
  <inkml:trace contextRef="#ctx1" brushRef="#br0" timeOffset="-180370.94">24781 15938 1332 0,'0'0'0'16,"0"0"38"-16,0 0 0 15,-10-30 40-15,10 30 2 16,8-15-22-16,9 7 2 16,10-7-24-16,23-3 1 15,13 1-5-15,4 7 2 16,7 5-7-16,-11 5 1 0,-18 5-3 15,-13-5-1-15,-15 2-4 16,-17-2 0-16,3 10-8 16,-31 13 0-1,-31 12-6-15,-16 8 1 0,-5 2-4 16,13 0 0-16,20-9-1 16,17-9 0-16,17-12-1 15,8-7 0-15,5-8 1 0,25 7 1 16,33-7 1-16,21-10 1 15,28-10 1 1,-2-12 1-16,-105 32-1540 0</inkml:trace>
  <inkml:trace contextRef="#ctx1" brushRef="#br0" timeOffset="-179664.17">26821 15691 1293 0,'0'0'0'0,"30"-42"62"15,-15 4 1-15,2 0 39 16,-4 3 0-16,-8 7-36 16,-15 0 2-16,-13 6-31 15,-4 4 1-15,-13 8-13 16,-7 10 0-16,-1 23-6 15,-2 17 1-15,-4 18-6 0,-1 15 2 16,-10 10-3-16,8 5 1 31,19 8-2-31,21-3 0 0,25-5-3 0,24-23 2 16,15-12-2-16,18-13 0 16,10-15-3-1,9-10 2-15,6-12-1 0,-10-11 1 16,-21-9 1-16,-19-6 0 15,-32-12 0 1,-23 0 0-16,-27-1-2 0,-13 4 1 16,2-3 1-16,6 7 1 15,12 20-2-15,5 3 0 16,18 5-2-16,-1 5-1 0,13-5-1 16,0 0-1-16,0 0-2 31,8 8 1-31,9-6-2 15,18 3 2-15,13 3-2 16,4 12 1-16,3 13-1 16,2 2 0-16,-10-2 0 15,-9 4 0-15,-14 9 0 0,-6-8 0 16,-3 2 0-16,-5-8 0 16,2-14 0-16,11-15 0 15,-23-3-1634-15</inkml:trace>
  <inkml:trace contextRef="#ctx1" brushRef="#br0" timeOffset="-179465.04">27595 15804 1569 0,'0'0'0'0,"0"0"33"0,-25-7 0 16,15 2 26-16,1 10 0 16,9-5 4-16,-15 28 1 15,2 17-33-15,3 15-1 16,10 1-7-16,10 2 1 15,5-3-6-15,12 0 1 16,1-2-5-16,2-7-1 16,5-1-1-1,-10-12 1-15,-25-38-1572 0</inkml:trace>
  <inkml:trace contextRef="#ctx1" brushRef="#br0" timeOffset="-179139.07">27369 16094 1419 0,'0'0'0'0,"20"-8"51"16,0 3 0-16,14 5 28 31,16 0-1-31,13-2-15 16,-1-3 1-16,10 10-32 0,-10 5 0 0,-14 10-13 16,-14 15 0-16,-6 18-2 0,-6 0 1 15,-12-3-3-15,-10-5-1 31,-10-7-1-31,0 0 0 0,3-8-2 0,4-10 2 32,3-20-1-32,10 0 1 15,0-22 0-15,8-16-1 0,12-18-1 16,9-11 1-16,-1 1 2 16,4-4 1-16,10 2 0 15,-4 2 1-15,-1 19-1 16,-5 16-1-16,-19 14 0 15,-8 9-1-15,-15 8-1671 16</inkml:trace>
  <inkml:trace contextRef="#ctx1" brushRef="#br0" timeOffset="-178749.22">29159 15696 1344 0,'0'0'0'0,"0"0"60"16,18-30 2-16,-8 30 41 16,-10 0 2-16,10 8-41 15,-3 7 0-15,11 20-35 16,14 23 1-16,5 12-7 16,1 1-1-16,4-16-3 0,0-2 1 15,-4-3-2 1,-1-10 1-16,-12-12-3 15,-3-15 1-15,1-21-7 0,4-12 1 16,-27 20-1539-16</inkml:trace>
  <inkml:trace contextRef="#ctx1" brushRef="#br0" timeOffset="-178575.17">29625 15681 1407 0,'0'0'0'16,"-32"-5"30"-16,2 13 0 15,-13 17 30-15,-9 15 0 16,-5 26-9-16,0 7-1 15,14 7-20-15,8-2-1 0,13-18-9 16,10-4 0-16,17-1-4 16,27-20 1-16,30-10-2 15,30-14 2-15,-92-11-1407 32</inkml:trace>
  <inkml:trace contextRef="#ctx1" brushRef="#br0" timeOffset="-178144.58">30345 15593 1407 0,'0'0'0'0,"0"0"49"0,0 0 2 16,0 0 45-1,0 0 2-15,0 0-32 0,0 0 0 16,-20 56-30-16,-12 9 1 16,-3 13-13-16,-8 0 0 15,-6 0-6-15,1-8 1 16,13-9-4-16,10-11 1 15,13-15-3-15,9-10 1 16,3-25-2-16,15-7 0 16,10-26 3-16,8-10 1 15,7-25 2-15,-6-15 0 16,-4-20-3-16,-2-12 2 16,-6-16 0-16,-2 12 1 31,2 4-1-31,1 24 1 0,-6 38-4 15,1 18 2-15,-6 23-5 16,-2 32 2-16,13 43-5 16,1 17 1-16,-1 3-2 15,-1 5 1-15,11 8-5 0,9 2 1 16,-2 5-2-16,-5-5 0 16,-8-10 1-16,-12-12 0 15,-15-21-1-15,-10-20 0 16,-2-20-1-16,-11-17 2 15,23 2-1768-15</inkml:trace>
  <inkml:trace contextRef="#ctx1" brushRef="#br0" timeOffset="-177969.83">30116 15825 1457 0,'0'0'0'0,"15"22"42"15,10-4 0-15,12-3 40 16,18-13 1-16,19-4-4 15,16-8-1-15,12 0-35 16,13 2 1-16,4 8-13 16,-119 0-1518-16</inkml:trace>
  <inkml:trace contextRef="#ctx0" brushRef="#br0" timeOffset="-154806.12">29546 11172 0,'0'0'0,"0"0"0,0 0 0,13 0 31,1 13-31,-1 1 32,14-1-32,-14 1 31,13-1-16,-12 0 1,12 1-16,-12-1 31,12 1-31,1-1 32,13 14-32</inkml:trace>
  <inkml:trace contextRef="#ctx0" brushRef="#br0" timeOffset="-154745.08">30742 8837 0,'0'0'0</inkml:trace>
  <inkml:trace contextRef="#ctx1" brushRef="#br0" timeOffset="-155988.25">28801 3386 313 0,'0'0'0'0,"-43"10"4"16,11-2 2-16,0 2 15 0,9 0 1 15,13-8 23-15,10-2 1 16,0 0 31-16,15 10-1 16,35-10-29-16,22 5 1 15,35-5 3-15,13 6 0 16,4-6-3-16,18 0 0 16,20 5-2-16,3 2 0 15,-31 8-1-15,-9-5 1 16,-16-5-1-16,-19 3 0 15,-35-3-1-15,-25-5 1 16,-30 0 0-16,-23-5 0 16,-39 0-7-16,-13-3 0 15,3-2-4-15,-5-7 1 16,2 7-7-16,-15 10 0 0,-17 0-9 16,-10 5 1-16,10-3-4 15,10 1 0 1,10 4-10-16,20 8 2 0,14-7-5 15,16 2 0-15,22 0-3 16,15-10 1-16,2 12-1 16,26-1 0-16,27-1 0 15,19 2 0-15,31-2-1 16,12-5 1-16,20 3-1 16,-12 2 0-16,-31-10 1 0,-24 5 0 15,-30-5 0-15,-23-5 0 16,-17 5 1-16,0 0 0 15,-42 0 2-15,-13 0 1 16,-22 0 2-16,-13-15 1 16,90 15-1258-16</inkml:trace>
  <inkml:trace contextRef="#ctx0" brushRef="#br0" timeOffset="-143211.72">19053 15815 0,'0'0'0,"13"0"0,1 13 0</inkml:trace>
  <inkml:trace contextRef="#ctx1" brushRef="#br0" timeOffset="-144267.08">15858 8823 590 0,'0'0'0'0,"0"0"42"16,0 0 2-16,0 0 40 16,0 0 1-16,0 0-8 15,0 0 1-15,25-10-30 16,-15 25 0-16,5 25-17 0,-10 26 2 16,-10 4-8-16,-15 8 0 15,-5 0-8-15,0-10 1 16,-8 2 0-16,-6-4 1 15,-14 2 4-15,-6-8 0 16,-6-12 4-16,0-8 1 16,10-7 0-16,10-10 0 15,16-18 6-15,9-5 1 16,10-10 6-16,5-18 1 16,10-27 2-16,10-11-1 15,17-7-1-15,15 5-1 16,13 13-1-16,0 12-1 15,5 20-8-15,-13 18 2 16,-5 13-10-16,-7 12 2 16,-8 13-6-16,-4 12 0 0,4 10-8 15,1 6 2-15,-11-1-5 16,3-4 1-16,-5-6-4 16,2-12 1-16,-9-8-3 15,-1-10 2-15,6-13-2 16,11-9 0-16,-29 2-1546 15</inkml:trace>
  <inkml:trace contextRef="#ctx1" brushRef="#br0" timeOffset="-143949.86">16460 9198 1130 0,'0'0'0'15,"0"0"31"-15,0 0 0 16,0 0 29-16,28-5 0 15,-8 0-7-15,22-10 0 16,15-3-32-16,8 0 2 0,0 3-15 16,-3 3 1-16,-17 12-6 15,-13 12 0-15,-27 3-3 16,-25 13 0-16,-22 7-4 16,-15 3-1-16,5 2-13 15,4-2 2-15,13-5-11 16,15-6 0-16,13-11 13 15,4-4 2-15,3-12 10 16,38 5-1-16,37-15 3 16,19-3 0-16,6-4 4 0,12 2-1 15,-112 15-1026-15</inkml:trace>
  <inkml:trace contextRef="#ctx1" brushRef="#br0" timeOffset="-143604.66">17641 8916 967 0,'0'0'0'16,"0"0"0"-16,-22-5 1 16,14 10-1-16,-7 8 0 15,-12 9 27-15,-11 16 1 16,-14 17 18-16,2 1 0 16,8 7 12-16,17-1 2 15,8-4 2-15,17-2-1 16,20-6-11-16,19-2 0 0,26-15-6 15,2-11 1 1,-2-14-3-16,-10-8 2 0,-10-18-10 31,-8-12-1-31,-7-8 5 0,-8-7-1 0,-14-3 2 16,-11-15 1-16,-12-2 2 16,-7-6-1-16,2 8-4 15,-2 16 0-15,-1 19-4 16,6 13 1-16,4 15-12 15,6 15 0 1,-3 8-8-16,5 14 0 0,15 4-7 0,10 1 0 16,-20-42-1630-16</inkml:trace>
  <inkml:trace contextRef="#ctx1" brushRef="#br0" timeOffset="-143431.25">18067 9173 1192 0,'0'0'0'15,"-8"17"7"-15,3-2 1 16,0 0 9-16,5-7 0 16,0-8 16-16,0 15 2 15,5-5 0-15,10 3 0 16,20 2-4-16,15 2 2 16,12-6-2-16,-7-9 0 0,-55-2-1161 15</inkml:trace>
  <inkml:trace contextRef="#ctx1" brushRef="#br0" timeOffset="-143025.22">18565 8836 1042 0,'0'0'0'0,"37"-23"0"0,1 5 1 16,14 8-4-16,10 5 1 16,-7 10 9-16,-13 8 1 15,-17 7 18-15,-7 18 0 16,-8 14 15-16,-10 4 1 15,-15 2 7-15,-13-8 2 0,-19-7-10 16,0-8 1-16,9-12-6 16,16-8 0-1,22-15-5-15,0 0 2 16,0 0 1-16,32-5 2 16,23-13 6-16,2-2 0 15,-9 2-1-15,-11 6 0 16,-10 9-5-16,6 13 0 15,-3 3-7-15,-5 12 2 16,-3 8-9-16,-12 5 1 16,-3 4-5-16,-12-4 1 15,-12-10-5-15,-10-6 2 16,-16-2-3-16,-12-9 1 16,-9-9-1-16,-11-10 2 15,-2-7-3-15,7-2 2 0,13-11-4 16,29-20 0-16,28 48-1577 15</inkml:trace>
  <inkml:trace contextRef="#ctx1" brushRef="#br0" timeOffset="-137840">22719 17634 614 0,'0'0'0'15,"20"-51"113"-15,-10 8 0 16,0-2 7-16,-5 5 1 0,-3 5-42 15,-2 2-1-15,-10 0-9 16,-7 6 0-16,-10 4 2 16,-21 15 0-16,-31 11-2 15,-19 20 1 1,-1 22-12-16,7 23 2 0,2 15-4 16,3 15 1-16,2 10-6 15,15-2 0-15,38-13-10 16,32-5 0-16,25-13-6 0,27-12 1 15,30-15-5-15,33-13 2 16,12-15-4 0,10-12 0-16,-5-13-1 0,-25-10 1 15,-25-13-2-15,-34 1 1 16,-31-1-1-16,-27-5 1 16,-27 0-1-16,-33 6 0 15,-35 12 0-15,-12 12 0 16,-12 6-8-16,14 9 1 15,26 8-5-15,19 3 0 16,25-5-5 0,18-8 1-16,17-8-3 15,10-2 0-15,37-5-3 0,8 0 2 16,25 10-1-16,12-5 0 16,17 3 0-16,11 4 1 0,-8 11-1 15,-17 4 1 1,-21 11-4-16,-14 7 2 0,-12 1-3 15,-13-6 2-15,-15-7-2 16,-8-11 0-16,-4-2 0 0,-6-5 1 16,8-10-2-16,-12 8 0 15,12-8-2042-15</inkml:trace>
  <inkml:trace contextRef="#ctx1" brushRef="#br0" timeOffset="-136987.15">23690 18147 1269 0,'0'0'0'16,"-2"-28"56"-16,-3 3 0 15,-3-5 8-15,-4-3 1 0,-8 5 11 16,-7 3 2-16,-6 10-31 15,-4 10 1-15,-10 8-9 16,-3 14 2-16,2 18-6 16,1 6-1-16,7 6-2 15,8-6 0-15,12-6-5 16,22-5 0-16,21-7-5 0,19-13-1 16,15-8-4-16,6-9 1 15,-1-13-2-15,-10-8 1 16,-4-2 5-16,-11-8-1 15,-15 8 5-15,-12 10 0 16,-5 10-2-16,-5 10 1 16,-10 0-7-16,-2 20 0 15,-20 30-4-15,2 6 2 0,12 9-7 16,6 0 1-16,12-2-3 16,7-12 1-16,13-14-4 15,13-17 1 1,11-12-1-16,14-13 1 0,6-18-1 15,-4-9 2-15,-18-11-1 16,-12-7 1-16,-5-3 2 16,-5-10 0-16,-2-10 0 15,-1-10-1-15,-4-5 1 16,1 2 1-16,-4 21 1 0,0 14 2 16,-2 29-2-16,-8 22 1 15,0 0-3-15,5 43 1 16,-10 22-2-16,-3 8 0 15,-4 2-1-15,4-7 0 16,-1-2-3-16,4-8 0 16,7-3 1-16,1-12 0 15,-3-18 0 1,4-18-1-16,-4-7-1 0,23-7 2 16,7-16-1-16,7-12 0 15,5-8 1-15,-4 1 0 16,4 4 1-16,-4 8 0 0,-6 14 1 15,-2 19-1-15,-5 12-1 16,-3 15 0 0,-4 21 0-16,-8 9-1 0,-13 0-1 15,-9 3 1-15,-18-12-2 16,-8-9 1-16,-2-1-1 16,1-9 0-16,11-17 0 15,8-7 0-15,0-6 1 16,13-7-1-16,7-7-1 15,15-23 0-15,30-26-8 16,24-4 0-16,-69 65-1965 16</inkml:trace>
  <inkml:trace contextRef="#ctx1" brushRef="#br0" timeOffset="-136670.22">24801 18054 1281 0,'0'0'0'0,"0"0"1"0,25-33 0 15,-13 15-1 1,-4 1 0-16,-8 4 27 0,-3 3 1 15,3 10 31-15,-20-15 0 16,-2 7 17-16,-13 6 1 16,10 7 2-16,0 5 2 15,10 10-13-15,3 8-1 16,2 10-14-16,5 4-1 16,8 1-10-16,9-3-1 15,13-2-9-15,7 2 0 16,1 1-5-16,-8-9 0 15,-11-6-7-15,-9-9 2 0,-5-4-5 16,-5-1-1-16,-4-7-1 16,-9 3 0-16,-19-3-3 15,4-5 0 1,13-10-1-16,3-13 2 0,12-12-5 16,22-8 0-16,-17 43-1793 0</inkml:trace>
  <inkml:trace contextRef="#ctx1" brushRef="#br0" timeOffset="-136371.45">25386 17523 1381 0,'0'0'0'16,"38"-10"26"-16,-1 0 1 16,3 0-7-16,12 0 0 15,8 5 40 1,-5 0 0-16,-3-1-6 0,-10-1 1 15,-17 2-9-15,-12 5 0 16,-13 0-9-16,-25 18 1 16,-35 9-19-16,-10 16 1 15,3 10-13-15,10 2 0 16,17 6-6-16,10-9 1 16,13-4-2-16,9-10 0 0,11-18 0 15,12-7 1 1,14-8 6-16,29-8 1 0,39-7 7 15,10-5 0-15,-12-8 9 16,14-2-1-16,-109 25-1538 16</inkml:trace>
  <inkml:trace contextRef="#ctx1" brushRef="#br0" timeOffset="-135867.28">27229 17548 1030 0,'0'0'0'15,"28"-53"77"-15,-8 15 1 16,-5-7 7-16,-3 7 1 31,-7 13-22-31,-3 15 1 0,-2 10-16 16,0 0 0-16,-15 5-13 15,-4 23 0-15,-14 32-5 16,1 13 2-16,4 15-1 16,13 3 2-16,6-1-4 15,4-4 2-15,14-16-9 16,16-14 2-16,15-13-4 15,5-18 2-15,2-15 1 16,-2-20 2-16,8-15 0 0,-14-13 0 16,-11-18 5-16,-18-4 2 15,-15-13 0-15,-15-2 2 16,-23-13-3-16,-6 7 0 16,4 11-2-16,3 19 2 15,4 24-6-15,6 22 1 16,12 20-7-16,2 20 1 15,13 13-4-15,20 5 1 16,23-3-9-16,26-7 0 16,-64-43-1844-16</inkml:trace>
  <inkml:trace contextRef="#ctx1" brushRef="#br0" timeOffset="-135707.47">27842 17742 1431 0,'0'0'0'0,"-8"53"7"16,-2-11 1-16,3 6 7 15,-3-3-1-15,0-2 24 16,5-8 0-16,0-9 5 0,10-4 0 16,5-4 1-16,17-6 0 15,8-4-1-15,25-8 0 16,-60 0-1402-16</inkml:trace>
  <inkml:trace contextRef="#ctx1" brushRef="#br0" timeOffset="-135298.43">28377 17568 1332 0,'0'0'0'0,"0"0"21"0,43-38 0 15,-8 18 26-15,4 5 2 16,9 13 12-16,-6 9 2 16,-2 13-18-16,-13 16 1 15,-12 16 5-15,-17 9-1 16,-16 7-2-16,-17 0 2 0,-12 2-10 15,5-15 0 1,7-19-5-16,13-11 1 0,12-10-4 16,10-15 0-16,-10 12-3 15,10-12 0-15,22 3 0 16,10-6 0-16,16-2-5 16,2 5 2-16,4 5-3 0,1 6-1 15,-3 11-2 1,-12 6 2-16,-17 0-4 0,-18 2 0 15,-25 2-2-15,-18 4 2 16,-21-1-5-16,-4-10 0 16,1-5-2-16,5-7 2 15,7-6-8-15,13-7 2 16,14-5-5-16,13 0 2 16,10 5-1873-16</inkml:trace>
  <inkml:trace contextRef="#ctx1" brushRef="#br0" timeOffset="-134855.22">29919 17294 803 0,'0'0'0'15,"15"-50"119"1,-13 12 0-16,-4 0 38 0,-11 0 1 15,3 11-71 1,-4 7-1-16,-4 12-38 0,-14 18 2 16,-13 25-14-16,-5 26 1 15,-2 27-13-15,12 22 2 16,-2 16 1-16,14 10 0 16,18 0 2-16,10-5 1 0,13-10 0 15,17-13-1 1,17-20-3-16,10-15-1 0,25-23-4 15,28-25 0-15,29-25-6 16,6-27 0-16,-145 27-1550 16</inkml:trace>
  <inkml:trace contextRef="#ctx1" brushRef="#br0" timeOffset="-134633.75">31000 17080 1192 0,'0'0'0'16,"35"-35"72"-16,-5 12 0 15,2 13 12-15,-2 20 0 16,5 25-1-16,2 28 0 16,5 45-40-16,-12 18 1 15,-12 18-16 1,-21 9 1 0,-19 3-3-16,-21-10 1 15,-19-20-5-15,-13-20 2 16,-2-18-1-16,-10-26 2 15,-27-21 5-15,14-24 1 16,100-17-1549-16</inkml:trace>
  <inkml:trace contextRef="#ctx0" brushRef="#br0" timeOffset="-131970.75">21537 17814 0,'0'0'0,"0"0"0,0 0 0,40-14 15,0 14 1,172-26 0,133-1-1,107 0 1,119 0 0,-225 14-1,-107-1 1,-146 14-1,-147 0 1,-131 0 0,-134 14-16,13 13 31,-39-1-31,199 1 31,106-13-31,40-1 31,80-13-31,185-13 32,160-1-32,-66 1 15,13-14-15</inkml:trace>
  <inkml:trace contextRef="#ctx1" brushRef="#br0" timeOffset="-128598.95">15639 17583 690 0,'0'0'0'0,"-33"-7"65"16,16-3 0-16,2-16 89 15,7 4 0-15,6 4-11 0,4 1 1 16,3-1-28-16,8-7 1 15,14-5-51-15,11 2 2 16,-1 10-11-16,10 13 0 16,1 18-14-16,4 5 0 15,13 14-8-15,-1 8 1 16,14 11-4-16,-11 12 0 16,8 7-5-16,-8 11 0 15,-12 4-7-15,-21-4 1 16,-11-16-1-16,-11-17 0 15,-9-20-5-15,-6-11 2 16,3-17-4-16,-10 5-1 16,10-15-11-16,0-18 1 15,0 28-1737-15</inkml:trace>
  <inkml:trace contextRef="#ctx1" brushRef="#br0" timeOffset="-128442.04">16373 17656 1318 0,'0'0'0'0,"0"0"6"15,0 0 0-15,-25 0 2 16,13 13 0-16,-8 7 17 15,-10 23 0-15,-12 22 17 16,-8 13 1-16,-5-10 13 16,0-8 1-16,1-14 3 15,6-9-1-15,21-9-1 0,17-8 1 16,15-7-24-16,32-11-1 16,-37-2-1459-16</inkml:trace>
  <inkml:trace contextRef="#ctx1" brushRef="#br0" timeOffset="-128105.73">17372 17148 1243 0,'0'0'0'15,"0"0"63"-15,10-25 0 16,-10 25 4-16,-10 2 0 15,-12 13-2-15,-18 23 2 0,-18 23-21 16,-16 6 0-16,-1-6-8 16,5-1 1-16,-4-4-2 15,1-1 1-15,24-5-1 16,16-9 0-16,18-9-4 16,20-4 0-16,13-3-1 15,19 0-1-15,25 0-2 16,18 3 1-16,2-13-2 15,0-2 0-15,-9-1-4 0,-11-2 2 16,-15-2-12-16,-12-8 0 16,-35 0-1721-16</inkml:trace>
  <inkml:trace contextRef="#ctx1" brushRef="#br0" timeOffset="-127621.2">17621 17357 1431 0,'0'0'0'15,"30"-63"63"-15,-3 8 1 16,16-3 51-16,-1 2-1 16,3 21-33-16,5 12 0 15,2 18-40-15,-5 18 2 0,-2 25-16 16,-20 22 1-16,-8 13-8 15,-17 5 1-15,-22-15-6 16,-10-10 0-16,-11-10-3 16,6-13 0-16,12 5-3 15,5-7 1-15,10-16-4 16,10-12 1-16,0 0-2 0,0 0 1 16,15-22 0-16,5-6 0 31,22-5 2-31,8 11 0 0,0 12 2 0,-8 7 0 15,-2 11 1-15,-5 9 2 16,-5 16-5-16,-3 10 1 16,-7 7-3-16,-12 15 1 15,-33 13-2-15,-10-2-1 16,-10-8 1-16,-17-10-1 16,-3-16-1-16,-10-14 2 15,13-10-1-15,2-13 1 16,20-10-3-16,13-10 1 15,17-6 2-15,25-24-1 0,-15 45-1788 16</inkml:trace>
  <inkml:trace contextRef="#ctx1" brushRef="#br0" timeOffset="-127432.77">18398 17515 1595 0,'0'0'0'0,"0"0"41"0,0 0-1 15,-5 28 31-15,3-13 1 32,-1-2 11-32,1-3 1 0,2-10-37 0,-3 15 0 15,3-15-13-15,30 5-1 16,20-10-10-16,22-10 0 16,-72 15-1669-16</inkml:trace>
  <inkml:trace contextRef="#ctx1" brushRef="#br0" timeOffset="-127142.58">18792 17128 1381 0,'0'0'0'15,"0"0"10"-15,-10-25 1 16,10 25-1-16,-10-5 0 0,10 5 49 16,-10 0 0-16,2 10 2 15,3 15-1-15,3 28-5 16,9 7 0-16,6 0-5 0,2-9 0 15,7-6-6-15,3-7 0 16,7-3-12-16,6 3 2 16,-1 15-7-16,-12-3 1 15,-5 3-4-15,-10-3 0 16,-10-5-2-16,-10-7-1 16,-5-3-1-16,-8-12 0 15,-1-15-3-15,-6-24 1 16,-8-29-7-16,6-10 1 15,32 55-1715-15</inkml:trace>
  <inkml:trace contextRef="#ctx1" brushRef="#br0" timeOffset="-126369.77">19476 18101 740 0,'0'0'0'16,"0"0"26"-16,0 0 1 0,30-10 20 15,-12-7 1-15,4-11 75 16,6-32-1-16,-4-36-5 16,6-12-1-16,5-3-16 15,-2 8 1-15,-6 18-18 0,3-19 0 16,0-19-11 0,0-8 1-16,-5 11 2 0,-11 14 2 15,-6 15-13-15,-6 23-1 16,-4 31-11-16,-6 19 0 15,-1 18-11-15,-6 25 1 16,-20 38-11-16,5 15 2 16,12 8-14-16,1 17 0 31,12 15-8-31,7-12 0 0,13-31-5 0,13-27 0 16,12-20-4-16,2-16 1 15,0-22 1-15,-2-17 0 16,3-19 2-16,-14-19-1 0,-6-18 1 15,-3-8 1-15,-5 6 2 16,-3 12 0 0,-7 17 1-16,0 19 1 0,-2 19 0 15,-3 18 0-15,0 0-2 16,-3 28 0-16,-7 47-3 16,-2 28 1-16,2 18-4 15,5-5 1-15,10-23-2 16,12-15-1-16,11-13-1 15,14-14 0-15,15-19 0 0,-5-19 0 16,-52-13-1965-16</inkml:trace>
  <inkml:trace contextRef="#ctx1" brushRef="#br0" timeOffset="-125872.08">20400 17384 1419 0,'0'0'0'0,"0"0"20"15,-10-30 0 1,10 30 19-16,-10 0-1 0,10 0 7 0,-5 13 0 15,1 2-14-15,-14 5 2 16,1 10-5-16,-3 8 1 16,7 2 1-16,11-5 1 15,9-9-1-15,6-11 0 16,7-8-4-16,10-14 0 16,12-21 2-16,5-2 1 15,0 2 15-15,3 6 0 16,-10-6-2-16,-10 5 1 15,-8 3-6-15,-12 8 0 16,-10 12-4-16,0 0 1 16,0 0-6-16,-20 22 0 0,-4 11-7 31,-1 10 2-31,12 9-9 0,13-4 2 0,13-15-5 16,7-5 1-16,-3-11-2 15,0-7 0-15,6-15-1 16,4-7 1-16,3-11 1 15,-5-5 0-15,-3-12-1 0,-4 5 2 16,-6 7 0 0,-2 3 0-16,0 13 0 0,-5 1 0 15,-5 11-3-15,-10-2 1 16,10 2-2-16,0 18 0 16,10 19-4-16,3 14 2 15,4-4-4-15,-2-14 1 16,-2-8-1-16,1-12 0 15,9-8-2-15,17-13 0 16,-40 8-1973-16</inkml:trace>
  <inkml:trace contextRef="#ctx1" brushRef="#br0" timeOffset="-125756.38">21267 17460 1507 0,'0'0'0'0,"0"0"56"15,-30 10 1-15,23-10-12 16,7 0 0-16,0 0-1328 16</inkml:trace>
  <inkml:trace contextRef="#ctx1" brushRef="#br0" timeOffset="-104603.52">16316 18595 414 0,'0'0'0'0,"0"0"1"16,-17-33 1-16,4 23 5 15,3 2-1-15,10 8 0 0,-10-12 1 16,10 12-4-16,0 0 0 16,0 0 0-16,25-10-1 15,22 2 0-15,41-4 2 16,31-9 1-16,31-4 1 15,31 0 5-15,21-8 0 16,15-4 36 0,4-1 2-16,1 0 28 0,-3-5 1 15,-22 3 6-15,-10 5 0 16,-18 2-13-16,-24 0-1 16,-21 6-8-16,-19-1 1 0,-21 6-6 31,-16 4 1-31,-31 8 10 15,-17 5 0-15,-20 5-15 16,-10-8 1-16,-47 6-18 16,-33 2 0-16,90 0-1243 15</inkml:trace>
  <inkml:trace contextRef="#ctx1" brushRef="#br0" timeOffset="-104366.61">16705 18388 904 0,'-28'15'0'15,"-42"23"22"-15,3 2 2 16,10 1 5-16,25-11 0 16,32-2-5-16,42-13-1 15,45-8-6-15,43-2 1 16,46-2-1-16,41-8 1 16,22-8 25-16,25 1-1 15,18-4 20-15,-21 1 0 16,-27 0 7-16,-25 3 2 15,-19 2-4-15,-29-3 2 16,-19-2-12-16,-7-8 1 16,-135 23-1353-16</inkml:trace>
  <inkml:trace contextRef="#ctx1" brushRef="#br0" timeOffset="-12899.08">13303 14876 916 0,'0'0'0'0,"-8"-30"53"15,3 2 0-15,-2-4 69 16,-1-6 0-16,8 8-1 16,0 10-1-16,-5-1-50 0,5 9 1 15,0 12-28 1,0 0 0-16,-10 33-10 0,3 14-1 16,4 16-8-16,8 5 1 15,5 8-10-15,8 7 2 16,2 15-3-16,4 7-1 0,9 6-5 15,-1-13 1-15,1-20-2 16,-1-10 0-16,0 8-1 16,-2 4 1-16,-5 6-3 31,-10 2 2-31,-10-8 1 0,-17-4 0 16,-21-21 0-16,-17-15 1 15,-7-17-1-15,-10-21 0 16,2-12-7-16,-5-22 0 15,70 32-1504-15</inkml:trace>
  <inkml:trace contextRef="#ctx1" brushRef="#br0" timeOffset="-12747.25">12996 15872 1143 0,'0'-10'0'16,"0"-20"1"-16,10-3 0 15,10-2-1-15,15-8 0 16,17 3 9-16,8-10 1 0,22 5 17 0,8-3 1 16,12-15 19-16,3 0 2 15,-8 0 11-15,-20 10 2 16,-22 23-7-16,-18 12 1 15,-19 13-15-15,-4 16-1 16,-14-11-1262-16</inkml:trace>
  <inkml:trace contextRef="#ctx1" brushRef="#br0" timeOffset="-12378.96">14279 15316 1180 0,'0'0'0'16,"0"0"34"-16,-15-37-1 15,10 27 36-15,5 10 0 16,0 0-4-16,-15 20 2 0,3 28-27 16,-1 17 2-16,8-2-12 15,5 0 0-15,5-3-5 16,5-2 1-16,15-13-6 15,0-4 0-15,7-14-1 16,8-17 0-16,10-20-1 16,5-12 0-1,-3-24-2-15,-5-2 0 16,-12 3 2-16,-15-3 1 0,-20-2 5 16,-20-3 2-16,-25 0 3 15,-19 3 2-15,-24 12 1 16,-1 21 2-16,-1 12-3 15,13 17 1-15,27 16-5 16,20 5 0-16,30-33-1667 16</inkml:trace>
  <inkml:trace contextRef="#ctx1" brushRef="#br0" timeOffset="-12044.88">14787 15309 1017 0,'0'0'0'0,"0"0"100"15,0 0 1-15,5-30-5 16,5-3 0-16,15-12-23 16,7-3 0-16,3 13-30 15,7-3-1-15,11 0-13 16,-1 5 1-16,8 16-6 0,-13 4 1 16,8 3-6-16,7 5 1 15,-62 5-1362-15</inkml:trace>
  <inkml:trace contextRef="#ctx1" brushRef="#br0" timeOffset="-11721.89">15594 14836 640 0,'0'0'0'0,"5"-45"33"0,-3 7-1 15,1-5 19 1,7-2 0-16,0 5-6 0,0 12 0 16,0 13 8-16,2 5 0 15,8 7 13-15,2 3 1 16,18 0-6-16,3 5 1 16,4 13-3-16,5 12 1 15,8 8-14-15,-8 2 0 16,1 0-6-16,-9 6 1 15,6-11-2-15,-7-5-1 16,-16-10-10-16,-12-5 0 16,-8-5-7-16,-7-10 2 15,0 0-1319-15</inkml:trace>
  <inkml:trace contextRef="#ctx1" brushRef="#br0" timeOffset="-10994.45">15751 14698 1093 0,'0'0'0'0,"-18"-46"41"16,3 11 1-16,3 0 39 15,9 0 3-15,8 2-13 16,10 5 1-16,13-2-28 0,9 0 1 16,10-3-16-16,11 15 0 15,4 21-2-15,-2 17 0 16,-11 13-9-16,-11 15 1 15,-6 20-5 1,-22 10-1-16,-12 10-2 16,-13-10 2-16,-13-16-3 15,8-16 1-15,-2-14-1 16,15-11 0-16,-3-9 1 0,10-12 2 16,0 0 1-1,0 0 2-15,10-7 0 0,9-11 0 16,21-17 4-16,13 0-1 15,4 2 0-15,0 5 1 16,-5 13-3-16,-2 15 0 16,3 15-5-16,-11 5 1 15,-10 11-6-15,-12 1 0 16,-15 1-3-16,-10 5 2 16,-17 17-3-16,-11 10 2 15,-6 3-2-15,-14-2 1 16,6-3-1-16,0-13 0 0,-1-15 1 0,13-20-1 15,16-20-1 1,19-25 1-16,0 30-1575 0</inkml:trace>
  <inkml:trace contextRef="#ctx1" brushRef="#br0" timeOffset="-10816.89">16640 14781 1381 0,'0'0'0'0,"0"0"38"15,22 32 0-15,-17-22 28 16,0 3 2-16,-2-6-7 16,2 3 2-16,2 1-29 15,11-6 1-15,-1 2-13 16,23-4 2-16,15-13-8 16,9-11 0-16,-64 21-1413 0</inkml:trace>
  <inkml:trace contextRef="#ctx1" brushRef="#br0" timeOffset="-10547.88">17213 14300 1218 0,'0'0'0'0,"0"0"24"0,-3-40 0 16,-2 30 35-16,0-3 0 15,5 13 2-15,-15-7 1 16,15 7-21-16,-17-3 2 16,17 3-12-16,-13 13 1 15,3 4-7-15,10 16 2 16,5 10-4-16,13 12 0 15,14-5-1-15,1-2-1 16,14 8-5-16,5-1-1 16,8 0-1-16,2-7-1 0,-15-8-1 15,-14 1 0-15,-23-14-1 16,-20 1 0-16,-18-13-1 16,-19-7 2-16,-20-16-2 15,7-20 0-15,60 28-1467 16</inkml:trace>
  <inkml:trace contextRef="#ctx1" brushRef="#br0" timeOffset="-10390.01">17185 14287 1306 0,'0'0'0'15,"35"-10"28"-15,0-5 0 0,15 3 27 0,12-8 0 16,30-6 3-16,3-4 2 16,-3-10-21-16,5 0 1 15,-17-1-11-15,2 6 2 16,-82 35-1328-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24T07:12:58.13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24T07:12:58.964"/>
    </inkml:context>
  </inkml:definitions>
  <inkml:trace contextRef="#ctx0" brushRef="#br0">14417 8287 0,'0'0'0</inkml:trace>
  <inkml:trace contextRef="#ctx1" brushRef="#br0">8949 2480 627 0,'0'0'0'16,"0"0"27"-16,0 0 0 16,-25-10 44-16,25 10 2 15,0 0 14-15,0 0 0 16,0 0-24 0,0 0 0-16,0 0-27 0,30 15 1 15,32-10-9-15,26 6 1 16,21-4 9-16,13-7 2 15,5-5 0-15,15 3 2 16,13-1 4-16,-8 1 1 16,-33-4-5-16,-24 6 2 15,-25-5 3-15,-18 0 2 0,-27 5-3 16,-8-5 1 0,-12 5-6-16,0 0 2 15,-5-7-7-15,-12-3 1 16,-16 5-8-16,-14-5 1 15,-18 2-10-15,-12 3 2 16,-22 0-14-16,-16 5-1 0,18 5-5 16,-3 5 0-16,3 3-2 15,5 2 0-15,-10 2-4 16,25 6 1-16,27-3-6 16,25-2 1-16,25-6-6 15,42-7 0-15,40-5-1 16,26-5-1-16,-4-7 6 15,13-6 1-15,10 3 4 16,-5-2 2 0,-17 1 3-16,-28 9 0 0,-30 4 1 15,-19 1 1-15,-16 2 5 16,-12 0 1-16,0 0-1485 16</inkml:trace>
  <inkml:trace contextRef="#ctx1" brushRef="#br0" timeOffset="944.27">8728 772 815 0,'0'0'0'16,"0"0"93"-16,-13-28 2 16,8 13 39-16,-2 3 1 0,7 12-91 15,-20-10 1-15,2 15-26 16,-7 5 0-16,-9 7-11 15,-1 16 0-15,-3 12-5 16,8 8 0-16,11 10 0 16,1-2-1-16,8-1-1 15,5-5 1-15,10-4 0 16,3-4 1-16,12-6 0 16,7-9 2-16,15-22 0 0,1-15 2 15,1-17 3-15,-1-11 1 16,-6-10 8-16,-5-2 0 15,-12 0 9-15,0 2 2 16,-15 5 2-16,-17-7 1 16,-11-21-2-16,-6-1 2 15,-9-4-6-15,-2 16 1 16,-2 32-5-16,10 33 2 0,-1 30-6 16,1 21 1-16,14 4-4 15,4-2 1-15,18-15-7 16,14-8 1-16,24 3-7 15,16-8 2-15,-58-35-1437 16</inkml:trace>
  <inkml:trace contextRef="#ctx1" brushRef="#br0" timeOffset="1113.58">9119 1021 1030 0,'0'0'0'15,"0"0"25"-15,0 0 2 16,0 0 18-1,0 0 0-15,0 0-2 0,0 23 1 16,0-13-7-16,5 8 0 16,22 9-6-16,15 1 1 15,13-8-6-15,7-7 1 16,-62-13-1114-16</inkml:trace>
  <inkml:trace contextRef="#ctx1" brushRef="#br0" timeOffset="1585.43">9622 739 892 0,'0'0'0'16,"0"0"28"-16,30-40 0 16,-13 20 21-16,3 2 2 0,0 8-17 15,2 5 2-15,-2 10-9 16,10 10 1-16,2 13-5 15,-12 17-1-15,-12 6-2 16,-26 2 1-16,-9-1-2 0,-5-4 1 31,4-10-6-31,-4-3 1 0,17-15 0 16,2-7 0-16,13-13 2 0,0 0 1 16,0 0 2-16,0 0 1 15,8-10 9-15,12-8 0 16,17-15 7-16,8 1 0 15,2 14 0-15,-2 6 1 16,-7 14-6-16,-1 8-1 16,-10 13-7-16,-2-1 0 15,-10 11-4-15,-15 0-1 16,-5 0-6-16,-22-6 2 16,-16 14-5-16,-11-4 0 15,-4-9-1-15,1-13 1 16,12-2-3-16,8-13 1 0,9-8 1 15,14-2 0-15,-1-5 4 16,15 15 2-16,0 0-1456 31</inkml:trace>
  <inkml:trace contextRef="#ctx1" brushRef="#br0" timeOffset="2376.46">10680 790 527 0,'0'0'0'0,"0"0"78"15,0 0 2-15,32 27 18 16,-22-11-1-16,5 11-78 15,-10 8 2 1,0 18-18-16,-5-2 2 0,-2-6-5 16,-6-12 1-16,-12-6-1 31,8-9 0-31,7-8 2 16,5-10 0-16,0 0 8 0,0 0 0 15,0-13 22-15,12-12-1 16,3-25 21-16,3 0 1 15,2 4 6-15,-5 9 2 16,-3 14-6-16,-2 5 0 0,-10 18-8 16,8 0 1-16,-3 18-15 15,-5 10-1-15,0 27-11 16,0-5 2-16,0 1-11 16,-5-14 2-16,10-9-5 15,0-15 0-15,0-3-3 16,-5-10 1-16,17 5-1 0,-7-10-1 15,7-5 2-15,11-8 0 16,-1-17 4-16,8-8 1 16,-3 0 6-16,1 8 1 15,-8 7 4-15,-8 6-1 16,-4 12 1 0,-3 10-1-16,-10 0-5 15,14 17 0-15,-1 6-5 16,2 4 1-16,5 6-6 15,5 0 1-15,2-16-2 0,1-1-1 16,6-11 0-16,4 0-1 16,-3-5 0-16,-6-5 0 15,-1-5 0-15,-6-3 0 16,-4-2-1-16,9-8 2 16,-27 23-1435-16</inkml:trace>
  <inkml:trace contextRef="#ctx0" brushRef="#br0" timeOffset="4333.64">17831 7026 0,'0'0'0,"27"0"0,-1 13 0</inkml:trace>
  <inkml:trace contextRef="#ctx0" brushRef="#br0" timeOffset="4380.5">20209 12728 0,'0'0'0,"0"0"0,0 0 0</inkml:trace>
  <inkml:trace contextRef="#ctx1" brushRef="#br0" timeOffset="4397.37">13958 727 866 0,'0'0'0'0,"12"-28"38"0,-2 8 1 16,-5 7 48-16,-5 13-1 15,5-10-2-15,-5 10 2 16,0 0-35-16,0 0 1 16,0 0-19-16,-5 10 1 15,-5 31-7-15,-10 19 0 16,0 6-1-16,-2-6 0 15,2-5-6-15,2-9 1 16,3 4-4-16,0-12 1 16,11-11-1-16,-4-4 0 15,6-13-3-15,2-10 1 16,0 0-3-16,0 0 2 16,0 0 1-16,14-20 1 15,6-20 3-15,3-21 0 16,-3-7 5-16,-5-15 0 15,2-5 2-15,-2-5 0 0,5 5 1 16,0 15 0-16,-3 18-6 16,-2 17 2-16,-2 20-5 15,-8 8 0-15,-5 10-7 0,0 0 0 16,17 18-4-16,-7 25-1 16,8 17-2-16,1 13 0 15,-4 5-3-15,-2-2 2 16,2-4-3-16,-5-6 0 15,2-6 0-15,-2-9 0 16,-2-19 0-16,-1-14 0 16,-7-6 0-16,0-12 0 0,-7 16 0 15,7-16 0-15,-20-10-4 16,-8-3 1 0,-7-10-30-16,-7-4 2 0,-3-1-42 15,8 8 1-15,15 7-18 16,9 3 2-16,13 10 10 15,0 0 1-15,0 0 33 16,0 0 2-16,0 0 17 16,0 0 0-16,15 0 13 15,20-5-1-15,27 5 8 16,5-5-1-16,13 3 3 16,10 2-1-16,-90 0-1009 15</inkml:trace>
  <inkml:trace contextRef="#ctx1" brushRef="#br0" timeOffset="4728.8">15018 805 815 0,'0'0'0'0,"0"0"31"16,28-10-1-16,-6 0 40 15,6 2 0-15,-6-2-10 16,3-2-1-16,2-4-14 15,3 4 0-15,-7 2-9 16,-3 5 1-16,-8 5-6 0,-12 0 2 16,5 10-6-16,-17 7 0 15,-16 21-6-15,-2 7 0 16,-7 1-13-16,2 2 1 16,8-16-8-16,4-4 2 15,16-10-3-15,7-8 0 0,0-10 0 16,15 5 0-16,15-10 1 15,12-5 0-15,10-13 0 16,8 0 1-16,0-9 0 16,0-6 2-16,-60 38-1122 0</inkml:trace>
  <inkml:trace contextRef="#ctx1" brushRef="#br0" timeOffset="5328.8">16453 674 766 0,'0'0'0'0,"0"0"6"15,-7-28-1-15,2 11-5 16,0-6 0-16,0 3 26 15,5 7 0-15,0 13 27 0,-13-15-1 16,13 15 11-16,-27 15 0 16,-16 23-2-16,9 12-1 15,-6 16-17-15,12 2-1 16,11 2-9-16,12-7 0 16,5-8-10-16,10-2 2 15,17-7-7-15,6-14 1 16,9-9-1-16,0-10 0 15,3-13-1-15,-5-18 1 16,-3-15 5-16,-2-7 2 0,-10-3 6 16,-7-2 2-16,-16-5 4 15,-2-16 0-15,-2-7-2 16,-21-2-1-16,-7 7 1 16,-2 17 1-16,2 26-7 15,3 20 2-15,4 20-9 16,1 18 2-16,2 22-9 15,12 11 2-15,18 2-6 16,15-8 2-16,-25-60-1496 16</inkml:trace>
  <inkml:trace contextRef="#ctx1" brushRef="#br0" timeOffset="5487.54">17011 971 1192 0,'0'0'0'16,"0"0"6"-16,0 0 1 15,0 0 1-15,0 0-1 16,0 0 32-16,0 0-1 16,0 0-6-16,0 0 1 15,0 0-2-15,47 28 2 16,-47-28-1104-16</inkml:trace>
  <inkml:trace contextRef="#ctx1" brushRef="#br0" timeOffset="5913.94">17853 702 1093 0,'0'0'0'0,"5"-36"19"16,-5 14 0-16,0 2 26 15,-3 7-1-15,3 13 15 0,0 0 0 16,-17 0-23-16,-8 28 0 15,-8 27-4-15,-9 13-1 16,5 8 0-16,12 2 2 16,7 0-12-16,16-13 2 15,9-10-8-15,13-4 1 16,13-14-2-16,4-19-1 16,8-13 3-16,0-23-1 15,2-12 3-15,-5-5 1 16,1-8 7-16,-11-7 1 15,-7-16 9-15,-13-1 1 16,-12-16 1-16,-20-6 0 16,-12 6-3-16,-8 8 0 0,8 30-4 15,2 22 2-15,15 18-6 16,0 20 0-16,5 25-13 16,10 21 2-16,8 4-11 15,14 3 0-15,-22-68-1608 16</inkml:trace>
  <inkml:trace contextRef="#ctx1" brushRef="#br0" timeOffset="6348.95">18772 838 1206 0,'0'0'0'16,"37"-43"12"-16,-12 10 1 15,-3-7 3-15,-7 2 2 16,-7-2 36-16,-8 12 1 15,-8 3-12-15,-17 12 1 16,-29 3-4-16,-11 10 2 0,0 15-9 16,3 13 1-16,12 7-9 15,13 8 0-15,9-10-10 16,8 0 1-16,13-11-2 16,7-9 2-16,0-13-6 31,15 15 1-31,15-15-1 0,7-10 0 0,20-8 4 15,3-4-1-15,-10 1 2 16,-10-1 0-16,-10 9-2 16,-13 8 1-16,-7 5-3 15,-5 8 0-15,-10 24-5 16,-2 19-1 0,-8 24-3-16,0 13 1 0,2-10-2 0,3 0 0 31,13-5-1-31,12-2 0 15,5-6 0-15,2-15 0 0,5-17 0 16,3-10 0-16,8-13 0 16,6-20 0-16,-44 10-1415 15</inkml:trace>
  <inkml:trace contextRef="#ctx1" brushRef="#br0" timeOffset="6899.67">19255 833 1067 0,'0'0'0'16,"0"0"11"0,32-23 1-16,-7 23 1 0,0 2-1 15,-5 13 15-15,-5 8 0 16,-3 15-2-16,-7 12-1 16,-10 0 1-16,-15 1 0 15,-2-8-2-15,2-11 2 16,10-14 0-16,10-18-1 15,-2 10 1-15,2-10 1 0,15-15 5 16,12-3 1-16,20-27 7 16,1 2 1-16,-6-2 6 15,-7 7 0-15,-10 5-3 16,-5 16 1-16,-10 7-7 16,-10 10 1-16,9 0-13 15,-9 15 0 1,0 18-12-16,0 12 0 0,0 5-5 15,0-2 0-15,5-8-5 16,8-12 1-16,-8-13-3 16,-5-15 1-16,10 13-1 0,-10-13 1 15,22-10 1-15,3-8 0 16,8-10 1 0,-6-15 2-16,0 3 3 0,-7 2 0 15,-2 11 6-15,-11 4 0 16,1 11-1-16,-8 12-1 15,0 0-4-15,7 22 1 16,-4 18-6-16,2 16-1 16,5-3-2-16,7-8 1 15,8-12-2-15,17-6 0 16,16-9 0-16,1-8 0 16,9-10-1-16,-21-15 0 15,-47 15-1526-15</inkml:trace>
  <inkml:trace contextRef="#ctx1" brushRef="#br0" timeOffset="7184.51">20348 596 1155 0,'0'0'0'0,"0"0"-1"15,27-35 0-15,-14 30-12 16,-13 5-1-16,12-10 11 0,-12 10 1 16,13 12 0-16,-1 21 2 31,-2 27 2-31,-12 6 0 0,-13-1 8 15,-5-9 1 1,-3-6 9-16,9-12 1 16,9-11 11-16,5-14 1 15,0-13 3-15,19 10-1 16,14-15 2-16,32 0 1 16,32-13 4-16,20-4 2 15,-15-4 3-15,3 4 1 16,-6-1-4-16,11 1 0 15,17-6 0-15,2-10 0 0,-129 38-1360 16</inkml:trace>
  <inkml:trace contextRef="#ctx1" brushRef="#br0" timeOffset="63711.93">30138 2407 300 0,'0'0'0'16,"0"0"11"-16,0 0 2 15,0 0 27-15,0 0 2 16,0 0 25-16,0 0 2 16,-25 8 7-16,25-8 0 0,-5 10-30 15,5-10 0-15,5 15-4 16,20-2 0-16,35-3 0 15,7-3 0-15,10-9-3 16,13-3 0-16,12-5 13 0,15 0-1 16,0 7 6-1,-7-2 1-15,-26 0-6 0,-29 0 1 16,-12 0 0-16,-14 3 1 16,-14-1-8-16,-5 0 0 15,-10 3-5-15,0 0 2 0,10 0-7 16,-10 0 0-1,0 0-10-15,-27 0 0 0,-20 0-15 16,-11 0 0-16,58 0-1350 16</inkml:trace>
  <inkml:trace contextRef="#ctx1" brushRef="#br0" timeOffset="63921.61">30263 2475 979 0,'0'0'0'16,"0"0"5"-16,0 0 0 15,12 26 5-15,18-26 2 16,25-5 12-16,19-6 1 16,16 1 4-16,22-2 1 15,5-8 3-15,3 7 0 16,-28-2 19-16,-20 7 1 16,-7-2 1-16,-23 3 1 15,-19 2-4-15,-13 5 1 0,-10 0-10 16,0 0 0-16,0 0-1232 15</inkml:trace>
  <inkml:trace contextRef="#ctx0" brushRef="#br0" timeOffset="67823.92">23051 11615 0,'0'0'0,"0"0"0,13 0 0,14 0 0,-1 0 0</inkml:trace>
  <inkml:trace contextRef="#ctx1" brushRef="#br0" timeOffset="67658.88">18881 5424 489 0,'0'0'0'15,"0"0"20"-15,0 0 1 0,0 0 39 0,0 0 0 16,8-33 19-16,-3 23-1 16,0-7-17-16,5-1 1 15,0 3-21-15,2 0 2 16,0 7-10-16,-4 8-1 15,4 0-3-15,11 0 2 16,2 8-5-16,10 2 3 16,2-5-3-16,10-5 1 15,11 5-2 1,4-5 0-16,8 5-3 0,-1 3 1 0,-6 2-3 16,-11 0 1-16,-10-3-2 15,-9 3 1-15,-6-2-5 16,-10-1 1-1,1-4-2-15,-1 2 2 16,3-5-2-16,3 5-1 16,-11-5-1-16,-2 0 1 15,-10 0-2-15,12-5 0 16,-12 5-1-16,0 0 1 16,0 0 0-16,0 0-1 0,0 0-3 15,0 0 2-15,0 0-1221 16</inkml:trace>
  <inkml:trace contextRef="#ctx1" brushRef="#br0" timeOffset="67922.67">19564 5454 715 0,'0'0'0'0,"-28"15"11"16,11 8-1-16,-6 0 11 15,-7 19 1-15,-4 14 12 16,-4 4 0-16,3 8 1 16,13-3-1-16,14 1 15 0,21-16-1 15,9-12 3-15,18-8 1 16,10-7 5-16,2-8 2 16,1-10-10-16,-1 0 0 15,5-5-8-15,0-10-1 16,1-8-14-16,9-4 1 15,-67 22-1126-15</inkml:trace>
  <inkml:trace contextRef="#ctx1" brushRef="#br0" timeOffset="68133.03">20433 5613 791 0,'0'0'0'0,"27"-13"12"15,-4 3 0-15,9-5-6 16,18-3 1-16,10 3 24 16,2 3 2-16,-5 7 4 15,-12 0 1-15,-13 0-3 16,-14 5-1-16,-8 5-6 16,-3 5 1-16,-7-10-850 15</inkml:trace>
  <inkml:trace contextRef="#ctx1" brushRef="#br0" timeOffset="68266.53">20512 5889 841 0,'0'0'0'16,"3"18"0"-16,7-3 0 16,7-10-3-16,8-5 1 15,13-5 30-15,9 0 0 0,10-10 43 16,0-3 2-16,-12-4 15 16,5-1 1-16,-50 23-1000 15</inkml:trace>
  <inkml:trace contextRef="#ctx1" brushRef="#br0" timeOffset="68790.98">22480 5691 187 0,'0'0'0'31,"-15"-41"71"-31,3 19 0 0,-1 2 29 0,-7 5 1 16,3 7-54-16,-3 3 2 15,0 5-4-15,-5 10-1 16,-10 18-9-16,-2 17 0 15,-3 25-2-15,10 8 0 16,3 10 8-16,9-10-1 16,11-5-1-16,14-7 1 15,11-11 4-15,19-15 1 16,10-9-3-16,21-19 1 16,11-17-1-16,6-12 2 15,-5-16 11-15,-23-12 0 0,-12-11 8 16,-15-9 0-16,-13-13-8 15,-14-5 1-15,-16-15-9 16,-17-3 1-16,-20 21-9 16,-4 22 1-16,-9 25-10 15,6 23 1-15,2 25-5 16,13 15 1-16,15 18-9 16,14 12 0-16,16 3-6 0,19 8 2 31,-22-71-1491-31</inkml:trace>
  <inkml:trace contextRef="#ctx1" brushRef="#br0" timeOffset="68990.39">22978 5884 1155 0,'0'0'0'16,"0"0"15"-16,0 0 1 15,0 0 15-15,0 0 0 16,0 0 26-16,0 0-1 15,0 0-13-15,0 0 2 16,0 0-11-16,0 0 0 16,37 33-6-16,23-18 1 15,-60-15-1211 1</inkml:trace>
  <inkml:trace contextRef="#ctx1" brushRef="#br0" timeOffset="69374.06">23810 5547 866 0,'0'0'0'0,"0"0"29"16,10-35 1-16,-20 25 21 16,0 0 0-16,0 2 10 15,-8 8 1-15,-21 8-10 0,-6 2 1 16,2 3 1-16,4 9 1 31,16 3-4-31,6-2 0 0,9 5 5 0,6-1 0 16,7 9-1-16,7 6 2 15,8 1-10-15,10-8 0 32,10 8-8-32,7-5 0 0,11 2-5 15,-11-2 1-15,-5 0-5 16,-14-3 2-1,-9-8-7-15,-14-6 2 0,-10 1-7 16,-9 1 2-16,-14 0-3 16,-7-8 1-16,-7-8-5 15,2-19-1-15,5-9-4 16,15-11 2-16,20 32-1645 16</inkml:trace>
  <inkml:trace contextRef="#ctx1" brushRef="#br0" timeOffset="69564.1">23713 5512 1231 0,'0'0'0'0,"74"-5"19"0,-14-5 1 31,7-8 19-31,-4 3 0 16,1-2 39-16,-11-1-1 15,-13 3-21-15,-11-3 0 16,-11 8-8-16,-8 5-1 15,-10 5-7-15,12-7 1 0,-12 7-1385 16</inkml:trace>
  <inkml:trace contextRef="#ctx1" brushRef="#br0" timeOffset="70827.86">25919 5542 237 0,'0'0'0'0,"0"0"33"15,33-32 1-15,-21 24-1 16,6 3 2-16,6-8-11 16,14 8 0-16,12 5-2 15,7 3-1-15,-5 12 4 16,-12 0 0-16,-10 10 1 15,-23 13 0-15,-12 5 1 16,-15 12 0-16,-14 8 3 0,-14 2 1 16,1-4-2-16,2-1 0 15,3-10 2-15,9 1 1 16,9-8 10-16,9-6 1 16,10-12 5-16,0-4 1 15,5-11 2-15,0-10 1 16,12 12 1-16,3-12-1 15,5 0-2-15,2-5 0 16,21-7 2-16,6 2-1 16,6-6 5-16,3 4 1 15,-11-6-6-15,-7 8 1 16,-8 0-7-16,-12 3 1 16,-8 4-9-16,-12 3 1 0,0 0-8 15,0 0 1-15,0 0-6 16,0 0 1-16,0 0-3 15,0 0-1-15,0 0-6 16,0 0 1-16,0 0-1492 16</inkml:trace>
  <inkml:trace contextRef="#ctx1" brushRef="#br0" timeOffset="71279.73">26437 5482 853 0,'0'0'0'0,"-37"-8"3"15,-3 3-1 1,-7 15 2-16,-6 8 1 0,-4 10 7 16,2 14 2-16,6 16-3 15,4 8 1-15,7 17 3 0,6-5 1 16,10 2 7-16,4-7 2 15,13-12 4-15,18-6 0 16,7-15 9-16,17-10 2 16,15-12-2-16,28-18 1 15,22-10 6-15,-2-23 0 16,-16-12 0-16,-16-15 1 16,-19-6-5-16,-21-7 2 15,-13-10 11-15,-20-5 0 16,-10-10 0-16,-10 7 1 15,-15 11-5 1,-5 17 2 0,0 30-11-16,1 21 1 15,4 24-10-15,10 21 1 0,12 17-6 16,13 6 0-16,20 9-12 16,20-2 2-16,20 7-11 15,7-4-1-15,-62-66-1533 16</inkml:trace>
  <inkml:trace contextRef="#ctx1" brushRef="#br0" timeOffset="71439.37">26901 5819 1218 0,'0'0'0'15,"0"0"4"-15,22 15-1 16,-12 0 1-16,0 3 1 16,-5-11 29-16,7 3 0 15,8 5 17-15,10 8 0 16,15 5 4-16,-3-11 0 15,6-7-4-15,-4-10-1 16,-44 0-1262-16</inkml:trace>
  <inkml:trace contextRef="#ctx1" brushRef="#br0" timeOffset="71738.95">27326 5427 967 0,'0'0'0'0,"38"-26"20"16,4 6 1-16,15-2 5 15,3 1 0-15,-8 19 5 16,-17 7 2-16,-7 18-8 0,-18 12 0 16,-20 23-1-16,-15 5 1 15,-13 7-1-15,-9-2 1 16,2 2 6-16,5-9 1 16,13-11 2-16,10-15-1 15,12-10 9-15,12-7-1 16,11-8 2-16,21-10 1 15,36-17 4-15,5-4 0 16,9-1 6-16,-16-6 1 16,-6 0-4-16,-10 6 0 15,-5 12-22-15,-4 15 1 16,-48-5-1485-16</inkml:trace>
  <inkml:trace contextRef="#ctx1" brushRef="#br0" timeOffset="72359.5">28158 6440 954 0,'0'0'0'16,"35"-55"95"-16,2 7 0 16,6-7-13-16,4-13 0 15,-10 3-1-15,-2-11 0 16,-2-7-37-16,2-8 1 16,9-12-4-16,-9 3 0 15,-7-6-6-15,-6 3 0 16,-5 2-7-1,-7 13 1-15,-10 23 1 16,-2 19 2-16,-1 19-6 16,3 27 1-16,-14 0-4 15,-6 33 1-15,-10 22-10 0,0 23 2 16,12-3-6-16,18 6 1 16,13-6-3-16,14-4 0 15,8-16-2-15,10-15 0 16,0-17 0-16,5-28 1 15,9-18 2-15,-9-19 1 16,0-11 3-16,-8-13 1 16,-4-4 1-16,-8-8 1 15,-3-10-1-15,-7-3-1 16,-3 3 2-16,-7 23 0 16,-5 25-4-16,-2 19 0 15,-3 21-3-15,-5 28 1 16,-3 43-4-16,1 14 1 0,-1 13-4 15,8 0 1-15,0 3-3 16,5-13 0-16,5 0-1 16,13-15 1-16,14-23-1 15,10-7 0-15,-47-43-1670 16</inkml:trace>
  <inkml:trace contextRef="#ctx1" brushRef="#br0" timeOffset="73035.35">29366 5774 728 0,'0'0'0'15,"0"0"51"-15,0 0 1 16,18-36 30-16,-14 21 1 16,-1 3-27-16,2 2 1 15,-5 10-16-15,0 0 0 0,0 0-8 16,-10 22-1-16,-10 21-2 16,-2 12-1-16,2 3-1 15,7-10 0-15,8-18-1 16,5-4 1-16,0-14 2 15,0-12 0-15,5 15 0 16,8-20-1-16,17-7 2 16,7-9 2-16,8-19-1 15,-5 2 2-15,-1-12-3 16,-9 7 1-16,-5 8-3 16,-12 10 1-16,-8 12-4 0,-5 13 0 15,0 0-6-15,2 18 1 16,-9 15-4-16,-1 7 1 15,3 13-5-15,10-8-1 16,3-17-1-16,4-11 0 16,1-2-1-16,2-9 2 15,-3-4-3-15,5-4 1 16,3-9-1-16,0-6 1 16,0-11 2-16,5-10 2 15,0-7 2-15,-3-3 1 16,-4 13 1-16,-11 10 0 15,-2 12-4-15,-5 13 0 16,0 0-4-16,3 15 2 16,-11 26-2-16,1 4 0 0,7 10-6 15,0-7 2-15,5-15-4 16,5-5 1-16,2-11-1 16,8-4 0-16,10-3-1 15,5-10 0-15,5-8-1 16,0-2 1-16,-40 10-1666 15</inkml:trace>
  <inkml:trace contextRef="#ctx1" brushRef="#br0" timeOffset="73807.53">30609 5039 602 0,'0'0'0'15,"0"0"90"-15,0 0 0 16,25-23 1-16,-25 23-1 16,-10 5-48-1,-15 11 0-15,-27 19-22 0,-6 10 0 0,-2 13-9 16,1 5 0-16,6-10-2 16,6-3 0-16,5-5 5 15,7-4-1-15,10-14 11 16,13-7 0-16,2-2 7 15,12-8-1 1,-2-10 9-16,30 8 2 0,12-3-2 0,6 5 1 16,1 0-5-16,1-5 1 15,-2 7 2-15,-9 1 2 16,-9 7-3-16,-7-2 1 16,-8 4-5-16,-8 3 1 15,-7 3-6-15,-2 0 1 16,-6-1-4-16,1 1 0 15,7-28-1391-15</inkml:trace>
  <inkml:trace contextRef="#ctx1" brushRef="#br0" timeOffset="74060.64">30138 5696 1030 0,'0'0'0'0,"-12"-5"0"15,12 5 1-15,-13 10-1 16,13 2 0-16,0 6 13 16,5 15 1-16,20 19 23 15,12 4 0-15,6-6 19 16,4-10 1-16,0-2 5 16,3-10 1-16,8-6 4 15,-1-6 0-15,0-11-14 0,8-3 0 16,-8-2-12-16,-5-7 2 15,-52 7-1314-15</inkml:trace>
  <inkml:trace contextRef="#ctx1" brushRef="#br0" timeOffset="74524.57">30975 5150 728 0,'0'0'0'16,"0"0"12"-16,0 0 0 15,10-33 10-15,0 26 0 16,2 1 22-16,1 6 1 16,17 6-17-16,9 16 1 15,9 18-2-15,-1 13 1 0,3-2 8 16,-3 4 1-16,3 8-1 15,-3 2 0-15,-12-4 1 16,-7-6 0-16,-6-7-3 16,-5-8-1-16,-2-12-1 15,-15-6-1-15,0-7-5 16,0-15 1-16,0 13-7 16,0-13 1-16,0 0-1101 15</inkml:trace>
  <inkml:trace contextRef="#ctx1" brushRef="#br0" timeOffset="74714.42">31500 5364 954 0,'0'0'0'31,"-20"7"8"-31,1 3 1 0,-16 10 10 0,-15 11 0 16,-7 11 20-16,2 4 0 16,10 14 10-16,5 5 2 15,8-7 2-15,7 0-1 16,10-8 7-16,10-12 0 15,10-8-6-15,7-10 1 16,13-7-18-16,23-13 0 0,-48 0-1228 16</inkml:trace>
  <inkml:trace contextRef="#ctx1" brushRef="#br0" timeOffset="75178.78">32230 5026 853 0,'0'0'0'0,"0"0"39"0,0 0-1 16,13-27 28-16,-13 27 1 15,0 0-13-15,0 0 1 16,-13 2-17 0,-19 23 0-16,-38 26-4 15,-7 4 1-15,-5 6 5 16,9-6 2-16,14 0-3 15,16-9 0-15,18-9 0 0,13-4-1 16,12-5-1-16,15-1 1 16,17 6-2-1,18-5 1-15,27-6 2 0,3 1 2 16,-5-10-3-16,-8 2 0 16,-17 0-1-16,-18-3 1 15,-12-2-8-15,-20-10 2 16,5 10-13-16,-10 3 0 15,5-13-1544-15</inkml:trace>
  <inkml:trace contextRef="#ctx1" brushRef="#br0" timeOffset="75380.84">31749 5625 1042 0,'0'0'0'0,"0"0"9"16,0 0 1-1,25 20-4-15,-5-7-1 0,25 30 27 16,12 7-1-16,-2-7 25 16,-5 2 0-16,-3-5 6 15,-9-7 0-15,-3-8-8 0,-8-2 1 16,-5-6-12-16,-7-4 1 16,-15-13-1220-1</inkml:trace>
  <inkml:trace contextRef="#ctx1" brushRef="#br0" timeOffset="75878.89">32389 5104 690 0,'0'0'0'15,"25"-42"38"-15,-2 12 1 16,9 4 32-16,-2 14-1 15,-3 7-29-15,-2 10 0 16,-2 7-17-16,-13 21 1 16,-13 22-11-16,-17 6 1 15,-15-1-5-15,-7 1 0 16,0-11-1-16,2-10 0 16,8-10-1-16,12-7 1 15,12-5 1-15,8-18 1 0,0 0 0 0,0 0 2 16,0 0-2-16,13-13 1 15,17-15 7 1,7-2 2-16,3 5 3 0,-3 10 2 16,-2 5 1-16,2 12 0 15,-4 11-2-15,4 15-1 16,-2 4-4-16,-15 19 1 16,-13 4-2-16,-12-5 0 15,-10 1-3-15,-10-4 0 31,-9-1 2-31,-1-6 1 0,2-10 4 0,3-12 0 16,11-8 11-16,1-5 0 16,6-8 2-16,2 1 0 0,2-8-3 31,8-8 1-31,0 18-1374 16</inkml:trace>
  <inkml:trace contextRef="#ctx1" brushRef="#br0" timeOffset="76031.37">32751 5497 1206 0,'0'0'0'0,"0"0"28"0,0 0 1 16,0 0 32-16,0 0-1 16,12 28-38-16,-4-18 0 15,4-3-19-15,5 3 2 16,-17-10-1082-16</inkml:trace>
  <inkml:trace contextRef="#ctx1" brushRef="#br0" timeOffset="76379.59">33074 5215 728 0,'0'0'0'0,"0"0"20"0,-7-33 1 15,7 23 23-15,0 10 1 16,0 0 28-16,0 0 0 15,0 0 0-15,-15-2 0 16,0 14-14-16,-2 11 1 16,-1 10 1-16,8 5 1 15,10-3-12-15,8-3 0 16,7-1-6-16,7-1 0 16,10 8-4-16,6-1 0 15,9-4-3-15,0 2 2 0,-12-7-6 31,-12 0 1-31,-16-8-3 0,-9-3 1 0,-11-2-5 32,-14 3 0-32,-11 0-2 15,-9-8 2-15,12-10-6 0,3-15 0 0,12-3-4 16,8-5 1-16,12 23-1556 16</inkml:trace>
  <inkml:trace contextRef="#ctx1" brushRef="#br0" timeOffset="76538.53">33259 5077 1168 0,'0'0'0'0,"74"-18"32"15,-14 8 2-15,2 5 33 0,-2-2 1 16,0 4-16-16,-10 1 1 16,-18 2-18-16,-7 5 1 15,-13 2-9-15,-12-7-1207 16</inkml:trace>
  <inkml:trace contextRef="#ctx0" brushRef="#br0" timeOffset="80112.78">25615 13372 0,'0'0'0</inkml:trace>
  <inkml:trace contextRef="#ctx1" brushRef="#br0" timeOffset="80012.23">19763 7057 715 0,'0'0'0'16,"0"0"37"-16,0 0 1 15,-3-33 49-15,3 13 2 16,3-8-5-16,7-9 1 16,5-9-20-16,10 3 1 0,5-7-26 15,-3 7 0-15,3 8-6 16,-3 15 1-16,-2 7-8 15,-2 16 1-15,-4 7-7 16,6 13 0-16,8 14-6 16,4 4 1-16,-5 1-8 15,1-4 3-15,-1-10-6 16,1-5 1-16,1-8-2 16,11-3 1-16,3-12-2 0,-6-10 1 15,-5-2 0-15,-7-11 2 16,-7 0 0-1,-8 3 1-15,-10-3 2 0,-1 1 0 16,-4-1 2-16,-9 3 2 16,-1-8-2-16,-8 16 1 15,1 2-5-15,-1 10 0 16,1 0-5-16,-3 10 1 16,-7 12-3-16,-3 16 0 15,-3 13-1-15,8 9 0 16,0 13-3-16,11 5-1 15,-6 10-8-15,2-5-1 16,8-5-5-16,5 0 0 0,10-8 5 0,0-4 1 16,8 2 4-16,12-3 0 15,2-17 5-15,25-28-1 16,23-27 3 0,15-26 1-1,-90 33-1172-15</inkml:trace>
  <inkml:trace contextRef="#ctx1" brushRef="#br0" timeOffset="80189.52">21202 7160 791 0,'0'0'0'16,"0"0"8"-16,35 5-1 16,-5-10-4-16,10-8 0 15,12 6 22-15,1 4-1 16,-11-7 8-16,-12-2 0 15,-5 2 0-15,-8 5 0 16,-17 5-775-16</inkml:trace>
  <inkml:trace contextRef="#ctx1" brushRef="#br0" timeOffset="80330">21429 7321 778 0,'0'0'0'16,"-3"23"0"-16,6-3 0 15,4-13-1-15,8-2 0 16,-2 0 13-16,17-10 2 15,24-2 25-15,21-8 2 16,17-5 1-16,5-3 1 16,-97 23-769-16</inkml:trace>
  <inkml:trace contextRef="#ctx1" brushRef="#br0" timeOffset="80633.42">22734 6956 853 0,'0'0'0'0,"0"0"11"0,0 0 0 15,0 0 29-15,0 0 1 16,0 0 1-16,-37 33 2 16,-3 22-14-16,-5 6 2 15,-2 1-8-15,14-1 2 16,18-11-1-16,15-12 1 16,15-5 1-16,23-6 1 15,19-9 2-15,13-8 1 16,4-13 2-16,1-12 0 15,-5-7 10-15,-3-16 2 16,-5-10 11-16,-9-5 2 16,-24-5-2-16,-21 1 1 15,-28-14-4-15,-20-2-1 0,-15 3-10 16,1 12 1-16,4 15-11 16,5 15 1-16,45 28-1501 15</inkml:trace>
  <inkml:trace contextRef="#ctx0" brushRef="#br0" timeOffset="83027.89">28298 13547 0,'0'0'0,"0"0"0,0 0 0,-14 0 16,14 13-16,-13-13 15,0 14-15,0-14 16,-14 13-16,14-13 0,-1 14 16,1-14-16,13 0 0,-13 0 15,13 13 1,0-13-16,0 13 0,0-13 15,13 14-15,27-1 16,13 1-16,53 13 0,27 26 0,-13-13 16,-1 14-16,-12-14 15,-15-13-15,-12 0 32,-27 0-32,-26-27 31,-40 0-31,-1-14 15,1-12 1,0 12 0,13 1-1,-67-95 1,-52-66 0,145 134-1,81 80 1,-28-40-1,1-13-15</inkml:trace>
  <inkml:trace contextRef="#ctx0" brushRef="#br0" timeOffset="83372.98">29294 11293 0,'0'0'0,"13"0"0,-13 0 0,13 0 0,14 0 15,0 0 1,-1 0 0,1 0-1,-1 0 17,1 0-32,-14 0 15,-13 0-15</inkml:trace>
  <inkml:trace contextRef="#ctx1" brushRef="#br0" timeOffset="82945.16">26026 7122 904 0,'0'0'0'16,"18"-33"28"-16,-3 11 1 15,7-6 46-15,6 11 2 16,-6-1-14-16,8 8-1 15,10 5-22-15,7 12-1 16,0 19-15-16,1 6 0 16,-6 24-6-16,-7-1 1 15,-8 10-6-15,-7 3 0 0,-2-12-4 16,-1 4 1-16,-2 0-2 16,0-4 0-16,-3-6-1 15,-4-7 0 1,-6-8 0-16,1-7 1 0,-3-18-2 15,0-10 0-15,0 0-1135 16</inkml:trace>
  <inkml:trace contextRef="#ctx1" brushRef="#br0" timeOffset="83104.03">26517 7339 916 0,'-10'10'0'0,"-7"5"13"0,-18 7 0 15,-15 16 6-15,-10 7 0 16,-7 11 13-16,2 4-1 15,13 1 6-15,14-6 1 16,19-10 9-16,6-5 1 16,18-12-1-16,17-8 1 15,-22-20-1030 1</inkml:trace>
  <inkml:trace contextRef="#ctx1" brushRef="#br0" timeOffset="83940.99">27160 7062 552 0,'0'0'0'16,"0"0"80"-16,0 0 2 15,-15-28-2-15,15 28 0 16,0 0-29-16,-3-10 1 16,3 10-25-16,0 0 0 15,0 0-11-15,18 20 0 0,-1 3-6 16,18 10 2-16,12 4-3 16,8 1 1-16,0 2 0 15,12-7 1-15,3 0 7 16,-6-3 1-16,-16 0 5 15,-8-2 0-15,-25-6 6 16,-15-4-1-16,-15 0-2 16,-23 2 0-16,-26-3-1 0,-11-4 1 15,-2 2-3 1,9-5 1-16,16-2-1 16,10 2 1-16,14-5 2 0,16 0 1 15,12-5 0 1,-15 0 0-16,15 0 0 0,0 0 0 15,0 0-5-15,20 0-1 16,-20 0-1288-16</inkml:trace>
  <inkml:trace contextRef="#ctx1" brushRef="#br0" timeOffset="84209.36">27904 7595 979 0,'0'0'0'0,"0"0"38"16,-25 20 2-16,-25 8 30 15,-22 15 2 1,-27 5-34-16,1 12 2 0,1 3-21 16,13-3 0-16,26-4-6 15,16-14 1-15,20-1 9 0,19-14 1 16,16-14 7-1,31-8 1-15,36-10-4 16,27-20 1-16,-107 25-1161 0</inkml:trace>
  <inkml:trace contextRef="#ctx1" brushRef="#br0" timeOffset="84692.46">28539 7077 853 0,'0'0'0'16,"18"-38"39"-16,-3 11-1 15,12-6-20-15,5 10 0 16,-2 6 16-16,8 6 2 0,11 17-5 16,-1 6-1-16,-13 18 0 15,-13 16 1 1,-17-1-4-16,-17 10 1 0,-18 6-6 15,-13-1 0-15,-14-15-1 16,10-2-1-16,14-10-3 0,8-6 0 16,13-17-1-16,12-10 1 15,0 0 0-15,0 0 0 16,22-7 0-16,16-11 0 16,22-9 4-16,7 4 1 15,-7 8 2-15,-11 10 1 16,-11 12-3-16,-6 6 0 31,-7 5-2-31,-10 4-1 16,-10 8-5-16,-13 6 1 15,-11 6-5-15,-14-1 1 0,-7-4-4 16,-17-4 0-16,0-5-2 16,-3-6 2-16,8-11 1 15,17-4 0-15,17-7 1 16,8-7 1-16,8-4 0 15,12-11 0-15,-10 22-1315 0</inkml:trace>
  <inkml:trace contextRef="#ctx1" brushRef="#br0" timeOffset="84851.8">29334 7298 1054 0,'0'0'0'0,"0"0"54"16,0 0 0-16,0 0 15 15,0 0-1 1,-20 23-15-16,20-23-1 0,0 0-17 16,-3 13 1-16,3-13-12 15,28 7-1-15,-28-7-1165 0</inkml:trace>
  <inkml:trace contextRef="#ctx1" brushRef="#br0" timeOffset="85193.55">29854 6888 941 0,'0'0'0'15,"0"0"20"-15,0 0 0 16,0 0 19-16,0 0 0 16,-27 0 7-16,22 13 0 15,0-1-12-15,0 21-1 16,5 20-6-16,5 5 0 15,7 0-6-15,8-6 1 16,3 4 5-16,2-3 0 16,2-13 3-16,0 3 0 15,-4-8-1-15,-8-2 2 16,-8-8-6-16,-9-3 2 16,-11 1-3-16,-7-13 1 15,0 3-2-15,-2-13 2 0,2-10-4 16,8-13 2-16,-1-12-5 15,6-8 1-15,7 43-1309 16</inkml:trace>
  <inkml:trace contextRef="#ctx1" brushRef="#br0" timeOffset="85337.22">29906 6923 1042 0,'0'0'0'0,"0"0"11"0,30-12 0 16,-12 7 11-16,7 0 0 15,17 0 10-15,13 0 0 16,20 0-2-16,-3-3 2 31,-10 3-3-31,0-2 0 0,-7 7 6 0,-8-3 0 16,-47 3-1057-16</inkml:trace>
  <inkml:trace contextRef="#ctx1" brushRef="#br0" timeOffset="86013.3">30524 7950 515 0,'0'0'0'0,"0"0"97"0,0 0 1 31,0 0 37-31,0 0-1 0,-12-48-68 0,19-5 1 16,23-22-10-1,15-8 0-15,12-5 6 0,8-5 1 16,0 5-4-16,4-3 2 15,-14-2-11-15,-12-5 0 16,-9-13-6-16,-9 5 0 16,0 11-8-16,-7 12 1 15,-16 25-9-15,-4 23 2 16,-3 15-11-16,5 20 1 16,-20 15-5-16,2 22 1 15,-2 19-7-15,0 9 1 16,10 13-9-16,1-5 2 15,9-2-4 1,9-3 1-16,6-16-1 0,13-16 0 16,7-14 0-16,7-17 0 15,5-20 0-15,-2-15 1 16,2-13 2-16,1-12 2 0,2-11 5 16,-1-1 0-16,-16-6 6 15,-3 12-1 1,-8 11 3-16,-9 17 0 0,-8 13-2 15,-5 20 1-15,-8 15-5 16,-7 20 1-16,-12 31-9 0,-1 14 1 16,13 11-5-16,15-8 1 31,15-13-1-31,13-14 0 16,9-16-1-16,5-15 1 15,-42-25-1551-15</inkml:trace>
  <inkml:trace contextRef="#ctx1" brushRef="#br0" timeOffset="86524.09">31749 6850 1105 0,'0'0'0'0,"0"0"19"16,0 0 1-16,0 0 9 16,8 41 2-16,-8 12-9 15,-5 9 0-15,-3 4-7 16,3-6 1-16,0-17-3 15,8-8 2-15,2-15 3 16,-5-20 1-16,22 13 4 16,3-26 2-16,20-12 13 0,12-13 0 15,1-9 4-15,-9-6 1 16,-4-2 2-16,-10 9-1 16,-15 19-5-16,-7 4-1 15,-13 23-5-15,0 0 2 16,-5 23-12-16,-8 14 0 15,-2 16-7-15,-2 5 0 16,14-5-5-16,3-15 1 16,3-11-4-16,4-9 1 15,3-8-1-15,3-5 0 0,2-10 0 16,5-5-1-16,12-13 2 16,0-10 1-16,-2-2 4 15,-5-15-1-15,2 0 2 16,-2 7 1-16,-5 15-3 0,-7 6 2 15,-13 22-2-15,12 0 1 16,-9 27-4-16,2 13 0 16,2 21-3-16,3-1-1 15,3-20-1-15,9-4 0 16,3-14-2-16,25-9-1 16,27-8-2-16,-77-5-1588 15</inkml:trace>
  <inkml:trace contextRef="#ctx0" brushRef="#br0" timeOffset="95307.17">25721 14513 0,'0'0'0,"13"0"0,0 0 0,-13 0 15,14 0-15</inkml:trace>
  <inkml:trace contextRef="#ctx1" brushRef="#br0" timeOffset="95599.93">20811 9082 715 0,'0'0'0'16,"0"-33"18"-16,0 13 0 15,5 3 41-15,0-1 0 16,0 3 16-16,-5 5 1 15,0 10-30-15,-10-13 0 16,10 13-12-16,-20 8 1 16,-10 17-10-16,-12 18 1 15,-5 15-7-15,0 12 1 16,7-5-2-16,7 8 0 16,3-5-1-16,15 8 1 15,1-6-4-15,14-7 2 16,4-7 2-16,6-11 0 0,5-12 0 15,10-8 1-15,8-8 1 16,12-9 1-16,12-13 2 16,-5-13-1-16,-7-9 2 15,-3-6 1-15,-42 33-1210 16</inkml:trace>
  <inkml:trace contextRef="#ctx1" brushRef="#br0" timeOffset="95820.95">20597 9404 992 0,'0'0'0'15,"0"0"35"1,42 23 1-16,-9-18 25 0,19 0 1 16,0-5-24-16,3 0 0 15,3-13-4-15,-11 3 0 16,-5 5-18-16,3 0 1 15,12 5-2-15,16 0 0 16,-73 0-1061-16</inkml:trace>
  <inkml:trace contextRef="#ctx1" brushRef="#br0" timeOffset="96202.3">22286 9326 878 0,'0'0'0'0,"0"0"23"16,47-23-1-16,-17 6-6 0,12 2-1 16,6 0 25-16,1 2-1 15,-1 8-9 1,-11-5 2-16,-17 7-8 0,-20 3 2 31,0 0-4-31,-17 26-1 16,-33 11-14-16,-10 11-1 0,0 10-5 15,3 7 2-15,20 1-3 16,12-11 0-16,10-12 1 16,5-8 0-16,12-15 7 15,11-2 0-15,-1-5 12 16,23-8 0-16,15-5 20 15,20-13 1-15,7-7 8 16,0-8 1-16,-77 28-1133 16</inkml:trace>
  <inkml:trace contextRef="#ctx1" brushRef="#br0" timeOffset="96802.59">23700 9376 778 0,'0'0'0'0,"8"-40"71"0,-3 7 1 15,0 1 42-15,-5-1 1 16,0 10-65-16,-5 6 2 16,2 7-21-16,3 10 2 15,-20 0-12-15,0 22 2 16,-19 26-10-16,-4 20 2 15,6 15-3-15,2 8 0 16,5 12-3-16,3-10 0 16,12-10 1-16,15-15 2 15,15-13-2-15,15-17 0 16,7-18 0-16,15-20 0 16,15-15 7-16,1-13 1 15,4-12 10-15,-12-15 1 16,-15-8 14-16,-18-10-1 15,-20-10 4-15,-12-10 0 16,-15-3-3-16,-22 8 1 0,-23 5-7 16,1 18 0-16,6 24-8 15,24 26 1 1,1 25-4-16,13 23 0 0,0 20-10 16,18 2-1-16,17 6-9 15,25-3 0-15,24-1-5 16,19-6 0-16,-83-51-1560 15</inkml:trace>
  <inkml:trace contextRef="#ctx1" brushRef="#br0" timeOffset="96994.58">24278 9542 1080 0,'0'0'0'16,"0"0"7"-16,-5 38 1 16,5-10 0-16,0 5-1 15,-2-6 23-15,2 6-1 16,0 0 7-16,0 2 0 15,2-12 0 1,6-1 1-16,4-2 1 0,10-10 1 0,16-2-4 16,9-11 0-16,5-12-4 15,6-12 2-15,-58 27-1178 16</inkml:trace>
  <inkml:trace contextRef="#ctx1" brushRef="#br0" timeOffset="97403.69">24796 9248 979 0,'0'0'0'16,"22"-10"15"-16,3-3 0 15,3 8 2-15,2 5 1 16,2 5 15-16,5 8 0 16,-2 10-3-16,-2 9-1 15,-21 1-2-15,-14 2 1 0,-16 8 0 0,-12 2 1 16,-7-2-2-16,-3-10 1 15,13-5-1-15,7-11 1 16,10-4-3-16,10-13-1 16,0 0 1-16,0 0 1 15,0 0 2 1,25-20 0-16,7-3 6 0,15 3-1 16,-7 10 2-16,5 10 1 15,-5 10-3-15,-3 12-1 16,-7 16-9-16,-7 0 0 15,-11 2-9-15,-12 3 0 0,-22-3-7 16,-13-7 1 0,-20-10-5-1,-10-1 2-15,8-7-4 16,7-7 1-16,18-6-1 16,7-2 0-16,7-5 0 15,1 0 0-15,7 5 3 16,10 0-1-16,0 0-1400 15</inkml:trace>
  <inkml:trace contextRef="#ctx0" brushRef="#br0" timeOffset="99007.06">30755 15882 0,'0'0'0,"13"0"0,0 13 0,41-13 16,-1 13-1</inkml:trace>
  <inkml:trace contextRef="#ctx1" brushRef="#br0" timeOffset="98878.96">27080 9087 527 0,'0'0'0'15,"0"0"25"-15,17-38-1 16,-4 18 47-16,-1 8 1 0,-2-1-1 16,-10 13 0-16,15-7-25 0,-15 7 0 15,17 5-14 1,-4 15-1-16,7 30-8 0,-3 10 0 16,-4 3-3-16,-1 3 1 15,3-1-3-15,0-5 1 16,-2-4-1-16,-3-1 1 15,-1-12 1-15,1-3 1 16,-2-12 4-16,-6-5 0 16,1-13 6-16,-3-10 2 15,0 0-2-15,0 0 0 16,0 0 0-16,7-15-1 16,-7 15-1122-16</inkml:trace>
  <inkml:trace contextRef="#ctx1" brushRef="#br0" timeOffset="99099.75">27391 9321 929 0,'0'0'0'15,"0"0"1"-15,0 0 0 16,-40 43 0-16,0 2 1 0,-17 18 16 16,-13 13 1-16,-17-1 10 15,5-2 2-15,5-15 17 16,7-10 0-16,30-6 7 15,18-9 0-15,17-15-3 16,5-18 0-16,0 10-11 16,17-18 2-16,26-9-7 15,14-6 0-15,-57 23-1160 0</inkml:trace>
  <inkml:trace contextRef="#ctx1" brushRef="#br0" timeOffset="99947.71">28539 9004 464 0,'0'0'0'0,"0"0"46"0,25-43 0 16,-7 21 15-16,-1-1-1 15,-5 8-15-15,1-3 1 16,4 8 0-16,-9-2 1 16,-8 12 3-16,12-5 0 15,-12 5-5-15,-7 17 0 16,-11 21-7-16,-21 12 0 16,-4 11-4-16,-2 2 1 15,6-8-5-15,1-5 1 16,8-2-5-16,8-10 1 15,9-5-1-15,3-11 0 0,5-4 0 16,8-8-1-16,-3-10-1 16,22 12 0-1,-2 3-3-15,15-4 1 0,12 1 1 16,-2-4 0-16,-7 2-1 16,-6 5 0-16,-7-3-2 15,2 6 2-15,-4 2 2 16,-1-2 1-16,-2 2 0 0,-5 3 1 15,-10-8-3 1,-10 2 1-16,5-17-1362 0</inkml:trace>
  <inkml:trace contextRef="#ctx1" brushRef="#br0" timeOffset="100168.22">28278 9525 1130 0,'0'0'0'16,"0"0"18"-16,-13-5 1 0,13 5 19 15,0 0 0-15,0 0-2 16,20 10 1-16,25 20-16 16,7 8 2-16,-7 0-10 15,5-6 2-15,0-4 0 16,-3 0 1-16,-2-1 4 0,0-4 2 31,10-13-4-31,7 3 1 16,0-3-9-16,5-10 1 15,-67 0-1151-15</inkml:trace>
  <inkml:trace contextRef="#ctx1" brushRef="#br0" timeOffset="100689.3">29518 9087 866 0,'0'0'0'16,"27"-38"29"-16,3 1 1 16,8 4 32-16,1 5 1 0,-1 11-25 15,-6 4 1-15,6 11-6 16,-1 12-1-16,-10 12-7 16,-4 16 1-16,-11 12-6 15,-12 1 0-15,-15 9-7 16,-10-5-1-16,-10-12-1 15,-2 2 0-15,5-12 1 16,14-10 0-16,6-11 3 0,12-12-1 16,-10 5 4-16,10-5 1 15,0 0 5-15,7-7 0 16,6-3 1-16,7-8 1 16,20-10 5-16,2 8 2 15,-12 13-2-15,-5 7 1 16,0 7-2-16,2 13 0 15,10 13-6-15,-9 2-1 16,-13 3-10-16,-13 0 0 16,-9 2-5-16,-13-2 0 15,-5 2-5-15,-12-2 1 0,-1-15-3 16,3-8 1-16,0 2-1 16,3-7 1-16,7-5 2 15,8-7 0-15,7-1 1 16,10 3 0-16,-5-22-1 15,22-4 0-15,-17 26-1381 16</inkml:trace>
  <inkml:trace contextRef="#ctx1" brushRef="#br0" timeOffset="100869.14">30312 9293 1231 0,'0'0'0'15,"0"0"26"-15,0 0 3 16,0 0 18-16,28 13 1 15,-28-13 9-15,0 0 2 0,0 0-26 16,7 0 1-16,-7 0-8 16,10 0 1-1,10 0-9-15,10 3 1 0,22 4 0 16,6-7 1-16,-58 0-1290 16</inkml:trace>
  <inkml:trace contextRef="#ctx1" brushRef="#br0" timeOffset="101200.13">30888 8956 1117 0,'0'0'0'16,"0"0"11"-16,-13-35 2 15,1 22-9-15,-3 6 2 16,5 2 22-16,-3 5 1 16,-9 0-1-16,0 5 1 15,-6 5 3-15,11 8-1 31,4 4-2-31,18 3 1 0,13 11-5 0,17 1 1 16,14 1-3-16,-1 2 0 16,-1 6-7-16,-2-4 1 15,-8-4-2-15,-12 2 2 32,-2-7-3-32,-6 0 0 0,-9-6-4 15,-6-4 2-15,-2 0-2 16,-5-3 0-16,-5-2 1 15,-5-11 0-15,-5-4-2 16,-5-13 1-16,5-11-4 16,-5-9 1-16,25 30-1263 15</inkml:trace>
  <inkml:trace contextRef="#ctx1" brushRef="#br0" timeOffset="101377.25">30888 8858 1117 0,'0'0'0'0,"37"-7"27"0,0 2 1 16,8 0 10-16,10 0 0 16,7 2-7-16,3 0-1 15,0 1 6-15,0-1 1 16,4 3-9-16,-9 3 1 16,-23 10-4-16,-12-8 1 15,-25-5-1144-15</inkml:trace>
  <inkml:trace contextRef="#ctx1" brushRef="#br0" timeOffset="102093.64">31550 9781 929 0,'0'0'0'16,"0"0"29"-16,0 0 1 15,0 0 39-15,23-22 0 16,-1-18 28-16,18-21 0 16,5-4-42-16,7-8 0 15,5-5-19-15,6 0 0 0,14-8 12 16,-8-2 1 0,-9-12-3-16,-10-1 0 15,-10-10-7-15,-13 13 0 16,-12 20-4-16,-7 23 0 15,-6 27-7-15,-2 11 1 16,0 17-10-16,-17 17 1 16,-8 23-14-16,-5 18 1 15,5 15-5-15,8 5 0 0,9 5-2 0,8-7 0 16,3-8-1-16,12-8 1 16,10-25-1-16,-3-10 1 15,0-20-1-15,-4-15 0 16,7-12 1-16,-3-21 0 15,3-15 1-15,-5-7 1 16,7-8 4-16,-7-3 0 0,0 6 6 16,-10 7-1-16,0 15 3 15,-2 20 1-15,-6 16-4 16,-2 22 2-16,-5 20-7 16,3 28 1-16,-1 28-5 15,1 12 0 1,2-5-2-16,2-8 0 15,6-7-1-15,7-15 1 16,7-10-3-16,0-15 1 16,-22-38-1537-16</inkml:trace>
  <inkml:trace contextRef="#ctx1" brushRef="#br0" timeOffset="102610.28">32614 9017 1054 0,'0'0'0'0,"0"0"17"15,0 0 1-15,0 0 6 16,7 22 0-16,-2-4-8 16,-5 15 1-16,-2 27-10 15,-6 5-1-15,-9-9-1 16,-1-13 1-16,8-8 1 16,5-20 1-16,10-3 8 15,-5-12 0-15,10 5 6 16,13-17 1-16,21-3 14 15,6-18 1-15,-12-2 11 16,-8-3 0-16,-3 5 1 16,-10 6-1-16,-4 4-4 15,-8 8 0-15,-5 15-11 16,0 0 0-16,0 0-8 16,2 15 0-16,-7 10-12 15,0 5-1-15,3 3-6 0,2-3-1 16,2-10-2-16,3-7-1 15,-5-13-2-15,15 10 2 16,-10-10-2-16,13-12 1 0,12-9 1 16,7-16 2-16,-7-1 3 0,-8-2 0 15,-4-3 4-15,-3 13 1 16,-5 10 1-16,-5 12-1 16,-5 8 0-16,0 0 0 15,0 23-6-15,0 4 1 31,2 16-5-31,8 2 0 0,10-17-1 16,7-10-1-16,11-6-1 16,14-4 0-16,13-6 0 15,-6-7 0-15,-59 5-1461 16</inkml:trace>
  <inkml:trace contextRef="#ctx1" brushRef="#br0" timeOffset="103478.85">21770 10956 815 0,'0'0'0'15,"0"0"27"-15,0 0 1 0,0 0 34 0,0 0 1 16,30-12 14-16,-8 7 1 16,31 0-26-16,16-5 1 15,1 0-21-15,0 2 0 16,-10-7-8-16,-8 0-1 15,-20 12 5-15,-7-2 0 16,-12 5-1-16,-13 0 1 0,0 8-7 16,-18 12-1-16,18-20-1159 15</inkml:trace>
  <inkml:trace contextRef="#ctx1" brushRef="#br0" timeOffset="103632.28">21835 11190 892 0,'0'0'0'0,"0"0"1"16,17 26 0-1,3-19 0-15,8-2 0 16,14-5 11-16,5-2 1 16,11-6 12-16,-1 1 0 15,0-11 7-15,13 8 0 16,25 0-1-16,17-3-1 16,-112 13-853-16</inkml:trace>
  <inkml:trace contextRef="#ctx1" brushRef="#br0" timeOffset="104025.69">23339 10680 878 0,'0'0'0'32,"0"0"0"-32,-30 12 1 15,13 3-11-15,-16 13 1 0,-19 22 10 16,0 11 0-16,5 4 8 15,7 8 0-15,12-2 13 16,13-4-1-16,10-6 10 16,18-11 2-16,17-7-2 15,20-15 2-15,17-11-3 16,10-12 2-16,-10-17-3 16,-7-14 0-16,-15-9 5 0,-5-7 1 15,-5-9 13-15,-16 1 1 16,-9-5 3-16,-12-3-1 15,-16-5 7-15,-6-3 0 16,-16-2-9-16,2 6 1 0,-1 16-8 16,6 24 2-16,8 22-7 0,0 12 0 15,8 16-10 1,17 7 0-16,12 15-7 0,18 3 2 16,-30-53-1457-16</inkml:trace>
  <inkml:trace contextRef="#ctx1" brushRef="#br0" timeOffset="104179.28">24027 10964 1192 0,'0'0'0'15,"0"0"23"-15,0 0 0 16,0 0 30-16,0 0 1 16,0 0-11-16,0 0-1 15,0 0-13-15,4 30 2 16,1-12-11-16,13-1 1 15,-18-17-1170-15</inkml:trace>
  <inkml:trace contextRef="#ctx1" brushRef="#br0" timeOffset="104688.81">24978 10790 1180 0,'0'0'0'0,"32"-52"34"16,-12 11-1-16,-7-4 36 16,-13 2 0-1,-15 21-8-15,-13 1 1 0,-14 6-30 16,-10 13 1-16,-3 17-11 16,0 8 2-16,0 9-13 0,10 9 1 15,8 1-7-15,15-1-1 16,7-6-3-16,10-5 1 15,12-7-2-15,8-8 0 32,5-8 0-32,17-9 0 15,18-13 0-15,10-8 0 16,-10-5 0-16,-3-9 0 16,0 1 3-16,-2-1 0 15,-5 4 5-15,-13 15 0 16,-14 8 3-16,-6 5 2 15,-12 5 1-15,10 38 1 0,-10 22-4 16,-2 18 1 0,-1 10-4-16,1 3 0 0,2-6-3 15,0-7 0-15,0-12-3 16,2-8 2-16,1-15-3 0,-3-16 0 16,0-7 0-16,2-7 0 15,-2-13 0-15,0 0 1 16,0 0-2-16,8-25 1 15,-8 25-1346-15</inkml:trace>
  <inkml:trace contextRef="#ctx0" brushRef="#br0" timeOffset="105771.05">29905 14956 0,'0'0'0</inkml:trace>
  <inkml:trace contextRef="#ctx1" brushRef="#br0" timeOffset="105163.15">26634 10607 539 0,'0'0'0'15,"7"-30"31"-15,-2 7 0 16,0 0 23-16,3 3 0 16,2 5-5-16,2 2 0 15,6-4 4-15,12 4 0 16,17 8 2-16,5 15 0 15,11 15-11-15,-4 18-1 16,1 18-5-16,-8 4 0 16,-12 8-11-16,-5 0 1 15,-3 2-8-15,-14-7 1 0,-3-2-2 16,-5-18 0-16,-5-8 2 16,-3-18 0-16,1-6-3 15,-3-16 0-15,5 10 1 16,-5-10 1-16,0 0-1098 15</inkml:trace>
  <inkml:trace contextRef="#ctx1" brushRef="#br0" timeOffset="105367.71">27274 10619 954 0,'0'0'0'0,"0"0"2"16,-40 18 0-16,23-1-2 0,-11 21 0 15,-14 20 9-15,-8 15 1 16,-5 10 13-16,-7 3 2 15,2-6 18-15,6-7 1 16,19-13 5-16,15-9 1 16,10-8-7-16,10-13 0 15,10-10-7-15,12-15 1 16,-22-5-1065-16</inkml:trace>
  <inkml:trace contextRef="#ctx1" brushRef="#br0" timeOffset="106110.1">28534 10481 653 0,'0'0'0'0,"0"0"33"16,0 0 1-16,-25-23 30 15,25 23 0-15,0 0-13 0,0 0 1 16,0 0-14-16,0 0 2 16,20 23-11-16,13 7 1 15,21 13-3-15,19 0 1 16,21-6 1-16,-4-1 0 15,-13-14-1-15,-15-2 2 16,-22-2-5-16,-12-10 1 16,-13-6 2-16,-15-2 1 15,0 0 0-15,5 18-1 16,-15-6-4-16,-20 16 2 16,-18 10-3-16,-14 2 0 15,-13 8-5-15,1-3 1 16,4 3-3-16,0-10 0 0,20 7-3 15,8-5 2-15,7 3-5 16,10-10 1-16,15-11 0 16,0-7 0-16,10-15 2 15,15 13 0-15,-15-13-1279 16</inkml:trace>
  <inkml:trace contextRef="#ctx1" brushRef="#br0" timeOffset="106778.74">29715 10526 728 0,'0'0'0'16,"5"-40"91"-16,-3 10 0 16,1-5 38-16,2 2 0 15,5 10-59-15,7-5 1 16,10 6-29-16,3-1 0 15,0 18-23-15,-2 8 2 16,2 17-6 0,2 13 2-16,-12 24-7 0,-13 6 0 15,-12 10-4-15,-15-7 1 16,-7 2-4-16,-5-8 0 16,-1-12 0-16,3-3 0 15,5-10-1-15,6-12 2 16,6-8 0-16,13-15 1 15,-10 5 1-15,10-5 1 0,18-18 2 16,6-7 1-16,11-15 4 16,5-5 0-16,0 10 9 15,-5 14-1-15,0 11 5 16,0 10 1-16,7 10-2 16,0 13 0-16,-7 12-5 15,-7 8 1-15,-16-3-7 0,-12 3 1 16,-12-3-10-16,-18 3 1 15,-10-10-5-15,-5-3 2 32,0-5-4-32,5-2 1 15,5-18-1-15,8-3 0 16,5 1 0-16,4-6 0 16,3 1 0-16,5-11 0 15,3 1 0-15,7-3 0 16,0 15-1374-16</inkml:trace>
  <inkml:trace contextRef="#ctx1" brushRef="#br0" timeOffset="106951.64">30484 10848 1117 0,'0'0'0'0,"0"0"46"15,0 0 1-15,0 0 6 16,0 0 1-16,0 0-1 15,0 0-1-15,35-2-26 16,5-3 1-16,32 5-9 16,8 0 0-16,-80 0-1152 0</inkml:trace>
  <inkml:trace contextRef="#ctx1" brushRef="#br0" timeOffset="107267.38">31169 10453 892 0,'0'0'0'16,"-15"-27"1"-16,3 9 1 16,-3 8 6-16,2 5 0 15,3 5 38-15,0 0 0 16,-7 5 4-16,0 7 2 16,-3 11-1-16,2 7 1 15,11 11-9-15,7-1 1 16,12 3-11-16,11-11 1 15,-3 6-7-15,9 2 1 0,9 1-5 16,-3 1 1-16,5-4 0 16,-6-5 0-16,-16-8 1 15,-11-5 0-15,-9-7-3 16,-8-3 0-16,-3 0 0 16,-7-10 0-16,-4-13-6 15,-4-7 0-15,28 20-1279 0</inkml:trace>
  <inkml:trace contextRef="#ctx1" brushRef="#br0" timeOffset="107441.98">31184 10426 1105 0,'0'0'0'16,"47"-16"14"-16,-2 4 2 16,25-3 18-16,10 2-1 15,-11 8 10-15,-9 0 1 16,-3 10-16-16,-7 5 0 15,-10 8-4-15,-5-1-1 16,-35-17-1068-16</inkml:trace>
  <inkml:trace contextRef="#ctx1" brushRef="#br0" timeOffset="107978.51">31742 11155 1080 0,'0'0'0'15,"0"0"32"-15,22-48-1 16,-2-4 9-16,5-6 1 16,3-5 40-16,6-8-1 15,9-7-12 1,-1-5 0-16,0-5-8 0,-2 5 0 15,-5-7-9-15,-10-1-1 16,-2 11-6-16,-6 14 1 16,-10 28-11-16,-4 16-1 15,-3 7-10-15,-10 25-1 16,-12 17-12 0,-8 19 0-16,-8 19-7 0,1 3-1 15,12 0-2-15,10-5 0 0,15-8-1 16,10-12 1-16,5-15-3 15,10-6 2-15,2-19-1 16,3-11 0-16,3-12 1 16,4-10 1-1,-5-8 0-15,1-10 1 0,-11 3 2 0,3-5 1 16,-3-1 2-16,-2 19 2 16,-12 9-1-16,-3 11 1 15,-5 12-3-15,5 17 2 16,-5 23-1-16,0 21-1 15,0 7-2-15,0 2-1 16,2 3-2 0,8-12 1-16,5-9-1 0,5-14 0 15,-20-38-1518-15</inkml:trace>
  <inkml:trace contextRef="#ctx1" brushRef="#br0" timeOffset="108469.4">32634 10481 1168 0,'0'0'0'16,"0"0"19"-16,0 0 1 0,-10 0-4 16,10 0 1-16,0 0 9 15,-20 18 1-15,-5 22-11 16,-8 13 0-16,11-11-4 16,2-6 2-16,10-9-3 15,8-12 1 1,2-5 1-16,0-10 0 15,0 0 0-15,20 3 2 16,4-21 12-16,11-9 0 16,8-16 10-16,6 3 1 15,-9 2 1-15,-12 10 1 16,-8 11-4-16,-15 7-1 16,-5 10-8-16,0 0 0 15,0 0-6-15,0 0 0 16,2 17-10-16,-2 6 0 15,5 7-6-15,3-2 0 16,1-11-2-16,4-4 0 16,-13-13-2-16,15 10 1 15,0-10 0-15,5-10 0 16,2-3 2-16,3-4 1 0,0-3 4 16,-3 4 0-16,-9 9 2 15,-13 7 1-15,12-15 1 16,-12 15-1-16,5 10-4 15,-5 5 1-15,5 8-5 16,5-1 1-16,5 6-4 0,5-13 1 16,3-2-2-16,19-8 0 15,-42-5-1464-15</inkml:trace>
  <inkml:trace contextRef="#ctx0" brushRef="#br0" timeOffset="112332.39">26876 12058 0,'0'0'0,"54"0"0,12 13 0,160 14 31,13 13-31</inkml:trace>
  <inkml:trace contextRef="#ctx1" brushRef="#br0" timeOffset="112042.15">23242 4614 552 0,'0'0'0'0,"0"0"20"0,0 0 1 16,0 0 45-16,0 0 2 15,0 0 9 1,40 20 2-16,30-30-20 0,27 0 2 16,50 2-23-16,12-7 1 15,13 3-9-15,17 2 1 16,15-3-9-16,-17 8 1 15,-30-5 1-15,-17-3 2 16,-21 3 2-16,-22 0 1 16,-30 0 2-16,-22 3 0 15,-22 2-1-15,-23 5 1 16,0 0-4-16,-20-5 0 16,-40 5-4-16,-10 0 2 15,6 5-11-15,-1-5 2 0,65 0-1177 16</inkml:trace>
  <inkml:trace contextRef="#ctx1" brushRef="#br0" timeOffset="112249.93">23314 4712 866 0,'0'0'0'32,"0"0"8"-32,0 28 0 15,25-21 7-15,32-4 2 16,33-8 10-16,45-13 0 15,49-2 4-15,23-3 1 0,19 1 17 16,-2-6 1-16,-17 0 11 16,-28 1 1-16,-32 4-3 15,-27 8 2-15,-53-3-4 16,-25 8 2-16,-19 0-8 16,-13 5 2-16,-10 5-1248 15</inkml:trace>
  <inkml:trace contextRef="#ctx0" brushRef="#br0" timeOffset="113760.07">8241 11803 0,'0'0'0,"0"0"0,13 0 0,-13-14 0,14 1 16,-1-1-16,0-13 15,14 1 1,13-1-16</inkml:trace>
  <inkml:trace contextRef="#ctx1" brushRef="#br0" timeOffset="113328.35">2863 6066 464 0,'0'0'0'0,"0"0"21"0,0 0 2 16,-28 0 34-16,28 0 0 15,0 0 20-15,0 0-1 16,18 7 1-16,11 3 1 16,34 0-32-16,19-2 0 15,8-3-1-15,2-5 0 16,10-5-2-16,2-3 2 16,6-7-5-16,-3-2 0 15,-17 4-2-15,-18 3 1 16,-22 0-5-16,-18 5 1 0,-12 5 2 15,-20 0 1-15,0 0-4 16,0 15-1-16,-15 2-5 16,3 6 2-16,12-23-1250 15</inkml:trace>
  <inkml:trace contextRef="#ctx1" brushRef="#br0" timeOffset="113600.32">3468 6103 1042 0,'0'0'0'15,"0"0"8"-15,-8-10 0 16,8 10 3-16,0 0 0 16,0 0 34-16,0 0 0 15,0 0 18-15,-2 23 0 16,7 42 5-16,0 23 2 16,0 26-5-16,0-1 0 15,-5-18-14-15,-5-22 2 16,5-7-5-16,10-16 2 0,5-7-8 15,2-10 1 1,10-16-4-16,1-12 1 0,14-15-9 16,5-2 2-16,-47 12-1529 15</inkml:trace>
  <inkml:trace contextRef="#ctx1" brushRef="#br0" timeOffset="113965.06">4103 6327 979 0,'0'0'0'15,"0"0"38"-15,0 0 2 16,37-25 13-16,-7 10 2 16,12-8-10-16,13 1 1 15,17 2-22-15,-7 2 1 16,2-5-9-16,-9-2 1 15,-9 13 1-15,-14 6 0 16,-17 6 0-16,-21 16 0 16,-17 11-4-16,-19 8 0 0,-19 21-2 15,-7 9 1 1,-4 6-5-16,2-8 0 0,9-16-6 16,13-6 1-16,16-9-3 15,11-12 1-15,13-7-1 16,5-13 0-16,15 5 3 15,17-5-1-15,23-10 8 0,10-5 0 32,0-5 8-32,-8-5 1 15,-57 25-1180-15</inkml:trace>
  <inkml:trace contextRef="#ctx1" brushRef="#br0" timeOffset="114712.99">6140 6227 690 0,'0'0'0'16,"0"-28"83"-16,2 10 0 16,8-9 40-16,13-1 1 15,14-10-65-15,6 5 2 16,9-2-30-16,0 8 2 16,18 6-10-16,-5 14 1 15,2 14-5-15,-12 11 1 0,-13 20-4 16,-25 10 1-16,-19 14-2 15,-23 4 2-15,-15 7-2 16,-12-3-1-16,-5-2-1 16,7-7 0-16,5-14 1 15,10-6 0-15,18-24 3 16,9-7 0-16,8-10 2 16,0 0 1-16,8-10 0 15,9-12 1-15,18-19 3 0,10-1 1 16,-3 14 3-16,0 10 1 15,-4 13-1 1,2 10 1-16,12 18-6 0,5 10 0 16,-4 9-8-16,-19 6 0 15,-11 0-6-15,-18 2 0 16,-15 1-3-16,-23-9 1 16,-19-1-3-16,-18-4 2 15,-2 1-1-15,3-8 0 16,1-4 4-16,16-4 1 15,17-17 6-15,10-2 1 16,15-6 5-16,10 3 2 0,5-10-11 16,25-7 2-16,-30 17-1554 0</inkml:trace>
  <inkml:trace contextRef="#ctx1" brushRef="#br0" timeOffset="115082.17">7303 6199 1093 0,'0'0'0'16,"-10"-33"12"-16,0 16 1 15,0 6-4-15,-5 6 1 16,-2 10 16-16,-13 13 1 16,-7 25-3-16,2 22 0 15,10 26 0-15,-3 12 1 0,13-15 0 16,5-20 2-16,15-15-3 15,8-13 1-15,12-2-1 16,15-21 1-16,17-12 0 16,15-10 1-16,0-22 14 15,1-16 1-15,-14-12 7 16,-9-8-1-16,-15-15-4 16,-8 7 2-16,-17-7 0 0,-5 5 0 15,-20 3-3-15,-7 15-1 16,-13 12-6-16,-2 20 1 15,-3 23-7-15,8 15 0 16,12 15-9-16,15 13 1 16,5-43-1594-16</inkml:trace>
  <inkml:trace contextRef="#ctx1" brushRef="#br0" timeOffset="115415.72">8025 6088 1105 0,'0'0'0'0,"0"0"11"0,0 0 0 16,-5-27 3 0,5 27 0-16,-15 10 3 0,-7 12 1 15,-15 29-9-15,2 9 0 32,2 5 0-32,13 3 0 15,15-7 0-15,10-6 0 0,18-15 0 16,17-7 0-16,14-10 3 15,14-13 2 1,-4-18 6-16,4-15 1 0,-18-14 3 16,-6-16 1-16,-6-7 8 15,-8 2 2-15,-13-8 8 16,-12 3 0-16,-15 10 6 0,-12-2-1 16,-18 10-4-16,-8 12 1 0,-4 13-11 15,2 23 1-15,-2 19-19 16,10 16 1-16,42-38-1383 15</inkml:trace>
  <inkml:trace contextRef="#ctx1" brushRef="#br0" timeOffset="115839.46">8855 6106 740 0,'0'0'0'0,"0"0"19"0,10-30 0 16,-10 30 21-16,5-10-1 15,-5 10-4-15,0 0 1 16,-15 10-8-16,-10 17 1 16,-23 26 0-16,1 13 0 15,0 9-4-15,4-2 1 16,16-3-6-16,15-12 1 15,19-7-2-15,18-14 1 0,20-14-2 16,10-18 1-16,4-8-1 16,-1-17 1-16,-6-12 6 15,-7-14 1-15,-8-9 12 16,-10-5 1-16,-7-1 7 31,-15-4 0-31,-10 2 2 0,-10 10-1 0,-7 8-5 16,2 12 2-16,0 16-16 15,0 11 1-15,10 12-5 16,5 1 1-16,5-7-1342 0</inkml:trace>
  <inkml:trace contextRef="#ctx1" brushRef="#br0" timeOffset="116155.19">9599 5816 992 0,'0'0'0'0,"0"0"13"0,0 0 0 16,0 0 2-16,0 0 0 15,0 0-3-15,0 0 1 16,-30 56-7-16,25-11 0 31,5-2-2-31,5-3 1 16,10-17-1-16,5-6 1 15,-2-7-2-15,2-10 1 16,0-12 8-16,2-13 0 16,-2-16 17-16,-10-4 0 0,-5-3 20 15,-10 3 0-15,0 0 5 16,-5 12 1-16,5 15-8 16,5 18 1-16,0 0-7 15,5 31-1-15,-5-31-1222 0</inkml:trace>
  <inkml:trace contextRef="#ctx1" brushRef="#br0" timeOffset="116469.71">10600 5957 1093 0,'0'0'0'16,"10"-27"2"-16,0 7 0 15,-10-1-1-15,-5 4 0 16,5 17 18-16,-32-5 0 16,-25 22 7-16,-6 21 1 15,-6 17 1-15,4 13 1 16,5 8-1-16,18 2 0 16,9 5-3-16,19-8 0 15,14-7-6-15,14-17 1 0,19-14-4 16,9-14 1-1,13-18-4-15,22-5 2 0,18-10-1 16,-3-3 1-16,-5-12 2 16,-7-2 1-16,-80 27-1156 15</inkml:trace>
  <inkml:trace contextRef="#ctx0" brushRef="#br0" timeOffset="120586.24">9569 11601 0,'0'0'0,"0"0"0,0 0 0,0 0 0,0 0 16,0 0-16,0 0 0,0 0 15,0 0-15,0 0 16,0 0-16,0 0 16,0 0-16</inkml:trace>
  <inkml:trace contextRef="#ctx0" brushRef="#br0" timeOffset="171869.01">19730 15385 0</inkml:trace>
  <inkml:trace contextRef="#ctx1" brushRef="#br0" timeOffset="171744.75">11617 6199 803 0,'0'0'0'16,"0"0"42"-16,0 0 0 0,0 0 65 15,0 0 0 1,0 0 1-16,0 0 1 0,0 0-21 16,0 0-1-16,0 0-34 15,42 5 0-15,18 0-8 0,9-5-1 16,1 0 0-16,0-5 0 16,-10 0-5-16,-11 0 2 15,-9 0-3 1,-7 2 0-16,-21 3-7 0,-12 0 1 15,0 0-9-15,-2 13 2 16,-13 2-6-16,-23 8 0 16,-9 12-8-16,-10 8 2 15,-8-6-10-15,8 9 0 16,4-6-3-16,11-7 2 31,22-8-2-31,13-3 0 0,12-4-2 0,22-5 1 16,25 2-1-16,11-5 0 15,4-10 1-15,3-10 0 16,-11-3 1-16,-11 3 0 0,-18 10 1 16,-11 0 0-16,-4 5 3 15,-2-10 2 1,-13 5-1594-16</inkml:trace>
  <inkml:trace contextRef="#ctx0" brushRef="#br0" timeOffset="174838.54">17672 11803 0,'0'0'0,"26"0"0,14 13 0,146 0 16,0 1-16</inkml:trace>
  <inkml:trace contextRef="#ctx1" brushRef="#br0" timeOffset="174678.44">13479 5960 878 0,'0'0'0'16,"0"0"39"-16,20-28 1 0,-2 3 52 0,14-10 0 15,10-3-14-15,6 5 1 16,2 11-30-16,4 4 1 16,6 8-19-16,-8 5 2 15,-9 10-8-15,-11 10 2 16,-7 8-6-16,-15 12-1 16,-5 13-6-16,-15 2 1 15,-5 0-5-15,-17 1 1 16,-6-8-3-16,-1-6 0 15,6-2 1-15,11-12 0 16,4-8 0-16,8-7 0 0,10-8 2 16,0 0 0-16,0 0 4 15,0 0-1-15,30-13 4 16,5-4 0-16,10-6 1 16,0 13 1-16,-8 5 1 15,-2 10 0-15,-5-5-1 16,0 12 2-16,-3 14-4 15,-7 9 0-15,2 8-5 0,-12 7 1 16,-10 5-7-16,-5 1 2 16,-17 4-3-16,-3-5 1 15,-10-14-2-15,3-9 2 16,12-9 2-16,10-13 1 31,10-10 5-31,-15 5 0 0,15-5 0 0,-5-13 1 16,8-17-2-16,9-23 1 15,-12 53-1575-15</inkml:trace>
  <inkml:trace contextRef="#ctx1" brushRef="#br0" timeOffset="175018.86">14368 5927 1067 0,'0'0'0'15,"0"0"33"-15,35-38 1 16,-7 16 36-16,-8 7-1 15,2 7-23-15,-9 8 0 16,4 0-19-16,3 5 0 0,-8 13-9 16,3 17 1-16,3 18-4 15,-13 12 0-15,-15 8 0 16,-18 5 1-16,1-2-5 16,-3 4 1-16,-7-9 3 15,9-6-1-15,13-20 3 16,10-7 1-16,13-15 5 15,22-13 0 1,25-8 2-16,14-9 1 0,1-26 11 0,10-12 1 16,12 7 3-16,0-7 2 15,-2 2-9 1,-23 3 1-16,-7-3-7 16,-18-5 1-16,-42 48-1519 15</inkml:trace>
  <inkml:trace contextRef="#ctx1" brushRef="#br0" timeOffset="175276.89">15180 5867 1067 0,'0'0'0'0,"0"0"10"16,0 0 0-16,15-28 10 16,-5 18 1-16,5 0 28 15,8 2 0-15,2-2-4 0,12 10 0 16,18 15-10-16,-3 13-1 15,5 7 11-15,-2 13 1 16,-5 2-1-16,-10 1 1 16,-15-1-8-16,-25 3 2 15,-20-3-6-15,-15-4 1 16,-20-6-7-16,0-7 1 0,8-18-4 0,12-10 0 16,13-10-21-16,4-8 1 15,18 13-1379-15</inkml:trace>
  <inkml:trace contextRef="#ctx1" brushRef="#br0" timeOffset="175803.01">15213 6128 992 0,'0'0'0'32,"0"0"0"-32,2-12 0 15,11 7-2-15,7 0 2 0,10 0 0 16,32-3 2 0,27-7 3-16,11 3 1 15,0-6 15-15,-11-2 0 16,-24 2 16-16,-13-7 0 15,-4 0 7-15,-16-3 1 16,-15 8-7-16,-9 2 2 0,-3 1-6 16,-5 2 1-16,0-3-7 15,0 8 1-15,0-5-4 16,10 2 0-16,-3-2-4 16,6 13 1-16,4 2-4 15,8 5 0-15,10 17-2 16,2 11 0-16,-9 12-3 15,-11 1 1-15,-24-1-4 0,-13-2 1 16,-8-5-2-16,-1-6 1 16,4-4 0-16,7-5 1 15,8-13 4-15,10-10 0 16,0 0 5-16,0 0 0 16,18-3 6-16,12-4 0 15,19-11 10-15,19 8-1 0,-1 0 6 16,-15 5 0-16,-9 10-5 15,-9 5 1-15,-14 0-6 16,-7 13-1-16,-13-1-8 16,-5 6 2-16,-18 7-6 15,-7 3 1-15,-14 0-6 16,-9-11 1-16,4-4-4 16,11-8 0-16,16-2-2 15,4-8 0-15,18-5-3 0,0 0 2 16,0 0-1679-16</inkml:trace>
  <inkml:trace contextRef="#ctx1" brushRef="#br0" timeOffset="176071.24">16844 5681 1419 0,'0'0'0'16,"52"-33"34"-16,-17 10-1 15,-7 6 27-15,-9 2 0 16,-6 12 16-16,-3 16 0 16,-3 19-31-16,1 19 1 15,-13 32-14-15,-3 5 2 16,-4 0-6-16,-1-5 0 16,-1-13-6-16,11-2 0 15,11-20-3-15,11-8 1 16,9-22-4-16,14-21 1 15,3-19-7-15,7-14 1 0,-52 36-1593 16</inkml:trace>
  <inkml:trace contextRef="#ctx1" brushRef="#br0" timeOffset="176277.54">17482 5728 1206 0,'0'0'0'32,"0"0"2"-32,0 0 1 0,-50 13-3 15,7 7 2 1,-4 8 5-16,5 7 1 0,-6 8 5 15,1-3-1-15,7 8 15 16,10-3 0-16,13-7 20 0,12-8 0 16,17 3 10-1,18-6 1-15,25-1-9 0,15-4 1 32,17-4 5-32,10-8 2 0,-7-5-7 15,-15-5 1-15,-11 0-7 16,-4 0 1-16,-60 0-1483 15</inkml:trace>
  <inkml:trace contextRef="#ctx0" brushRef="#br0" timeOffset="184106.59">11256 16794 0,'0'0'0,"0"0"0,0 0 0,0 0 16,0 0-16</inkml:trace>
  <inkml:trace contextRef="#ctx1" brushRef="#br0" timeOffset="184482.43">2190 7857 791 0,'0'0'0'0,"0"0"45"16,0 0-1-16,0-28 71 15,0 0-1-15,0 6-14 16,5-1 1 0,-5 13-42-16,0 10-1 0,5-12-21 0,0 24 1 15,-5 16-14-15,0 27-1 16,-5 21-5-16,0 9 0 15,0 3-5-15,0 5-1 16,0 18-3-16,0 0 1 16,5-28-3-16,0-18 1 15,5-20-2-15,-5-12 2 16,5-18-2-16,-5-15-1 16,0 13 2-16,0-13 1 15,0 0 3-15,0 0 0 16,0-33 4-16,-5-30 1 15,0-45 3-15,-10-15 0 16,5 2-2 0,-17 18 1-16,-3 27-7 0,3 29 1 0,12 19-6 15,0 13 1-15,15 15-6 16,-8-8 0-16,8 8-1 16,0 0 0-16,18 13-2 15,12-16 0-15,39-4-1 16,8-6 0-1,21-2 2-15,-9-5-1 0,-4 0 2 16,-18-3 0-16,-12 3 0 16,-15 7 0-16,-20 8 3 15,-5 5-1-15,-15 0 5 0,12 0-1 16,-12 0 4-16,-7 18 1 16,-8 7 1-16,-8 3 1 15,-9 5-5-15,-15 2 0 16,-1-7-6-16,-9-1 2 31,-3 16-5-31,3 2 1 16,-8 1-8-16,13 6 1 15,17-1-12-15,15-1 1 16,10-5-7-16,20-2 2 0,18-10-4 16,21-21 0-1,24-7 2-15,-4-7 2 16,-4-8 2-16,-10 5 1 15,-18-5 1-15,-14 7 0 0,-8 6 7 16,-15 12-1-16,-5 15 5 16,-15 13 2-16,-23 7 0 15,-14 0 1-15,-8 3-1 16,1-2 0-16,16-9 1 16,23-1-1-16,20-19-1 15,25-4 2-15,18-3 0 16,19-15 1-16,20-5 3 15,25-13 0-15,5-7 1 16,8-5 0-16,-3-3 3 0,-5 6 0 16,-5 6 3-16,-15 9 1 15,-12-3-2-15,-3 7 2 16,-72 8-1189-16</inkml:trace>
  <inkml:trace contextRef="#ctx1" brushRef="#br0" timeOffset="184909.03">3493 8541 1017 0,'0'0'0'15,"-5"-10"1"-15,0-2 1 16,5-9-2-16,0-14 1 16,5-20 33-16,0 5 2 15,0 12 41-15,-3 10 0 16,1 18 8-16,-3 10 2 0,2 8-16 16,-2 32-1-16,0 35-27 15,0 11 1 1,0-13-20-16,0 0 1 0,3 7-9 15,4 16-1-15,3 2-3 0,0-7-1 16,-10-16-3-16,-5-25 0 16,-5-22-1-16,5-20 1 15,5-8 0-15,0 0 0 16,-7-13 3-16,9-20 0 16,8-25 6-16,12-12 0 15,11-5 6-15,-1 7 0 16,6 17 0-16,4 14 0 15,-5 14 0-15,1 13-1 16,-6 15-4-16,8 12 1 16,-3 21-9-16,-2 2 0 15,-13 16-6-15,-17 2 0 16,-10-3-3-16,-12-5 0 16,-13-7-1-16,-12-13 0 15,-8-7 0-15,-7-13 0 0,-1-20 0 16,11-15 0-16,47 25-1542 15</inkml:trace>
  <inkml:trace contextRef="#ctx0" brushRef="#br0" timeOffset="190142.49">10592 13695 0,'0'0'0</inkml:trace>
  <inkml:trace contextRef="#ctx1" brushRef="#br0" timeOffset="189868.81">4740 8071 1281 0,'0'0'0'0,"0"0"49"0,0 0 1 16,0 0 52-16,55-30 1 15,0 9-32 1,20 6 0-16,9-2-36 0,-6 7 2 15,-9 0-15-15,-14 2 0 16,-13 5-5-16,-12 1 0 16,-15-1-7-16,-15 3 0 15,-10 11-7-15,-15 4 2 16,-22 7-5-16,-8 6 1 16,10 10-2-16,11-3 1 0,1 3-3 15,16-6 0-15,7-9-3 16,7-5 0-1,6 2 2-15,2-3 0 0,5-4 2 16,-3 2 0-16,13-10 1 16,3-5-1-16,11-5 2 15,14-8 0 1,-48 13-1405-16</inkml:trace>
  <inkml:trace contextRef="#ctx1" brushRef="#br0" timeOffset="190404.17">7196 7932 1281 0,'0'0'0'0,"0"0"27"15,0 0 0-15,0 0 34 16,0 0-1-16,35 8 6 16,-13 12 1-16,8 15-27 15,-15 18 0 1,-20 10-13-1,-15 2 1-15,-17 8-4 0,-8-2-1 16,-2-11-3-16,7-15-1 16,-8-12-1-16,6-15 0 15,5-13 1-15,2-20 1 16,5-16 1-16,-2-11 2 16,2-26 0-16,20-3 1 15,22-12-2-15,16 8 1 16,19 7-4-16,15 18 0 15,5 17-4-15,13 5 2 16,15 8-3-16,-1 2 0 16,9 6-1-16,-1 2-1 15,-15 5-4-15,-7 5 0 16,-18 0-4-16,-15 0 2 0,-15 5-3 16,-7-5 2-16,-25 0-3 15,10 0 0-15,-10 0-1639 16</inkml:trace>
  <inkml:trace contextRef="#ctx1" brushRef="#br0" timeOffset="190896.91">8912 7552 1243 0,'0'0'0'0,"-5"-40"50"16,5 10 2-16,-5 2 45 16,0 11-1-16,-5 9-28 15,-5 16 2-15,-7 7-34 16,-11 35 0-16,-27 28-13 15,6 28 2-15,-1 15-7 16,10 7 0-16,8 8-3 16,14-3 0-16,18-12-2 0,18-11 0 15,22-9-2 1,12-18 2-16,23-27-2 0,2-29 0 16,18-22-1-16,-6-20 1 15,-84 15-1478-15</inkml:trace>
  <inkml:trace contextRef="#ctx1" brushRef="#br0" timeOffset="191308">9271 7842 1318 0,'0'0'0'0,"37"-28"35"16,0 5 0-16,1 1 34 16,4 4 2-16,0 3-34 15,-12 18 1-15,10 17-13 16,2 12 1-16,-7 16-6 15,-20-2 0-15,-17-4-4 16,-11 4 1-16,-14 1-1 0,-1 4 1 31,-1-6-2-31,6-7-1 16,8-6 0-16,10-9-1 16,5-10 5-16,0-13 0 15,8 5 2-15,-1-23 2 16,13-12-2-16,12 0 1 0,13 5-1 15,-7 17 2-15,-9 3-5 16,4 5 1-16,-1 10-2 16,-4 8 2-16,4 14-5 15,-17 9 0-15,-20 1-5 0,-15 1 1 16,-10 7-3-16,-2-4 0 16,2-14-1-16,3 1 0 15,7-10-1-15,-3-8 0 16,3-3 1-16,8-7-1 15,12-5-1-15,7-10-1 0,-7 10-1602 16</inkml:trace>
  <inkml:trace contextRef="#ctx1" brushRef="#br0" timeOffset="191644.86">10105 7801 1356 0,'0'0'0'16,"7"-40"51"-16,6 18-1 16,4 7 31-16,1 9 0 15,-3 1-17-15,-1 10 1 16,9 8-34-16,2 15 2 0,-5 20-14 16,-8 2 1-16,-17 15-6 15,-2-2-1-15,-6 8-2 0,1-6 0 16,-3-5-2-16,0-4 0 31,7-16-1-31,3-7 1 0,15-11-1 0,3-7 1 16,12-10-2-16,17-10 0 15,18-5 0-15,25-12 2 16,9-1-2-16,-2 0 1 16,-12 3-2-16,-10-7 0 15,-70 27-1514 1</inkml:trace>
  <inkml:trace contextRef="#ctx1" brushRef="#br0" timeOffset="191904.42">10902 7807 1407 0,'0'0'0'0,"10"-33"27"16,7 5 1-16,13-7 17 0,15 10 1 15,17-3 11-15,8 10 0 16,7 13-15-16,-7 10-1 15,-20 23-7-15,-3 7 1 16,-7 8-7-16,-10 12 1 16,-3 11-7-16,-12-1 1 15,-15 3-5 1,-10-7 1 0,-12-11-5-16,2-10 2 15,-13-7-7-15,1-5 1 16,32-28-1516-16</inkml:trace>
  <inkml:trace contextRef="#ctx1" brushRef="#br0" timeOffset="192447.13">11111 8048 1369 0,'0'0'0'0,"25"-7"22"0,5-1 2 16,12-2 18-16,10 0 2 16,1 2 8-16,-4 3 0 15,14-7-16-15,-6 2 0 16,0 5-8-16,-12-11 0 15,-3-1-5-15,-4-6-1 16,7 1-12-16,-13-6 0 16,-12 0-7-16,-8 1 0 15,-2-6-3-15,5 0 0 16,3 5 0-16,12 6 0 16,-5-3-1-16,9 0 1 15,4 4-1-15,2 11 1 16,-8 13-1-16,5 9 1 0,-4 16 0 15,-3 10 0-15,-15 17 2 16,-10 1 0-16,-20-1 3 16,-13-10 0-16,-2-2 5 15,3-8 0-15,7-10 2 0,3-7-1 16,9-8 1-16,8-10 2 16,-2 10-1-16,2-10 2 15,0 0-1-15,10-15 2 16,12-5 0-16,3 2 1 15,10 1-1-15,0 12 1 16,-5 5-2-16,-3 5 1 16,10 12-3-16,1 16 0 15,-1 12-2 1,-15 3 0-16,-12-3-3 0,-20-4 1 16,-17 1-3-16,-15-1 1 15,-3 1-2-15,2-4 0 16,4-5 0-16,-4-6-1 0,13-19-2 15,13-5 1-15,17-3-1609 16</inkml:trace>
  <inkml:trace contextRef="#ctx1" brushRef="#br0" timeOffset="192715.55">12516 7321 1419 0,'0'0'0'16,"42"10"40"-16,-10 13 1 15,-4 14 37-15,-1 21 2 16,-5 30-33-16,3 15 1 16,-5 8-19-16,-5 10-1 15,-15 2-12-15,-20-2 1 16,-10 0-3-16,-9-8-1 15,-29-10 1-15,-1-15 0 16,-9-15 3-16,19-12 0 16,16-24-4-16,21-24 1 15,22-13-1484-15</inkml:trace>
  <inkml:trace contextRef="#ctx1" brushRef="#br0" timeOffset="193065.55">13350 7230 1419 0,'0'0'0'15,"20"-35"34"-15,-5 15-1 16,2 10 40-16,-4 10 0 16,-13 0-17-16,0 0 2 15,-3 13-29-15,-7 19 0 16,-27 19-11-16,-10 4 0 15,-11 0-6-15,-4-4 1 0,15-9-3 16,9-1 1-16,21-9-1 16,7-9 0-1,15-8-1-15,12-10 1 0,23 0 1 16,0-2 1-16,15-1-2 16,-3 1 1-16,-12-1 1 15,-5 1 1-15,-13 2-3 16,-12-5 0-16,0 0-5 15,-10 0 1 1,0 0-1525-16</inkml:trace>
  <inkml:trace contextRef="#ctx1" brushRef="#br0" timeOffset="193261.51">13370 7261 1394 0,'2'-13'0'16,"1"-10"35"-16,-1-2 1 0,1 8 33 15,-1-1 0 1,-2 18-11-1,0 0 2-15,0 18-28 16,0 24 2-16,5 36-9 0,5 13 1 0,-5 2-7 16,0 5 1-16,0 3-4 15,0-8 0 1,10-5-2-16,10 0 1 0,2-2-3 0,13-11 0 16,-40-75-1484-16</inkml:trace>
  <inkml:trace contextRef="#ctx1" brushRef="#br0" timeOffset="193468.11">13920 8033 1394 0,'0'0'0'16,"30"-15"53"-16,-5 7 0 15,7-2 46-15,16-7 0 16,11-11-28-16,14 3 1 31,14 12-27-31,3 1 0 0,-18 2-14 16,-17 5 2-16,-18 0-10 15,-25 5 2-15,-12 0-1558 16</inkml:trace>
  <inkml:trace contextRef="#ctx1" brushRef="#br0" timeOffset="193608.92">14002 8124 1431 0,'0'0'0'0,"0"0"32"0,30 10-1 16,-10-10 35-16,15-8 1 16,22-2-1-16,18-10 0 15,27-5-31-15,8-8 1 16,-110 33-1410-16</inkml:trace>
  <inkml:trace contextRef="#ctx0" brushRef="#br0" timeOffset="207795.71">8215 13077 0,'0'0'0,"0"0"0,13 0 0,-13 0 32,0 0-32</inkml:trace>
  <inkml:trace contextRef="#ctx1" brushRef="#br0" timeOffset="207416.6">619 8481 690 0,'0'0'0'15,"5"-46"21"-15,0 16 1 16,-5 10 22-16,5 5 1 0,-5 15-3 15,0 0-1-15,10 33-8 0,-5 12 0 32,4 15-11-32,-4 1-1 15,0 2 0-15,0-8 2 0,5-2-3 16,0-8 0 0,13-7 1-16,4-15 2 0,20-16 8 15,8-19 1-15,32-26 1 16,3-13 1-16,12-11 2 15,0-14 0-15,-10-14 13 16,-7-14 2-16,-8-1 5 0,-7 4 0 16,-13 31-4-16,-17 24 0 15,-12 14-6-15,-8 7 0 16,-16 17-4-16,-4 8 1 16,-4 13-14-16,-1 7 1 15,-5-3-19-15,-3 3 2 16,13-20-1454-16</inkml:trace>
  <inkml:trace contextRef="#ctx1" brushRef="#br0" timeOffset="207628.96">1281 8134 954 0,'0'0'0'0,"-22"10"0"16,12 2 0-1,-8 18-2-15,3 26 1 0,5 24 1 16,0 6 0-1,10-6 0-15,10-19 1 16,10-19 7-16,18-14 1 0,16-23 25 16,21-10 1-1,30-23 20-15,9-22 0 0,8-25 7 16,0-16 2 0,-7-12-12-16,-8 12 1 15,-107 91-1088-15</inkml:trace>
  <inkml:trace contextRef="#ctx0" brushRef="#br0" timeOffset="-103833.54">30861 13641 0,'0'0'0</inkml:trace>
  <inkml:trace contextRef="#ctx1" brushRef="#br0" timeOffset="-104160.55">26945 6259 237 0,'0'0'0'0,"0"0"27"16,-35-15 1-16,35 15 37 15,-9 0 2-15,9 0 31 16,0 0 1-16,0 0-9 15,17-2 0-15,40-1-35 16,20 1 0-16,6-8-6 16,19-1 2-16,12 4-9 15,18-3 2-15,0 0-5 16,-2 2 1-16,-28-2-3 16,-17 0 1-16,-8 8 2 0,-25-1 1 15,-22 1 0-15,-13 2 2 16,-17 0-7-16,0 0 1 15,0 0-7-15,-10 2 0 16,-14 8-7-16,-6 5 0 16,30-15-1220-16</inkml:trace>
  <inkml:trace contextRef="#ctx1" brushRef="#br0" timeOffset="-103534.85">31909 6010 213 0,'0'0'0'16,"55"-5"31"-16,-6 5 2 15,21 0 8-15,12 5 2 0,-9-5-6 16,-1 0 0-16,3 0-12 16,4 0 0-16,6 0 7 15,-10 0 0-15,-18 0 21 16,-20 0 0-16,-22 0 10 15,-15 0 1-15,13 0-4 16,-13 0 2 0,0 0-12-16,0-22 2 0,0 22-807 0</inkml:trace>
  <inkml:trace contextRef="#ctx0" brushRef="#br0" timeOffset="-98645.47">8706 16096 0,'0'0'0,"0"0"0,0 0 0,0 0 15,0 0-15</inkml:trace>
  <inkml:trace contextRef="#ctx1" brushRef="#br0" timeOffset="-98828.04">2422 10111 665 0,'0'0'0'0,"0"0"37"15,-18-33 1-15,8 16 69 16,3 7 0-16,7 10 0 15,-5-10 1-15,5 10-24 16,0 0 0 0,12-8-32-16,-12 8-1 0,15 8-10 0,5 12 0 15,25 20-7-15,0 18 1 16,-3 5-7 0,1 7 0-16,-1-9 1 0,-2-9 1 15,2-4-2-15,-2-15 2 16,2 0-2-1,-4-1 0 1,4 9-4-16,-12-1 2 16,0 3 2-16,-8-6 0 15,-7-4-3-15,-5 7 1 16,-10 1-4-16,-5 1 1 16,-10-4-2-16,3-10 0 15,2-21-5-15,10-7 0 16,-10-25-11-16,10-15 1 15,0 40-1587-15</inkml:trace>
  <inkml:trace contextRef="#ctx1" brushRef="#br0" timeOffset="-98592.29">2885 10466 1030 0,'0'0'0'0,"0"0"5"15,0 0 2-15,0 0-1 16,-22 2 0-16,2 11 31 15,-13 10 2-15,-14 22 3 16,-8 8 2-16,10 10 13 16,8 7 0-16,-5 13 10 0,9-5 0 15,1-13-5-15,12-9-1 16,7-21 6-16,6-10 0 16,14-7-14-16,16-13-1 15,19-10-10-15,16-15 1 16,-58 20-1478-16</inkml:trace>
  <inkml:trace contextRef="#ctx1" brushRef="#br0" timeOffset="-98339.64">3281 10607 1192 0,'0'0'0'16,"0"0"23"-16,0 0 0 0,0 0 27 15,0 0-1-15,-15 40 23 16,5 10 0-16,-5 26-10 16,8 12 0-16,2-10-1 15,0-10 1-15,10-20-8 16,-5-13 1-16,0-13-2 16,5-7 2-16,-5-15-9 15,27 8 2-15,33-16-10 16,5-17 1-16,-65 25-1627 0</inkml:trace>
  <inkml:trace contextRef="#ctx1" brushRef="#br0" timeOffset="-98056.25">3729 10106 1231 0,'0'0'0'15,"0"0"22"-15,0 0 0 16,0 0-13-16,-2 23 2 16,12-21 75-16,20-2 0 0,42-2-7 15,12-3-1-15,19-3 4 16,11-2 0-16,-2-3-10 16,-10 3 0-16,-37 5-17 15,-23 0 0-15,-17 5-19 16,-12-2 0-16,-13 2-21 15,0 0 2-15,0 0-1627 16</inkml:trace>
  <inkml:trace contextRef="#ctx1" brushRef="#br0" timeOffset="-97850.91">4150 10038 1143 0,'0'0'0'15,"-20"-5"6"-15,13 5 0 16,7 0 0-16,-10 18 1 15,10 2 33-15,5 33 0 16,0 25 20-16,5 12-1 16,2-4 9-16,-7-3 0 15,5-5 2-15,-5-3 1 16,-5-7-10-16,-5-7 2 16,0-4-12-16,10-6-1 15,-5-51-1453-15</inkml:trace>
  <inkml:trace contextRef="#ctx1" brushRef="#br0" timeOffset="-97292.63">5420 10373 979 0,'0'0'0'15,"0"0"119"1,0 0 0-16,38-8-2 0,-1 3-1 16,20-12-39-16,-4-4-1 15,6 4-29-15,-6 4 1 16,-6 3-15-16,0-5 0 16,-17 8-5-16,-2 7 1 15,-4 0-4-15,-6 0 0 16,-18 0-11-16,7 0-1 15,-12 10-11-15,-20 10 1 16,-22 15-11-16,2 10 0 16,-2-5-38-16,5 3 1 15,4-13-28-15,11 1 0 16,9-9 21-16,9-7-1 16,9-15 33-16,0 13 0 15,0-13 19-15,27-5 0 16,10-8 7-16,6-2-1 0,9-12 29 15,-2 4 0-15,4-2 24 16,21-5 0-16,-75 30-1332 16</inkml:trace>
  <inkml:trace contextRef="#ctx0" brushRef="#br0" timeOffset="-85067.27">8520 17854 0,'0'0'0,"0"0"0,13 0 0,-13 0 15,0 0-15</inkml:trace>
  <inkml:trace contextRef="#ctx1" brushRef="#br0" timeOffset="-85312.73">2651 11834 1168 0,'0'0'0'16,"0"0"42"-16,0 0 1 16,0 0 43-16,-15-32 1 15,15 22 0-15,5 0 1 16,-5 10-35-16,10-13 0 0,-10 13-19 16,12-5 1-16,6 2-8 15,9 11 1 1,13 20-5-16,7 7 1 15,-4 8-3-15,-4 12 1 0,-6 10-4 16,-3 6 0 0,-3 4-2-16,8 1 2 0,5-21-3 15,-8 1 1-15,-4-4-3 16,-3-9 1-16,-11-5-2 16,-1-5 0-16,-3-8 0 15,0-8-1-15,-10-9-1 0,0-8 1 0,0 0-4 31,0 0 1-31,10-28-4 16,-5-12 1-16,-5 40-1611 16</inkml:trace>
  <inkml:trace contextRef="#ctx1" brushRef="#br0" timeOffset="-85097.29">3109 12134 1431 0,'0'0'0'0,"0"0"24"15,0 0 0-15,0 0 20 16,-30 45 2-16,-2 5 15 15,-8 6 1-15,-2 2-22 16,2-3 1-16,-5 5-11 16,5 6 0-16,10 2-4 15,8 2 1-15,2-2-5 0,10-5 2 32,20-15-5-32,17-21 0 0,18-32-1 0,15-22 0 15,-60 27-1523-15</inkml:trace>
  <inkml:trace contextRef="#ctx1" brushRef="#br0" timeOffset="-84781.18">3448 12348 1407 0,'0'0'0'0,"25"0"61"16,0 0 1-16,2 0 29 0,0 2 0 15,-9 8-27-15,-13 3 1 16,0 7-34-16,-10 18 2 16,-5 20-14-16,-8 7 0 15,-9 10-4-15,7-2 0 16,13-5 0-16,7-15 0 16,5-8-2-16,12-17 1 15,3-8-1 1,15-12 2-16,12-8 1 0,10-18 2 15,6-12 0-15,-1-13 0 16,3-5 0-16,-1-7 0 16,-1 0-10-16,4 2 1 15,-67 53-1645-15</inkml:trace>
  <inkml:trace contextRef="#ctx1" brushRef="#br0" timeOffset="-84303.4">4145 11807 1419 0,'0'0'0'0,"0"0"80"0,0 0 1 16,0 0 0-16,0 0 3 16,52-5-10-16,8-5 1 15,27 0-37-15,8-3 1 16,0-2-14-1,7 2 1-15,12-4-5 16,-19 2 1-16,-15 5-4 16,-28 5 0-16,-30 7-5 15,-22 6 0-15,-17 7-3 0,-13-8 0 16,-17-2-6-16,-13-2 0 16,13-3-4-16,7 0 0 15,2 7-2-15,6-2 1 16,5-5-8-16,2-5 1 15,7 5-9-15,8 0 0 16,0 0 1-16,10 0-1 16,-17 5 4-16,7 13 2 0,8 25 3 15,2 17 2-15,2 18 2 16,3 5 1-16,-3 3 2 16,1 2 1-16,2-8 0 15,2-9 0-15,3-21 2 16,5-5 0-16,13-12 3 15,29-20 0-15,-57-13-1533 0</inkml:trace>
  <inkml:trace contextRef="#ctx1" brushRef="#br0" timeOffset="-83924.68">5615 11897 1407 0,'0'0'0'16,"0"0"65"-16,27-12 1 16,-5-3 43-16,8-3 1 15,8-2-32-15,9-8 2 16,10-2-42-16,13-8 0 16,5 6-13-16,-1 1 1 0,-4-6-9 15,-5 4 0-15,-23 10-5 16,-14 13 0-16,-28 10-7 15,-28-5 0-15,-42 28-5 16,-12 10 0-16,5 9-5 16,7-4-1-16,11 7-13 15,16-2 0-15,18-8-5 16,5-17 1-16,13-3 8 16,7-15 1-16,5 10 8 0,17-12 2 15,13-11 2-15,30-2 2 16,5-13 2-16,12-4 0 15,5-9 6-15,0-4 0 32,-87 45-1503-32</inkml:trace>
  <inkml:trace contextRef="#ctx0" brushRef="#br0" timeOffset="-80557.76">8972 14701 0,'0'0'0,"13"0"0,0 0 0,-13 0 31,13 0-31</inkml:trace>
  <inkml:trace contextRef="#ctx1" brushRef="#br0" timeOffset="-80728.03">970 10078 916 0,'0'0'0'15,"-5"-37"38"-15,5 1 1 16,0-1 48-16,-3 9 1 16,1 10-12-16,2 18 0 0,-3-10-41 15,3 10 0-15,-10 28-14 16,0 17 2-16,5 43-9 15,0 23 1 1,10 5-5-16,5-6 0 0,5-16-2 16,13-11 0-16,-1-13-2 15,8-2 2-15,2-8 2 16,3-19 2-16,8-26 0 16,-4-33 0-16,-1-35 2 0,4-15 0 15,-47 68-1205-15</inkml:trace>
  <inkml:trace contextRef="#ctx1" brushRef="#br0" timeOffset="-80398.4">1393 9877 1067 0,'0'0'0'16,"0"0"24"-16,-30 28 2 16,20 2 19-16,-5 18 0 15,5 15-11-15,-2 2-1 16,12 11-8-16,0-3 1 15,12-6-8-15,3-11 1 16,5-18-2-16,0-23 1 0,0-13-2 16,3-19 2-16,16-24-1 15,-9-14 1 1,-2-26 9-16,-18-2 1 0,-10 10 6 16,-15 3 1-16,-18 7 1 15,-12 15 1-15,3 16 3 16,2 14 0-16,10 5-1 15,3 13 0-15,12 8-8 0,10 2 2 16,10 0-14-16,5 3 0 16,10-6-6-16,17 1 1 15,-37-8-1477-15</inkml:trace>
  <inkml:trace contextRef="#ctx1" brushRef="#br0" timeOffset="-80225.59">1680 9925 1117 0,'0'0'0'0,"0"0"4"0,15 38-1 16,-3-23-2-16,-7-8 1 15,-5-7 16-15,10 15 1 16,2-10 2-16,8-5-1 16,13-5 0-16,4-15 1 15,-37 20-957-15</inkml:trace>
  <inkml:trace contextRef="#ctx1" brushRef="#br0" timeOffset="-79925.58">1901 9482 1017 0,'0'0'0'0,"15"-28"18"16,5 11 1-16,-2-3 16 16,4 12 1-16,-5 8 4 0,3 15 2 15,3 31-6-15,-3 9 0 16,-15 30-3-16,-5 1 2 15,-15-8-3-15,-3-23 0 32,8-12-5-32,0-10 1 0,10-11-1 15,0-4 0-15,5-8 0 16,-5-10 0-16,23-5-1 16,2-13 1-16,17-2 0 15,5-7 0-15,-7-6 7 16,10 0 2-16,-8 1-3 15,-4-4 0-15,-1-6-4 0,-7 4 0 16,-30 38-1437-16</inkml:trace>
  <inkml:trace contextRef="#ctx1" brushRef="#br0" timeOffset="-79697.01">2399 9288 1042 0,'0'0'0'16,"0"-15"9"-16,0 8 1 15,5-6 1-15,0 6 1 16,3 4 10-16,7 6 2 16,12 9-4-16,13 28 0 15,-3 38 0-15,-7 23 1 16,-17 25 5-16,-13-10 1 16,-13-28 0-16,-7-5 0 0,-2-5 6 15,7-8 0-15,5-7 2 16,10-18 0-16,0-45-1126 15</inkml:trace>
  <inkml:trace contextRef="#ctx1" brushRef="#br0" timeOffset="-78986.16">1147 12461 853 0,'0'0'0'16,"0"0"57"-16,-23-28-1 15,13 21 39-15,-2 2 0 16,-1 5-37-16,-2 7 0 0,-10 21-30 16,3 27 1-1,-3 31-12-15,13 19 1 0,7 11-3 16,15-3 0-16,2-20 0 15,13-12 1-15,7-8-1 16,6-10 1-16,7-5 2 16,4-23 1-16,9-33 2 0,-6-29 1 15,5-29 4 1,1-9-1-16,-58 65-1216 0</inkml:trace>
  <inkml:trace contextRef="#ctx1" brushRef="#br0" timeOffset="-78505.25">1426 12448 916 0,'0'0'0'16,"27"-20"15"-16,0 8 0 16,6-3 16-16,9 7 1 15,5-7-3-15,-7 7 0 0,-10 13-11 31,5 8 1-31,-20 2-4 16,-8 25 2-16,-14 21-1 16,-16 14 0-16,-4 11 5 0,2 2 0 0,-5-23 3 15,10-9-1-15,5-26 8 16,8-10-1-16,7-20 0 16,0 0 1-16,0 0 1 15,7-20 1-15,13-36 0 16,5-7 1-1,0-2 1-15,3 7 0 16,4 15-4-16,0 11 2 16,-4 17-3-16,2 12 1 15,-3 11-7-15,-2 9-1 16,2 16-3-16,-9 10-1 16,-6 17-8-16,-12 6 1 15,-5-9-5-15,-15-6 1 16,-10-14-3-16,-2-4 1 15,-5-8 1-15,-1-7-1 16,1-6 5-16,0-6-1 16,9-6 0-16,8-6 1 15,10-4-1-15,15-20 1 0,-5 30-1449 16</inkml:trace>
  <inkml:trace contextRef="#ctx1" brushRef="#br0" timeOffset="-78348.5">1954 12504 1155 0,'0'0'0'16,"0"0"27"-16,0 0 0 16,0 0 29-16,0 0 0 15,0 0-2-15,0 27 1 16,0-27-22-16,0 0 1 16,17 5-9-16,-7-5 1 0,12-10-6 15,21-10 1-15,-43 20-1213 16</inkml:trace>
  <inkml:trace contextRef="#ctx1" brushRef="#br0" timeOffset="-78022.84">2292 11897 1042 0,'0'0'0'0,"0"0"19"0,0 0 0 16,-25-7 1-16,25 7 2 15,0 0 8-15,-15 5 1 16,8 2-7-16,-3 16 1 15,2 20-5-15,3 12 1 16,18 6-1-16,2-4 1 16,7-4-2-16,11-13 0 15,4-4 0-15,3-6 0 16,0-5-1-16,-3-2 1 16,-10-3 1-1,-4 0 1-15,-18-13 2 0,-10 6-1 16,-23 2 5-16,-14 5 0 31,-10 8 4-31,-15-15-1 0,9-21-1 16,14-10 1-16,16-4-4 15,13-6 1-15,15 28-1333 16</inkml:trace>
  <inkml:trace contextRef="#ctx1" brushRef="#br0" timeOffset="-77874.88">2250 12013 1054 0,'0'0'0'0,"32"-7"17"16,-4-4 1-16,19-4 9 0,0 3 0 16,3-11-7-16,0 3 0 15,-13 2-7-15,-9 6-1 16,-13 7-3-16,-15 5 1 16,0 0-931-16</inkml:trace>
  <inkml:trace contextRef="#ctx1" brushRef="#br0" timeOffset="-77664.71">2205 11502 715 0,'0'0'0'0,"0"0"2"16,50 8 0-16,-3 17 0 16,18 15 0-16,7 21 23 15,8 12 0-15,-5 15 3 0,-23 27 0 16,-25 39 8-16,-27 12 0 15,-32-15 13-15,-25-3 0 16,-23 18-5-16,-10-32 1 16,90-134-862-16</inkml:trace>
  <inkml:trace contextRef="#ctx0" brushRef="#br0" timeOffset="-75741.78">9370 15935 0,'0'0'0,"40"0"0,0 14 0,-40-14 0,93 13 0,0 14 16,13-14-16,14 14 16,-14-13-16,-13-1 0,-13 1 15,-1-1-15,1 0 16,0 1-16,-27-14 15,-27 0-15</inkml:trace>
  <inkml:trace contextRef="#ctx1" brushRef="#br0" timeOffset="-75144.83">5111 9238 815 0,'0'0'0'0,"0"0"31"16,-5-33-1-16,0 21 48 0,0 2 2 16,-4-5-8-16,-1 7 1 15,-8 3-36-15,-4 13 0 16,-16 22-9-16,-4 20 1 16,10 18-7-16,7 25-1 15,15 28-4-15,10-3 1 16,15-20-4-16,0-17 1 15,7-13-1-15,8-18 1 16,7-12 0-16,8-11 0 16,2-22 1-16,8-15 0 15,10-22-2-15,2-11 1 0,-67 43-1169 0</inkml:trace>
  <inkml:trace contextRef="#ctx1" brushRef="#br0" timeOffset="-74099.45">5600 9266 778 0,'0'0'0'16,"0"0"0"-16,0 0 1 16,-23-20-5-16,23 20-1 15,0-8 18-15,10-5 0 16,8-12 38-16,11-10-1 15,16-3 11-15,-2 1 1 16,-1 14 8-16,-5 13 1 16,-14 20-21-16,-1 8 1 15,-2 9-11-15,-12 11 1 16,-8 2-10-16,-8 3 1 16,-12 5-10-16,-2 2 2 0,-6-12-4 15,6-3 1-15,7-7-4 16,5-13 1-16,10-3-3 15,0-12 0-15,0 0 0 16,0 0 1-16,5-12-2 16,15 2 2-16,7-13 2 15,8 1 1-15,3 11-3 16,4 11 0-16,0 8-3 0,-4 17 0 16,-6 20-5-16,-5 8 1 15,-12 18-4-15,-15-1 0 16,-15 1-1-16,-12-16 0 15,-15-10-2-15,-1-7 2 16,-2-10-1-16,8-11 0 16,2-7 2-16,15-5 0 15,3-5 4-15,7-5 0 0,10 5-2 32,-5-15 0-32,5-2-4 0,10-26 2 15,-10 43-1364-15</inkml:trace>
  <inkml:trace contextRef="#ctx1" brushRef="#br0" timeOffset="-73813.58">5976 9334 967 0,'0'0'0'0,"42"-36"2"15,-5 14 0-15,3 4 1 16,10 3-1 0,2 5 17-16,-12 2 0 0,-8 6 7 15,-4 4 1-15,-8 4 4 16,-10 6 1-16,-3 11 2 15,-7 14 2-15,-15 19 0 16,-2 12 0-16,-6 10 0 0,9 0 0 16,4-13 3-16,5-12 0 15,10-18-4-15,5-15 1 16,2-12-4-16,13-11 0 16,17-7-5-16,8-15 1 15,7-10-4-15,6-8 0 0,4-2-2 16,0 0 0-16,3 12-2 15,-10 5 1-15,-60 28-1331 16</inkml:trace>
  <inkml:trace contextRef="#ctx1" brushRef="#br0" timeOffset="-73529.36">6815 9225 1093 0,'0'0'0'0,"10"-10"0"0,-5 0 0 16,5-7-9-16,5 2 1 16,5 2 12-16,2-5 2 15,13 8 15-15,10 5 2 16,-3 18 16-16,-5 10 0 16,-7 7 6-16,-2 8 1 15,-3 12-7-15,-10 3 1 16,-15-1-7-16,-5 9 2 15,-5 4-5-15,-5-2 2 16,-5-7-6-16,0-19 0 16,2-14-8-16,-1-16 2 15,19-7-1219-15</inkml:trace>
  <inkml:trace contextRef="#ctx1" brushRef="#br0" timeOffset="-73042.31">6760 9414 841 0,'0'0'0'0,"18"0"0"15,-4 0 0-15,11-5-7 16,18-5 2-16,14-3 5 16,3-9 1-16,-3-3 5 0,-5 0 0 15,1 4 10-15,-6 4 1 16,3-1 6-16,-8 3 2 16,-12-3 11-16,-3 3 0 15,-4-5 1 1,2 3 0-16,-5-1-3 0,5 0 0 15,-8 3-2-15,-2 8 0 16,-15 7 1-16,0 0-1 16,10-8-5-16,15 13 1 0,7 15-6 0,3 3 0 15,-18 10-6-15,-7-6 0 16,-10-11-5-16,-12 9 1 16,-8 17-2-16,0-4 0 15,3-10 2-15,12-6-1 16,0-14 3-1,5-8 1 1,0 0 5-16,0 0 0 0,0 0 6 16,12 5 0-16,3-7 1 15,0 2 1-15,7 7 0 16,3-2 0-16,-10 8-3 16,-2 7 0-16,-8 8-8 15,-5-1 1-15,-10 1-5 16,0 0 0-16,-3-1-4 0,-2-12 1 15,-2-2-3-15,2-6 1 16,5-4-4-16,10-3 1 16,0 0-1392-16</inkml:trace>
  <inkml:trace contextRef="#ctx1" brushRef="#br0" timeOffset="-72769.63">7664 8878 1143 0,'0'0'0'0,"40"-25"18"16,-3 18 1-16,-4 7 5 15,-1 7 0-15,5 21 18 16,6 20-1-16,-1 22-5 0,-2 16 0 16,-10 2-4-16,-15 5-1 15,-23 5-3-15,-27-3 0 16,-12-1-7-16,-3-6 2 15,-7-15-3-15,5-18 0 32,-8-17 4-32,13-28 1 0,47-10-1252 0</inkml:trace>
  <inkml:trace contextRef="#ctx0" brushRef="#br0" timeOffset="-152227.18">19823 16217 0,'0'0'0,"0"0"0,0 0 0,0 0 0,-13 14 0,0-1 0,-14 0 16,1 14-16,-1 0 15,14 13-15,0-13 16,13 13-16</inkml:trace>
  <inkml:trace contextRef="#ctx0" brushRef="#br0" timeOffset="-138043.22">17034 17210 0,'0'0'0,"0"0"0,0 0 0,0 0 0,0 0 15,0 0-15,0 0 16,13 0-16</inkml:trace>
  <inkml:trace contextRef="#ctx0" brushRef="#br0" timeOffset="-137981.83">19159 17774 0,'0'0'0</inkml:trace>
  <inkml:trace contextRef="#ctx0" brushRef="#br0" timeOffset="-137833.81">17247 14768 0,'0'0'0</inkml:trace>
  <inkml:trace contextRef="#ctx1" brushRef="#br0" timeOffset="-137745.59">14543 11802 1243 0,'0'0'0'0,"0"0"40"16,-3-33 1-16,3 18 51 15,0 2 0-15,0-2-11 16,-5 3-1-16,-2-1-34 16,-13 8 1-16,-10 8-16 15,-17 12 0-15,-13 12-8 16,-7 16-1-16,-5 15-4 16,7 17 0-16,7 16-6 0,6 12 2 15,7-5-3-15,13-2 0 16,22-13 2-16,15-13-1 15,15-9-1-15,12-11 1 0,18 0 0 16,10-12-1-16,22-18-1 16,8-12 1-16,2-13-1 15,-5-10 0-15,-12-13-1 32,-23-2 2-32,-30 0-2 15,-12 2 1-15,-20 5-1 16,-12-4 1-16,-25-1-1 0,-13 0 1 15,0 8 2-15,0 5 2 16,8 10-2-16,15 3 0 16,7 2 2-16,15-3 0 15,15 3-2-15,0 0-1 16,10 0-2-16,17 3 0 16,33-6-3-16,-8 3 1 15,3 8-1-15,-5 7-1 16,-10-3 0-16,0 8-1 15,-8 11-1-15,-12 1 0 16,-13-2-1-16,-2 1 0 16,-5 1 1-16,0 1 0 15,5-13-1-15,0-7 1 16,-5-13-1-16,33 0 0 16,-33 0-1742-16</inkml:trace>
  <inkml:trace contextRef="#ctx1" brushRef="#br0" timeOffset="-136789.83">15459 12919 1231 0,'0'0'0'0,"23"-45"104"15,2-3 0-15,-5-15-14 0,-6-3 0 16,1-2-26-16,-12 6 1 16,-6 9-31-16,-7 10-1 15,-4 8-9-15,-1 15 0 16,0 15-3-1,-18 20 0-15,-14 20-2 0,-5 18 1 32,7 15-3-32,2 15 0 15,4 10-2-15,4-10-1 16,12-8-2-16,8-17 2 16,25-15-4-16,5-15 0 15,5-21-2-15,13-12 0 16,6-13 1-16,4-9 0 0,-13-6 0 0,-8-2 0 15,-12-10 0-15,-2 2 1 16,4 0 1-16,-2 10 0 16,-10 16-1-16,0 17 2 15,0 0-6-15,0 10 2 16,-5 35-2-16,0 15 1 16,5 1-4-16,10-11 0 15,0-17-1 1,12-16 1-16,8-6-2 15,13-16 1-15,14-13-1 0,3-15 0 16,-11-10 0-16,-9-7 2 16,-7-8-1-16,-8-5 0 15,-6-10 3-15,-1-10-1 16,-3-10 2-16,-5-5-1 16,0 0 3-16,0 7 0 15,-5 24 0-15,-3 16 1 16,1 31 1-16,-3 20 0 15,-8 28 0-15,1 25 1 16,-8 27-4-16,0 13 1 16,2 5-3-16,8-7-1 15,5-3-1-15,5-10 1 0,8-8-2 0,7-14 0 16,10-13-1-16,0-26 2 16,2-17-2-16,5-17 0 15,6-11 0 1,1-10 1-16,-6-5 0 15,4 3 1-15,-4 7 1 0,-6 11 1 16,-10 9 0-16,-2 8 1 16,-10 8 0-1,3 12 0-15,7 12-1 0,-13 16-1 16,-4 5 0-16,-8-5 0 16,-10-6-2-16,-3-9 1 15,3 0-2 1,-2-13 1-16,7-8-1 0,10-7 0 15,0 0-1-15,-3-15 1 16,3 15-1819-16</inkml:trace>
  <inkml:trace contextRef="#ctx1" brushRef="#br0" timeOffset="-136456.65">16667 12484 1545 0,'0'0'0'16,"10"-33"44"-16,0 15 0 15,3 6 34-15,-13 12-1 0,0-10-8 16,0 10-1-16,-10-3-26 16,10 3 0-16,-18-2-11 15,-4 7-1-15,2 7-4 16,7 8 0-16,3 8-8 16,10 5-1-16,0-1-2 15,15 14 1-15,5 4-5 16,10-5 0-16,-2-2-1 15,-4-5 0-15,-1-6-2 0,-8-4 0 16,-13 0 0 0,-9-11 0-16,-3-1-1 0,-18-4-1 15,-14 1 0-15,-5-8 0 16,7-10-2-16,10-3 1 16,5 1-3-16,20-21 1 15,5 28-1730-15</inkml:trace>
  <inkml:trace contextRef="#ctx1" brushRef="#br0" timeOffset="-135481.37">18381 11807 1306 0,'0'0'0'0,"-10"-43"116"0,0 10 2 16,-5 3 44-16,2 2-1 31,3 13-80-31,-5 5 1 0,-2 10-46 16,-13 15 0-16,-15 18-20 15,3 25 1-15,2 30-8 16,10 28-1-16,23 15-1 15,2 7 1-15,5 0-2 16,5 1-1-16,2-6 0 16,13-2-1-16,10-15 2 0,5-13 1 15,-3-13-1-15,-7-17 1 16,-12-25-1-16,-6-23 0 16,-7-25-1-16,-20-7-1 15,-10-31-1-15,-17-17-1 16,-10-6-2-16,-6-17 0 15,-4-15-1-15,5 5 0 16,22 18-5-16,13 14 0 16,19 21-5-16,18 7 0 15,18 11-4-15,21 7 1 16,36 2 1-16,10-4 1 16,19-6 5-16,1-5 1 15,2 1 3-15,-18-1 1 16,-16 8 2-16,-29 10 0 15,-11 15 0-15,-13 0 1 0,-18 13 3 16,-9 4-1-16,-3 19 4 16,0 11-1-16,0 6 3 15,0-7 2-15,2-16-1 16,8-12 0-16,5-8 0 16,2-20 0-16,8-8 0 15,8-12 0 1,7-23-1-16,-11-12 1 0,-14-5-1 0,-17-3 1 15,-16-8-1-15,-6 6 1 16,-6 12-2-16,-8 18 0 16,-4 12-2-16,0 21 0 15,-3 19 1-15,7 11 0 16,9 5-1-16,9 2-1 16,15 0 0-16,10-7-1 15,12-11-2-15,13-7 2 16,22-5-2-16,13-7 0 15,-3-6-1-15,3-7 2 16,-5-5-2-16,-5 0 1 16,-8 10 0-16,-5 5 0 15,-4 13 1-15,-4 12-1 0,4 12 0 16,-13 9 2-16,-13 9-3 16,-12-2 1-16,-12 0-1 15,-3-8 1-15,-3-13-2 0,8-16 1 16,10-11-1-16,0 0 2 15,-7-23-2-15,17-15 1 32,15-15 0-32,-3-7 0 15,11-3 1-15,4 3 0 16,5-8 2-16,6 12-1 16,-9 14-1-16,4 1 1 15,-43 41-1809-15</inkml:trace>
  <inkml:trace contextRef="#ctx1" brushRef="#br0" timeOffset="-134960.69">20961 12189 1381 0,'0'0'0'0,"10"-65"56"0,0 19 0 16,2-4 35-16,11 7 0 16,4 18-27-16,20 15 0 15,13 13-26-15,15 19 1 16,-1 21-5-16,-1 17 0 16,-9 16-6-16,-16 10 0 15,-6-3-7-15,-7 0 2 16,-13 2-3-16,-7 1 0 15,-5 2-3-15,-5-10 0 16,-10-25-5-16,0-23 0 16,0-15-1-16,5-15 1 15,-2-23-6-15,4-15 2 0,6-35-8 16,-1-5 1-16,-7-2-4 16,-5 7 1-16,0 13-13 15,-2 17 1-15,-8 18-11 16,0 15 0-16,5 10-1 15,-10 12 2-15,-22 26 8 16,-6 10 1-16,-21 15 12 16,-6-3 1-16,-2 13 2 15,0-3 0-15,9 1 2 0,16-8 0 16,17-3 6-16,13-15 0 16,19-14 0-16,21-19 1 15,-18-12-1548-15</inkml:trace>
  <inkml:trace contextRef="#ctx1" brushRef="#br0" timeOffset="-134465.85">22764 12290 1306 0,'0'0'0'0,"-20"-40"76"0,10 12 0 15,-5 0 1-15,3 11-1 16,2 7-14-16,-3 5 1 15,13 5-22-15,-15-11 1 16,15 11-14-16,-12 3 1 16,12-3 1-16,7 13 0 15,13 4-3-15,25 11 0 16,22 10-3-16,8-3-1 16,-3 8-1-16,8-1 0 15,-5-4-4-15,-21 5 0 16,-26 10-3-16,-28 2 0 0,-38 18-3 15,-21-3 0-15,-16 1-2 16,-2-8 1 0,2-3-3-1,5-12 1-15,13-3-1 16,17-10 0-16,13-12 0 0,29-8 0 16,31-15-3-16,36-15 1 15,41-10-3-15,22-18 0 16,-132 43-1697-16</inkml:trace>
  <inkml:trace contextRef="#ctx1" brushRef="#br0" timeOffset="-133928.98">24091 12199 1494 0,'0'0'0'15,"0"0"18"-15,40-32 1 16,-20 19 19-16,2 5 1 15,-7 11 25-15,23 10 1 16,26 14-17-16,4 6 1 0,-8 15-11 16,-21 15 2-16,-19 7-9 15,-27 8 2-15,-26 0-10 16,-19 5 2-16,-15-7-6 16,0 2 0-16,7-13-3 15,18-7 0-15,4-20-5 16,11-11 1-16,7-17 0 0,10-5 1 15,10-5 1-15,0 0 2 16,7-15-1-16,6-2-1 16,9-11 1-16,13-5 1 15,-3 1-3 1,3-1 2-16,10 10-1 0,12 8 1 16,8-3-1-16,2 13 2 15,-2 10-2-15,-5 13 0 16,-15 5-2-16,-10 7 2 15,-8 5-4-15,-9 3 0 16,-4-8-2-16,-9-2 0 16,-15-1-4-16,-12 1 2 15,-25 5-3-15,-18-3 2 16,-20-5-2-16,3-5 1 16,2-12-3-16,1-1 1 0,21 6-1 15,11 0 1-15,5-8-2 16,12-5 0-16,12-3-1 15,18-7 1-15,0 10-1830 16</inkml:trace>
  <inkml:trace contextRef="#ctx1" brushRef="#br0" timeOffset="-133748.01">24873 12720 1595 0,'0'0'0'0,"0"0"41"0,20 33-1 0,-15-6 36 15,-2-4 1-15,-6-5-6 16,1-3 1-16,2 0-36 16,0-3 1-16,2 1-12 15,28 0 0-15,30-6-9 16,22-14 1-16,-82 7-1614 16</inkml:trace>
  <inkml:trace contextRef="#ctx1" brushRef="#br0" timeOffset="-133431.47">25678 12199 1507 0,'0'0'0'16,"0"0"49"-16,0 0 0 16,-38 0 27-16,11 10 0 15,-3 8-10-15,-5 10 1 16,3 9-35-16,9 9 0 15,8 4-13-15,8-10 2 16,7 8-3-16,7-5 0 0,21 7-4 16,14 8 2-16,18 2-4 15,0 1 2-15,2-11-1 16,-17-7 2-16,-3 0-3 16,-7-3 2-16,-15-20-3 15,-20 0 1-15,-10-5-3 16,-25-10 1-16,-27-15-2 15,-3-13 0-15,5-19-3 16,13-16 2-16,47 58-1665 16</inkml:trace>
  <inkml:trace contextRef="#ctx1" brushRef="#br0" timeOffset="-133275.55">25511 12282 1431 0,'0'0'0'16,"0"0"37"-16,27 18 2 15,-7-13 38-15,25 0 0 16,22 2-10-16,15 4 0 15,-2-1-34-15,2-8 0 16,-5 3-5-16,-2-5 0 16,7-7-4-16,3-3 1 15,-85 10-1500-15</inkml:trace>
  <inkml:trace contextRef="#ctx1" brushRef="#br0" timeOffset="-132181.53">26749 13075 1042 0,'0'0'0'0,"0"0"56"0,2 32 1 15,-2-32 36-15,20 3 2 16,-5-8-29-16,12-10 1 16,28-18-2-16,15-17 2 15,-8-13-10-15,-5-7 0 16,-9-14-5-16,7-4-1 16,-3-7-1-16,-5-6-1 15,-2-4-3-15,-8-4 1 16,-9-1-9-16,-8 12 2 15,-13 14-7-15,-7 29 2 16,-5 22-3-16,3 18-1 16,2 15-5-16,-30 25 1 15,0 31-7-15,-3 17 1 16,1 10-7-16,17 5-1 16,8-5-5-16,19-10 0 0,11-18-4 0,14-12 2 31,8-15-3-31,15-16 1 0,2-14-1 0,-7-13 2 15,-8-18-2-15,-7-7 0 16,0-3 1-16,-1-7 0 16,-6-11 1-16,-8 16-1 15,-10 7 1-15,-3 11 0 16,-7 16 0-16,-5 27 0 16,5 16 0-16,-2 24-1 15,-8 17 0-15,2 5-1 16,8 2-1-16,5-7 0 0,7 0 0 15,13-18 0-15,20-12-2 16,22-20 0-16,16-18-1 16,-4-20 1-16,-2-10-9 31,-19-13 1-31,-23-13-24 0,-13-4 2 0,-7 2-18 16,-8 8 0-16,-4 12-3 31,-1 11 2-31,-7 9 16 0,0 13 1 15,0-10 16-15,0 10 1 0,0 10 11 0,-7 15-1 16,-8 26 4 0,2 6 1-1,1 4 0-15,2-8 0 16,5-16 1-16,7-9 2 16,8-10 1-16,8-18 2 15,9-13 3-15,13-15 1 16,12-9 6-16,1-9 0 15,-11-1 5-15,-5 1 0 16,-4 4 2-16,-6 11 1 0,-12 14-2 16,-7 7 1-16,-8 10-4 15,2 10 0-15,-12 20-7 16,0 15 1-16,3 8-4 16,4-5 0-16,8-5-4 15,3-13 1-15,4-3-3 16,13-4 1-16,12-15-2 0,6-8 0 15,11-13-1-15,-1-10 2 16,-6-4-1-16,-5-11 0 16,-7-5 1-16,-12 8 1 15,-3 12-2 1,-8 13 1-16,-12 10 1 0,18 5 0 16,-1 13 0-16,5 15-1 15,1 12 0-15,4-2 2 16,6-6-3-16,16-14 1 15,14-23-3-15,21-18 2 16,-84 18-1822-16</inkml:trace>
  <inkml:trace contextRef="#ctx1" brushRef="#br0" timeOffset="-118964.06">17531 13913 414 0,'0'0'0'16,"0"0"24"-16,0 0 2 16,28-33 64-16,-23 20 1 15,0 3 36-15,-5-7-1 16,2 2-24-16,1 2 2 15,-6 3-37-15,-4-5 2 16,-3 5-16-16,-20 10 1 16,-20 12-9-16,-10 18 0 15,1 21-9-15,-1 9 1 16,-10 18-4-16,5 8-1 16,6 9-5-16,9 6 1 0,10-3-1 0,17-10 0 15,13-2 4-15,20-11 2 16,10-12-3-16,15-15 2 31,10-8-5-31,12-12-1 16,11-8 4-16,4-15-1 15,3-5 4-15,-3-5 2 16,-5-13-6-16,-12-2 2 16,-23-5-13-16,-7-8 1 15,-10-7-11-15,-15-10 1 16,0 50-1588-16</inkml:trace>
  <inkml:trace contextRef="#ctx1" brushRef="#br0" timeOffset="-118791.14">17280 14375 1192 0,'0'0'0'0,"-33"13"14"15,14-5 0-15,6 4 12 16,13-12 0-16,-10 13 17 16,10-13 0-16,20 5-2 15,27-5-1-15,36-8 20 0,16-2-1 16,6-2 0-16,-18 4 0 15,0 3-8-15,-20 10-1 16,-67-5-1383-16</inkml:trace>
  <inkml:trace contextRef="#ctx1" brushRef="#br0" timeOffset="-116639.61">18929 13812 501 0,'0'0'0'0,"7"-33"38"15,-2 11 0-15,-3-6 69 16,-2 0 0-16,-2 3-2 15,-3 7 2-15,-2 3-31 16,-6 8 0-16,-4 7-27 16,-18 22 0-16,-20 29-14 15,-12 24 1-15,4 41-8 16,4 17 0-16,6 13-5 0,14 10 2 16,9 8-4-16,5-8 1 31,17-8 2-31,16-12 2 0,17-18 0 0,12-15 0 15,20-12 1-15,23-31 0 16,2-34-4-16,0-34 2 16,-82 8-1282-16</inkml:trace>
  <inkml:trace contextRef="#ctx1" brushRef="#br0" timeOffset="-116290.72">19850 13857 1054 0,'0'0'0'0,"-5"-38"65"16,3 11 2-16,-3-3 28 16,-5 4 0-16,-3 14-14 15,-2 4 1-15,3 6-34 16,-13 9 2-1,-8 19-20-15,4 16 1 16,-1 26-8-16,12 20-1 16,3 25-4-16,8 8 0 15,2 0-6-15,5-13-1 16,5 5-3-16,2-2 1 16,8-8-4-16,0-10 2 15,-2-12-1-15,2-8 0 16,-5-15 2-16,-10-8 0 15,-10-17 0-15,-10-11 1 16,-3-17-2-16,-9-10 0 16,32 5-1425-16</inkml:trace>
  <inkml:trace contextRef="#ctx1" brushRef="#br0" timeOffset="-116117.83">19125 14589 1155 0,'0'0'0'0,"0"0"42"0,43 0 1 15,39-2 15 1,15-11 0-16,3-7-13 0,-8-3 0 16,-5 1 2-16,-17 2 0 15,-16 2-1-15,-11 3 0 16,-8 7 0-16,-15-4 1 16,-20 12-1342-16</inkml:trace>
  <inkml:trace contextRef="#ctx1" brushRef="#br0" timeOffset="-115391.71">20375 14869 690 0,'0'0'0'16,"0"0"52"0,-4-28 2-16,4 15 28 0,4-2 1 15,1-2-23-15,0-9 0 31,5 1-10-31,3 5 0 16,2 3-5-16,-3 9 0 0,8 8 13 0,8 15 1 16,9 23-10-16,5 12 2 15,1 16-11-15,-4 4 1 16,-1 8-5-16,-1 8 0 16,-4-3-8-16,-6-5 1 15,-2-10-7-15,-3-6 0 16,-4-14-2-16,-6-13 1 15,-7-12-2-15,-5-8 0 16,0-15-3-16,0 0 0 16,0 0-1-16,0-33 0 15,0 33-1428-15</inkml:trace>
  <inkml:trace contextRef="#ctx1" brushRef="#br0" timeOffset="-115186.88">20856 15065 1130 0,'0'0'0'15,"0"0"12"-15,0 0 0 16,-30-3 5-16,20 11 1 16,-12 2 10-16,-15 13 0 15,-18 14-3-15,-8 11 0 16,-11 5-2-16,11 2 2 0,6 6-3 0,10-6 2 16,20-7 3-16,9-8 0 31,21-7-3-31,24-11 1 0,28 1 5 0,19-15 2 15,-74-8-1198-15</inkml:trace>
  <inkml:trace contextRef="#ctx1" brushRef="#br0" timeOffset="-114866.73">21048 15256 1054 0,'0'0'0'16,"27"-23"23"-16,-2 8-1 15,10 3-9-15,-8-1-1 16,-4 11 26-16,-3 7 1 16,0 10-4-16,-15 15 0 15,-5 18-4 1,-15 7 2-16,-18 5-2 0,-9 1 1 16,0-1-5-16,7-9 0 15,10-9-2-15,13-6 2 0,4-19 1 16,11-2 2-16,-3-15 1 0,27 10 0 31,15-7 0-31,11-8-1 16,9-8 8-16,0-9 1 15,-7-9-4-15,5 1 0 16,-1-8-2-16,-1 1-1 16,-58 37-1456-16</inkml:trace>
  <inkml:trace contextRef="#ctx1" brushRef="#br0" timeOffset="-114079.24">21586 15055 778 0,'0'0'0'16,"0"0"37"-16,0 0 0 15,0 0 7-15,0 0 1 16,0 0-7-16,0 0 0 15,0 0-11-15,0 0 0 16,47 7-8-16,43-2 0 16,39-2 9-16,11-3 0 15,-13-3 1-15,-3 1-1 16,-12-1 5-16,-7-7 2 0,-23 0 10 16,-22 3 1-16,-25 2 0 15,-15 2 1-15,-20 3-1 16,10-2 1-16,-10 2-4 15,0 0-1-15,-10-8-2 16,0 3 0-16,-3 0-5 16,-2 0 0-16,8 2-4 15,-11-2 2-15,1 3-6 0,-5-1 0 16,-11-4-2-16,1-1 2 16,7 1-3-16,3-1-1 15,4 3-3-15,8 3-1 16,10 2-1-16,-12-5 1 31,12 5-6-31,0 0 2 0,-10-5-5 0,10 5 1 16,0 0-4-16,0 0-1 15,10-5-1-15,2 2 1 16,8 0-3-16,-2 1 1 16,4 2 0-16,-10 2-1 15,1 4-2-15,-1-1 0 16,-12-5-1-16,13 15 2 15,-6 0-2-15,1 2 0 0,-1 1-2 16,1 2 2-16,-3-2-2 16,-5-1 1-16,5-9-2 15,-5-8-1-15,0 0 0 16,5 10-1-16,-5-10 0 16,-25 10 0-16,-23 8 1 15,1-3 0-15,47-15-1607 16</inkml:trace>
  <inkml:trace contextRef="#ctx1" brushRef="#br0" timeOffset="-113224.33">23541 14859 703 0,'0'0'0'16,"0"0"2"-16,0 0 1 15,0 0-3-15,0 0 0 16,27-18 7-16,-27 18 1 16,10 28 10-16,-5 14 1 15,-5 19 11-15,-10 2-1 0,-10-3 0 16,-12-5 1-16,-8-4 6 16,-5-9 0-16,8-6-7 15,0-14 1-15,-1-12 8 16,6-12 0-16,-1-11 9 15,4-9 1-15,1-19 6 16,16-9 1-16,14-3 0 16,11-7 1-16,17-1-1 15,-3 9 1-15,5 6-9 16,-2 14 0-16,-12 17-7 0,2 2-1 16,-6 13-9-16,9 13 2 15,9 7-17-15,8 20 2 16,0 5-7-16,0 3 0 15,5 0-3-15,9-5 0 16,9-11-5-16,11-9 1 16,1-13-1-16,-18-18 0 0,-7-7-1 0,-7-7 0 15,-14-11-1-15,-14 0 1 16,-2-4 1-16,-8-1 2 16,-5-12 1-16,-13-3 2 31,-2 0 2-31,-7 3 0 15,-5 7 5-15,-3 15 0 16,-3 16-3-16,-2 19 2 16,-29 23-7-16,1 23 1 15,-4 18-5-15,22 7 2 16,8 5-3-16,10 2 0 16,14-12-1-16,13-13 0 15,0-60-1451-15</inkml:trace>
  <inkml:trace contextRef="#ctx1" brushRef="#br0" timeOffset="-106680.85">24144 13772 1306 0,'0'0'0'16,"0"0"40"-16,24-18 1 15,-4 11 29-15,0 7 1 16,5 7-19-16,15 23-1 15,15 38-24-15,0 20 1 16,-13 18-11-16,-10 15 0 16,-7-3-4-16,-12 13 1 15,-16 17-1-15,-12-9 1 16,-15-29 0-16,-9-17 1 16,-4 0-1-16,-2-7 2 15,6-11-1-15,4-7-1 0,7-17 1 16,8-14 1-1,10-21 2-15,10-16 0 0,0 0-1466 16</inkml:trace>
  <inkml:trace contextRef="#ctx1" brushRef="#br0" timeOffset="-102038.92">25170 14768 1670 0,'0'0'0'0,"39"-70"52"16,-1 14 0-16,4 3 42 16,13 18 0-16,2 7-28 15,8 8 2-15,2 8-42 16,5 4-1-16,-7 6-10 15,-5 2 1-15,-25 5-7 0,-5 5 0 16,-3 0-5-16,1 2 2 16,-28-12-1662-16</inkml:trace>
  <inkml:trace contextRef="#ctx1" brushRef="#br0" timeOffset="-101750.57">26143 14139 1444 0,'0'0'0'15,"0"0"45"-15,0 0 1 16,0 0 20-16,35-5 0 0,-10 5 0 16,27-8 0-16,33 3-34 15,10 3 0-15,-6 2-10 16,-9 0 0-16,-3-5-2 15,-12 5 1-15,-15 7-6 16,-20 1 2 0,-20-3-4-16,-10-5-1 0,-13 0-3 0,-4 0 1 15,-16 5-4-15,-1 0 0 16,34-5-1534-16</inkml:trace>
  <inkml:trace contextRef="#ctx1" brushRef="#br0" timeOffset="-101561.96">26567 14094 1407 0,'0'0'0'16,"0"0"27"-16,0 0 1 15,-13 12 21-15,8 21 0 16,0 25 3-16,3 22 0 16,2 6-20-16,0 10 1 15,5 14-9-15,-3-4 2 0,3-11-6 16,0-1 1-16,-2-21-2 16,2-8 0-1,5-22-3-15,0-18 0 0,0-20 0 16,12-23 1-16,-22 18-1460 15</inkml:trace>
  <inkml:trace contextRef="#ctx1" brushRef="#br0" timeOffset="-101200.16">27361 13764 1444 0,'0'0'0'16,"0"0"48"-16,30-7 1 16,-20 7 33-16,-10 0 1 15,0 0-13-15,5 7 1 16,-12 21-38-16,-13 20 1 16,-13 12-14-16,3 3 0 15,-7-3-4-15,2-9 1 16,13-9-6-16,12-9 1 15,0-13-3-15,10-7 0 16,0-1 0 0,15-7 2-16,17 3-5 15,15-3 1-15,6-10 0 16,7-3-1-16,2-2 3 16,-15-2 2-16,-19 2-1 15,-14 0 0-15,-14 10 0 16,-19-10 1-16,19 10-1613 15</inkml:trace>
  <inkml:trace contextRef="#ctx1" brushRef="#br0" timeOffset="-100995.63">27326 13847 1444 0,'-2'-10'0'16,"2"-8"41"-16,0 1 1 16,-3-6 39-16,1 13 1 15,2 10-22-15,0 0 2 16,17 43-26-16,1 20 1 15,12 25-14-15,-3 2 2 16,5 4-6-16,1-14 0 16,-6-7-3-16,6-18 0 15,6-12-3-15,1-10 1 16,8-13-4-16,-1-23 1 16,-47 3-1550-16</inkml:trace>
  <inkml:trace contextRef="#ctx1" brushRef="#br0" timeOffset="-100244.77">25456 14622 1231 0,'0'0'0'0,"0"0"88"0,0-33 1 15,0 26 44-15,0 7 1 16,0-13-60-16,0 13 1 16,0 0-36-16,0 0 1 15,0 30-16-15,0 31 2 16,0 24-9-16,-5 13 0 16,-7-4-4-16,-8-4 2 0,-5 6-5 15,2-13 0-15,-9-15-2 16,2-18 0-16,10-20 0 15,-7-27 0-15,-6-28 1 16,1-26 0-16,-3-14 2 16,13-11 0-16,14-2 1 31,11 0 2-31,12-5 0 0,7 0 1 16,15-5-2-16,11 13 1 15,17 17-2-15,7 23 1 16,15 15-2-16,13 9 1 15,12 6-3-15,-13-2 0 16,-17-1-3-16,-14 6 0 16,-16 7-2-16,-15-3 0 15,-14-7-1-15,-8-2-1 16,-3 2-1-16,13-28 0 16,-25 33-1713-16</inkml:trace>
  <inkml:trace contextRef="#ctx1" brushRef="#br0" timeOffset="-98856.1">14090 14277 992 0,'0'0'0'0,"0"0"46"0,12-32 0 16,-10 14 57-16,-4 3 0 15,-3 0-5-15,-2 0 0 16,-6 0-43-1,-9 2 0-15,-11 11-25 16,-4 17-1-16,-8 7-8 16,-2 16 1-16,-1 12-7 15,6 16 0-15,-3 24-6 0,8 16 0 16,10 17-3-16,9-9 1 16,8-26-2-16,15-13 0 15,18-5-1-15,11 1 0 16,19-11-1-16,7-12 1 15,7-15-1-15,0-21 2 16,15-27 1-16,-2-20 2 16,2-13 3-16,3-12 1 15,-16-6 6-15,-11-1 0 16,-16-6 3-16,-22-26 1 16,-13-16 8-16,-14-4-1 15,-13 9 7-15,-12 7 0 16,-16 12-3-16,-4 13 1 0,-3 18-8 15,3 19-1-15,2 29-7 16,0 22 2-16,1 20-8 16,4 18 1-16,0 7-6 15,5 11 0-15,10-6-6 16,13 5 0-16,12 13-1 16,20 13 0-16,17 22-1 0,8-7 1 15,25-21-3-15,9-9-1 16,1 2-3-16,-5 0 1 0,-3 10-2 15,-20 0 0-15,-19-18 0 16,-13-9 1-16,-20-16 1 31,-8-12 0-31,-2-11 2 16,0-11 0-16,-4-4 2 16,-4-7 1-16,-4-10 1 15,4-3 0-15,23 13-1622 0</inkml:trace>
  <inkml:trace contextRef="#ctx1" brushRef="#br0" timeOffset="-97757.11">14996 15626 979 0,'0'0'0'16,"32"-33"82"-16,-4 5 1 15,-6-2 9-15,1-7 0 16,-13-6-30-16,-8-8 1 15,-9-4-19-15,-8 7 0 16,-15 18-13-16,-10 20 0 16,-7 28-5-16,-11 19 0 15,-1 26-6-15,-6 5 0 16,5 0-3-16,13 0 0 0,14 15-8 16,8 0 0-16,23-2-4 15,9-21 1-15,18-22-3 16,8-28 2-16,9-28-3 15,-2-17 0-15,7-15 3 16,3-3-1 0,-20 3 5-16,-8 4 1 0,-12 1 5 0,-5 12 0 15,-5 13 0-15,-2 8 2 16,2 12-1-16,0 0 0 16,-8 10-3-16,3 30 2 15,0 30-8-15,5 21 1 16,10-3-4-16,10-10-1 15,13-20-2-15,2-18 0 16,7-25-1-16,3-20 1 16,-3-20-1-1,0-20 0-15,-7-11 0 16,0-9 2-16,-8-3 3 0,-7-2 2 16,-2 2 5-16,-8-8 2 15,-3-7 7-15,-2-15 0 16,0-20 4-16,-5 15 0 15,-5 35-2-15,10 20 1 16,-2 28-7-16,-3 20 1 16,0 45-9-16,0 18 1 15,-3 48-8-15,-2 4 0 16,5-24-2-16,8-8 0 16,2 2 0-16,5-7 0 15,0-2-2-15,7-21 1 16,-2-12-4-16,2-20 2 15,-4-23-2-15,7-25 1 16,15-23 2-16,2-5-1 0,-2 3 2 16,-3-1 1-16,-2 14 0 15,-3 4 0-15,-12 18 0 16,-2 10 1-16,-8 5 1 16,0 15-1-16,0 23-1 15,0 9 1-15,-6 21-1 16,-13 0 0-16,-6 10 0 0,-15-10 0 15,-3-10 0-15,-4-15 0 16,5-18 0-16,-1-10 0 16,11-10 0-16,7-5 0 15,2-8 0-15,16-7 0 16,-3 15-1622-16</inkml:trace>
  <inkml:trace contextRef="#ctx1" brushRef="#br0" timeOffset="-97419.02">16062 15571 1318 0,'0'0'0'16,"27"-16"31"-16,-14 9 2 15,-3-3 30-15,-10 10 0 16,5-13 13-16,-5 13 0 16,-15 0-29-16,-3 0 2 0,-16 8-12 15,-9 4 1-15,8 1-11 16,13 2 1-16,7 0-9 15,12 5 0-15,11 13-4 16,7 7 0-16,10 3-3 16,12 2-1-16,6-10-6 15,-1-2 1-15,3-3-1 16,-10-4-1-16,-16-6-1 16,-16-5 1-16,-13-3-2 0,-22 3 1 15,-31 1 1-15,-1-9 0 31,-16-19 1-31,3-29 0 16,14-19-4-16,29-13 2 0,34 73-1527 16</inkml:trace>
  <inkml:trace contextRef="#ctx1" brushRef="#br0" timeOffset="-97087.73">16094 14287 1192 0,'0'0'0'16,"40"-7"6"-16,-2 7 1 15,14 0-8-15,3 0-1 16,-1 0 14-16,-6 0-1 0,-11 2 17 16,-9 6 1-16,-19-3 13 15,-9-5 0-15,5 10 1 16,-19 8 1-16,-34 19-13 15,-7 1 1 1,1-5-17-16,-4-5 2 0,9-1-8 16,6-4 1-1,13-1-4-15,20-9-1 0,13-3 2 16,22-5 1-16,30-2 3 16,19-6 0-16,6-7 6 15,15-5 1-15,-16 0 1 16,-6 0 0-16,-73 15-1286 15</inkml:trace>
  <inkml:trace contextRef="#ctx1" brushRef="#br0" timeOffset="-95984.01">28950 13973 1054 0,'0'0'0'0,"23"-45"54"16,-6 12 0-16,-2-5 76 15,-3 0 0-15,-7 16-29 16,-2 4 2-16,-3 8-55 0,0 10 1 16,-13 0-17-16,-24 23 0 15,-28 30-9-15,-14 22 0 16,-6 33-7-16,0 13 0 15,18 7-7-15,7-2 1 16,10 2-5-16,6-12 2 16,11-18-4-16,11-7 1 15,4-26-2-15,6-12 0 16,7-28 0-16,5-25 2 16,22-10-1-16,3-33 1 15,23-32 0-15,6-21 1 16,1-12-5-16,-8-8 0 0,-4-4-2 15,-6-4 1 1,8 4-9-16,-10-4 0 0,0 29-12 16,0 17 0-16,4 25 0 15,-4 15 1-15,-12 18 12 16,-6 8 0-16,-2 6 6 16,0 19 2-16,10 17 1 15,2 26 0-15,1 32 1 16,2 17 2-16,0 6-1 0,-1 0 0 15,-4-11 1-15,-5 1 1 16,5 2-1-16,-5-15 1 16,10-5-1-16,-5-10 1 15,-3-12 1-15,-2-29-1 16,-2-17 2-16,-18-15 0 31,0 0-1392-31</inkml:trace>
  <inkml:trace contextRef="#ctx1" brushRef="#br0" timeOffset="-95794.55">28574 14418 1155 0,'0'0'0'0,"-12"30"22"15,9-12-1 1,6 2 22-16,29-2-1 0,25-3-6 16,40-8 1-16,35-7 8 15,20-7 0-15,5-6 9 16,3-4 1-16,-16-1-4 15,-14-2 1-15,-130 20-1296 16</inkml:trace>
  <inkml:trace contextRef="#ctx0" brushRef="#br0" timeOffset="-86582.04">17990 14312 0,'0'0'15,"0"0"-15,0 0 0,0 0 0,14 13 0,-14-13 16,13 14-16,-13-14 31,0 0-31</inkml:trace>
  <inkml:trace contextRef="#ctx1" brushRef="#br0" timeOffset="-86880.5">11751 9228 1344 0,'0'0'0'0,"10"-23"53"0,-5 1 0 16,-3-6 66-16,-4 0 2 16,-3 1-31-16,-10 9 1 15,-5-2-41-15,-2 10 0 16,2 15-21-1,-5 10 1-15,-8 0-9 0,9 10 1 0,4 18-3 16,10 2 0-16,5 8-5 31,5 15 1-31,15 15-3 16,-3 13 0-16,1 14-3 16,2-6 1-16,12-31-1 15,3-3 0-15,0-10 1 0,-10 1 0 16,-3 2 1-16,-12 2-1 15,-15 0-3-15,-12-9 2 16,-13-16-2-16,-8-25 1 16,4-32 0-16,-1-21 1 15,-3-13-6-15,11-9 1 16,32 60-1728-16</inkml:trace>
  <inkml:trace contextRef="#ctx1" brushRef="#br0" timeOffset="-86754.38">11320 9824 1494 0,'0'0'0'0,"0"0"20"16,33-7 2-16,-11 4 26 15,23-4 0-15,27-8-3 16,18-3 0-16,17-5-17 0,2 1 1 16,-4 12-9-1,-10-3 1-15,-16 5-2 0,-2 6 0 16,-77 2-1413-16</inkml:trace>
  <inkml:trace contextRef="#ctx1" brushRef="#br0" timeOffset="-86396.61">12511 9651 1381 0,'0'0'0'16,"10"-41"21"-16,-3 11 1 15,-2 8 19-15,-2 6 1 16,-3 16 33-16,0 0 1 16,-8 13-22-16,-4 30 0 15,-3 27-9-15,-8 8 1 0,1-17-10 16,7-11 0-1,15-2-7-15,10-8 0 0,2-12-4 16,13-13-1-16,15-3-5 0,7-17 2 16,3-17-6-16,-10-11 2 15,-8 5-1-15,-9 1 1 16,-6-6-2-16,-22-7 2 16,-20-16-1-16,-10-9 1 31,-4-3-3-31,-14 10 2 0,6 25 0 15,15 21-1-15,9 7-1 16,13 15 1-16,5 13-5 16,15 14 1-16,-10-37-1749 15</inkml:trace>
  <inkml:trace contextRef="#ctx1" brushRef="#br0" timeOffset="-86244.63">12931 9734 1470 0,'0'0'0'15,"25"0"35"-15,10-3 3 16,8-2 25-16,14-7 1 16,10-11-25-16,0-10 0 15,16 6-28 1,1 4 1-16,-12 13-6 16,8 5 0-16,-80 5-1344 0</inkml:trace>
  <inkml:trace contextRef="#ctx1" brushRef="#br0" timeOffset="-85844.52">13768 9527 1356 0,'0'0'0'0,"0"0"40"16,40-40 0-16,-3 12 36 16,6 6 2-16,4 9 1 15,-7 16 1-15,-3 14-35 16,3 19 0-16,-2 14-13 15,1 8 1-15,-1-5-10 16,-1-3 2-16,-2-10-4 16,-5-2 1-16,-8-20-8 0,-2-3 2 15,-7-10-2-15,-13-5-1 16,0 0-3-16,-5-10 0 16,-5-13-5-16,-13-10 0 15,-9-12-2 1,-3 7 0-16,-2 16-2 15,2 12 1-15,7 20-2 0,-6 12 1 16,-4 23-1-16,-2 11 0 16,8 2 0-16,7 5 0 15,-2-3 0-15,2-10 0 16,20-7 2-16,5-8-1 16,10-2 2-16,17-15 0 0,-27-18-1579 15</inkml:trace>
  <inkml:trace contextRef="#ctx1" brushRef="#br0" timeOffset="-85560.79">14341 9701 1494 0,'0'0'0'16,"0"0"64"-16,30-5 0 16,-3 5 48-16,11 10 1 15,4 8-38-15,-7 4 1 16,2 11-43-16,-7 7 0 15,-15 8-10-15,-10 2-1 16,-10 1-7 0,0-11 1-16,0-12-4 15,3-13 0-15,7-5-3 0,12-10 1 16,18-10-3-16,25-13 1 16,22-10-3-16,15-7 2 15,10 5 0-15,8 5 1 16,-11 2 1-16,-2 0 0 15,-102 28-1693-15</inkml:trace>
  <inkml:trace contextRef="#ctx1" brushRef="#br0" timeOffset="-78786.2">9026 11437 866 0,'0'0'0'16,"-15"-55"38"-16,1 7 1 15,-4 2 90-15,6 6 0 16,-6 8-2-16,8 6 1 0,0 14-30 16,10 12 0-16,-20-13-45 15,8 13 1-15,-8 5-5 16,-2 23 1-16,-8 35-11 15,12 25 0-15,13 40-8 16,10 11 0-16,8-9-5 16,7 9 0-16,5 22-8 15,2-8 0-15,0-27-6 16,-2-13 1-16,-2-7-1 0,-11 0-1 31,-2-3 2-31,-10-20 2 0,-15-23-2 16,-5-27 1-16,-5-28-2 15,-7-30 1-15,-15-33-13 16,-1-13 1-16,48 71-1663 16</inkml:trace>
  <inkml:trace contextRef="#ctx1" brushRef="#br0" timeOffset="-78660.46">8633 12428 1180 0,'0'0'0'0,"0"0"1"16,-10-35 1-16,25 20-2 0,7 2 2 16,11 1 9-16,12-3 0 15,24-13 22-15,6-5 0 16,10 1 31-16,-6 4 1 15,6 10 10-15,-8 8 1 16,-22 0-9-16,-8 5 0 16,-47 5-1333-1</inkml:trace>
  <inkml:trace contextRef="#ctx1" brushRef="#br0" timeOffset="-77319.08">9544 12325 263 0,'0'0'0'16,"0"0"26"-16,0 0 0 15,0 0 19 1,0 0 0-16,0 0-16 0,0 0 1 16,-14-30 14-16,14 12 1 15,-3-4 16-15,3 4 2 16,3 3 23-16,-3 2-1 16,0 13 0-16,0-10 0 15,0 10 0-15,0 0-1 16,0 0-11-16,0-10 1 31,0 10-15-31,0 0 1 0,0 0-11 16,0 0 0-16,0 0-9 15,0 0-1-15,0 0-9 16,0 15 2-16,0-15-6 16,0 18 1-16,0-18-7 15,4 10 0-15,-4-10-1 16,0 0 0-16,0 0-1 15,10 10 1-15,-10-10-3 16,0 0 0-16,0 0-4 16,10 13 0-16,-10-13-3 15,0 0 1-15,0 0-3 0,5 5 1 16,-5-5-3-16,0 0 1 16,0 0-1-16,0 0-1 15,0 0 1-15,-15-5 0 16,15 5-3-16,-12-18 1 15,12 18-2-15,-15-15 1 16,15 15-1-16,-5-15 1 16,5 7 0-16,0 8-1 15,0-15 0-15,0 15 0 16,10-2 0-16,7 9 0 16,26 21 1-16,12 10 1 15,7 2 1-15,-2 3 1 0,9-3-1 16,1-2 1-16,-5 7-1 15,-13 8 2-15,-12 0-1 16,-8 7 1-16,-9 0-2 16,-8-4 2-16,-8-19-3 15,-7-19 1-15,0-18-2 16,-5-10 1-16,3-25-3 16,-1-21 0-16,1-4-8 15,-8 0 1-15,-8 9-25 16,-4 9 2-16,7 19-19 0,5 10-1 15,0 8 5 1,-5 5 1-16,-5 5 20 0,-12 18 0 16,-15 20 16-16,4 22 2 15,-2 26 5-15,8 4 1 16,5-4 1-16,14-16 1 16,8-19 8-16,15-16 0 15,5-15 11-15,20-10 2 16,32-15 3-16,20-5-1 15,-82 5-1416-15</inkml:trace>
  <inkml:trace contextRef="#ctx1" brushRef="#br0" timeOffset="-77045.19">10249 12539 1243 0,'0'0'0'16,"0"0"28"-16,0 0 0 0,20-28 28 0,-10 21 0 15,3-11-15-15,19 8 0 16,18 5-9-16,2 13-1 15,-7 17-2-15,-10 12 1 16,-8 19-1-16,-14 12 0 16,-8 15 2-16,-5-5 1 15,-5-8-3 1,5-22 1-16,0-13 1 0,10-12 2 0,-5-13-3 16,12-8 1-16,20-4 0 15,18-16 2-15,7-14-3 31,8-16 1-31,-5-20-5 0,-5-10 1 0,-60 78-1601 16</inkml:trace>
  <inkml:trace contextRef="#ctx1" brushRef="#br0" timeOffset="-76849.33">10737 12179 1269 0,'0'0'0'15,"0"0"41"-15,0 0 1 16,0 0 37-16,53-33 1 16,4 1-9-16,18-9 1 0,14-4-43 15,16 2 1-15,7 11-12 16,-2 4 1-16,-8 3-11 16,-13 5 0-16,-11-3-6 15,-4 3 0-15,-74 20-1330 16</inkml:trace>
  <inkml:trace contextRef="#ctx1" brushRef="#br0" timeOffset="-76324.19">11858 11784 916 0,'0'0'0'0,"0"0"26"0,0 18 1 15,0-6 34 1,3 8-1-16,-6 8 17 16,-4 22 0-16,-23 11-18 15,-8 4 1-15,-4-2-15 16,-5-8 0-16,-8-7-12 15,13-10 2-15,22-18-7 16,0-10 0-16,7-12 1 0,3-13 1 16,0-28 7-16,5-13 0 15,10-11 0-15,5-9 1 16,3-2-1-16,2 0 1 16,0 13 2-16,0 14 2 15,0 16-7-15,4 20 1 16,4 10-7-16,4 18 1 15,18 17-14-15,10 15 0 0,0 10-7 0,-5 1 1 16,2-6-6 0,3-7 1-16,2-8-3 0,-2-15 0 15,-6-17-1-15,-6-16 2 16,7-15 0-16,-18-4 0 16,-17-6 3-16,-10-2-1 15,-15-6 3-15,-17-1 1 16,-8-9 1-16,-8 6 2 31,-4 10-1-31,5 17 0 16,9 23 1-16,-4 23 2 15,-10 25-4-15,-3 12 1 16,-2 18-6-16,12 2-1 16,7 3-2-16,11 0 1 0,19-20-2 15,23-10 0-15,23-20-1 16,11-28 1-16,14-20-1 15,6-23 1-15,-74 38-1714 16</inkml:trace>
  <inkml:trace contextRef="#ctx1" brushRef="#br0" timeOffset="-75961.34">12595 11155 1243 0,'0'0'0'15,"0"0"3"-15,0 0 1 16,43-28 7-16,-18 11 0 16,17-8 43-16,15 0 0 15,3 4 2-15,0 9 0 16,-6 7-3-16,-9 2 1 16,-20 6-9-16,-25 7-1 15,-35 10-13-15,-12 10 0 16,-8 15-21-16,-7 1 1 0,10 9-8 15,4 5-1-15,13-7-2 16,13-2 1-16,10-11-1 16,7-12 0-16,10-8 1 15,7-13 0-15,10-2 5 16,18-15 1-16,23-12 6 16,11-6 2-16,11 0 9 15,10-15 1-15,-95 43-1428 0</inkml:trace>
  <inkml:trace contextRef="#ctx1" brushRef="#br0" timeOffset="-75377.19">14359 10738 703 0,'0'0'0'16,"0"-36"145"-16,-3-1 0 15,-2-4-17-15,0 4-1 16,0 4-49-16,0 10 0 15,5 3-14-15,0 8 2 16,0 12-8-16,0-13 1 16,0 13-8-16,5 18 0 15,13 27-6-15,11 30 1 16,9 26-4-16,9 10-1 0,3-1-9 16,0-12 0-16,-3-15-2 15,-5-20 0-15,-4-15-8 16,-11-15 2-16,-12-16-4 15,-15-17 1 1,0 0 4-16,0 0 0 0,-15-22-7 16,5-6 0-16,3-17 2 15,9-5 0-15,-2 50-1719 16</inkml:trace>
  <inkml:trace contextRef="#ctx1" brushRef="#br0" timeOffset="-74762.56">15469 10624 640 0,'0'0'0'0,"0"0"138"0,-37-22 0 16,27 19-37-16,0 1 1 15,10 2-44-15,0 0 0 16,0 0-15-16,17-5-1 16,51-8-4-16,14-7 1 15,20-3 7-15,3-4 0 16,-8-1 3-1,-10 3 2-15,-7 2 5 16,-23 5 1-16,-2 6-6 16,-8 2 2-16,-10 10-11 15,-4-10 0-15,-33 10-1460 16</inkml:trace>
  <inkml:trace contextRef="#ctx1" brushRef="#br0" timeOffset="-74376.29">17228 9459 677 0,'0'0'0'16,"-10"-50"69"-16,2 5-1 15,-2 2 20-15,0 0-1 16,-12 13-21-16,9 10 2 16,13 20-27-16,-22-3 2 15,2 21-13-15,-2 27 1 16,-6 38-1-16,-2 33 0 16,8 17-4-16,14 16 1 15,13-6-4-15,13 6 1 0,2-11 0 16,7-10 0-16,-4-12 3 15,6-15 0-15,9-13 9 16,-1-5 1-16,-19-3 4 16,-11-7 0-16,-12-22 2 15,-10-19 0-15,-20-27-11 16,-5-27-1-16,40 22-1408 16</inkml:trace>
  <inkml:trace contextRef="#ctx1" brushRef="#br0" timeOffset="-73914.04">16642 10348 1030 0,'0'0'0'0,"33"-16"31"16,2 1 2-16,17-2 6 16,13-6 0-16,19-15-16 15,16-2-1-15,-8-3-11 16,15 3 2-16,0 12-2 16,5 1 1-1,-5 7 1-15,-19-8-1 0,-29-5-6 0,-19 3 0 16,-15 10-5-16,-15 7 0 15,-5 3-1-15,-5 10 0 16,-3-15 0-16,3 15 0 16,0-15 0-16,0 15 0 15,0 0 0-15,0 0 2 16,-9 23 3-16,1 22 2 16,-2 23 10-16,0 7 0 15,8 3 11-15,4-7 0 16,8-3 2-16,13-18 0 15,11-7 3-15,9-15-1 16,12-28 2-16,4-13 1 16,11-12 3-1,-15-13 0-15,-15-2 6 0,-18-16 1 0,-27-9 0 16,-17-3 0-16,-21-2-1 16,-4-3 3-16,-3 12-6 15,13 24 2 1,12 19-11-16,10 13 2 15,5 10-9-15,5 18 0 16,10 9-10-16,7 9 1 16,-12-41-1650-16</inkml:trace>
  <inkml:trace contextRef="#ctx1" brushRef="#br0" timeOffset="-73724.21">18346 9995 1318 0,'0'0'0'0,"0"0"26"15,27-27 1-15,-2 9 11 16,0-7 0-16,10 7-6 16,5 3-1-16,12 0-6 15,3 3-1-15,7 9 3 16,-12-2 1-16,0 5-3 16,-13 0 1-16,-5-5-3 15,-4-3 2-15,-28 8-1311 0</inkml:trace>
  <inkml:trace contextRef="#ctx1" brushRef="#br0" timeOffset="-73484.02">18936 9590 1105 0,'0'0'0'15,"5"-10"2"-15,-5 10 0 16,7-15-1-16,-7 15 2 16,18 10 10-16,2 13 2 15,20 27 7-15,-5 11 1 16,4-9 5-16,-1-4 1 15,2 5 1-15,4-10 2 16,16-8 4-16,5-2 1 16,-10-18-7-1,-8-8 0-15,-20-7-6 0,-9-12-1 0,-16-8-14 16,-12-13 1-16,10 33-1139 0</inkml:trace>
  <inkml:trace contextRef="#ctx1" brushRef="#br0" timeOffset="-73341.11">19354 9731 853 0,'0'0'0'15,"-17"-12"0"-15,-3 7 0 16,3 0-2-16,-6 10 1 15,1 12 2 1,-8 21 1-16,-2 12 10 0,-3 16-1 16,2 4 15-16,-2 8 0 15,3-10 17-15,5 2 2 16,9-7 14-16,13-7 0 16,13-19-1-16,17-16 1 15,-25-21-999-15</inkml:trace>
  <inkml:trace contextRef="#ctx1" brushRef="#br0" timeOffset="-73056.34">19442 9945 1004 0,'0'0'0'0,"0"0"58"16,34-25 1-16,-6 17 55 15,2 1 0-15,5 7-36 16,-8 7-1-16,3 11-32 15,-3 15 0-15,-9 14-16 16,-11 9 0-16,-17 9-7 16,-10-2-1-16,-5-13-6 0,3-7 0 15,9-13 13-15,6-10 2 16,7-20 8-16,5 8 1 16,10-10 0-16,20-16 1 15,30-7 6-15,7-10 1 16,30-3-5-16,7 0 1 15,9-7-6-15,4-11 0 16,-122 56-1681-16</inkml:trace>
  <inkml:trace contextRef="#ctx1" brushRef="#br0" timeOffset="-67117.84">11562 15525 892 0,'0'0'0'15,"0"0"10"-15,0-25 0 16,0 25 12-16,0-13 1 16,0 13-9-16,15 0 2 15,-3 6-11-15,11 19-1 16,19 33-2-16,3 20 0 15,-3 10 0-15,0 0-1 16,1 7-1-16,2-12 1 16,2-12-1-16,8-26 1 15,7-12 2-15,18-23 2 16,14-28 15-16,28-25 0 0,25-22 36 16,20-18 0-16,27-18 19 15,6-4 0-15,21-14 26 16,-2-4 0-16,-2-10-7 15,-15 10 1-15,-18 14-17 16,-37 19 0-16,-15 19-7 16,-30 11 1-16,-27 15-18 15,-18 14 1-15,-27 11-23 16,-18 8 1-16,-12 12-14 16,-17 7 0-16,17-7-1682 0</inkml:trace>
  <inkml:trace contextRef="#ctx1" brushRef="#br0" timeOffset="-66769.83">12633 15266 1318 0,'0'0'0'15,"0"0"24"-15,0-28-1 16,0 28-1-16,10 23 0 15,5 22-12-15,9 26 0 16,9 14-6-16,4 11-1 31,1 7-1-31,9-5 0 16,10-5 1-16,10-20-1 16,26-25 2-16,11-23 1 15,23-25 2-15,25-25-1 16,40-20 9-16,15-18 1 0,34-18 13 15,18-7 1-15,5 5 11 16,-10 3 0-16,-30 2 1 16,-24 7-1-16,-19 8-7 15,-36-15-1-15,-145 78-1376 0</inkml:trace>
  <inkml:trace contextRef="#ctx1" brushRef="#br0" timeOffset="-64225.6">22794 13389 653 0,'0'0'0'0,"0"0"15"16,0 0 1-16,-28-25 30 15,28 25 0-15,0 0 11 0,15-7 1 16,28-6 16-16,29-15 1 16,45 1-44-16,25-6 1 15,32 3 2-15,10 5 2 16,21 7 9-16,-1-2 0 16,-17 7-1-16,-20 3 1 15,-23 13 0 1,-22 7 1-16,-35 2-8 15,-34 6 1-15,-29 0-5 0,-24 2 1 16,-20 2-4 0,-24 3 0-16,-39 8-9 0,-24-3-1 15,-20-9-13-15,-25-1 0 16,-22-3-7-16,2 3 1 16,3 6-3-16,0-1 1 15,9-5-6-15,21 0 2 16,42 0-7-16,27-7-1 15,42-11-1-15,53-9 1 16,60-11 7-16,27-5 2 16,28-4 3-16,24-6 0 15,33 0 8-15,12 3-1 0,-2 15 23 16,-28 0-1-16,-35 10 18 16,-17 2 1-16,-29 1 5 15,-16-6 1-15,-82 8-1496 16</inkml:trace>
  <inkml:trace contextRef="#ctx0" brushRef="#br0" timeOffset="-46372.51">19292 15801 0,'0'0'0,"0"0"0,0 0 0,0 0 0,0 0 0,0 0 16,13-13-16,-13-1 16,14 14-16,-14-13 15,13 13-15,-13-14 32,13 14-32,-13-13 0,14 0 0,-14-1 0,0 14 0,0-13 15,0-1-15,0 1 16,13 13-16,-13-13 15,13 13-15,-13-14 16,13 14-16,-13-13 0,14 13 16,-14-14-1,13 14-15,-13-13 0,13 13 0,-13-14 32,14 14-32,-14-13 15,13 13-15,0-13 0,14 13 0,-14 0 0,14 0 0,-14 0 16,13-14-16,-12 14 31,-1 0-31,0 0 16,0 0-16,1 0 15,-14 0-15,0 0 16,0 0-16,0 0 0,0 0 0,0 0 16,0 0-16,0 0 15,0 0-15,0 0 16,0 0-16,0 0 15,0 0-15</inkml:trace>
  <inkml:trace contextRef="#ctx0" brushRef="#br0" timeOffset="-45633.82">17393 16177 0,'0'0'0,"0"0"0,0 0 0,0 0 0,0 0 0,0 0 0,0 0 15,0 0-15,0 0 16,0 0-16,0 0 15,0 0-15,0 0 0,-14 0 16,1 0 0,13 0-16,-13 0 47,13 0-47,-13 0 31,13 0-31,0 0 31,0 0-31,0 0 16,0 0-1,0 0 1,0 0-16,0 0 31,13 0-31,-13 0 31,13 0-31,-13 0 16,0 0 15,0 0-15,0 0 0,0 0-1,0-14-15,0 1 16,13 13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24T07:05:06.44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24T07:05:11.466"/>
    </inkml:context>
  </inkml:definitions>
  <inkml:trace contextRef="#ctx0" brushRef="#br0">13392 17420 250 0,'0'0'0'0,"0"0"12"0,-32 12 0 16,22-9 24-16,10-3 1 16,-13 10 27-16,13-10 0 15,-10 10 15-15,10-10 1 16,0 0-25-16,8 7 0 15,29-2-12-15,28 1 1 16,37-1-5-16,13 0 2 0,19-3 22 31,8 1-1-31,5-1 1 16,-10 1 1-16,-10-1-4 16,-20 1 0-16,-17 2-9 15,-13 5-1-15,-22 0-3 16,-13 0 2-16,-17-3-4 15,-17 4 1-15,-8 4-5 16,-13 5 1-16,-29 15-10 0,-8 0 2 16,-7-5-14-16,-13-4 0 0,70-26-1341 15</inkml:trace>
  <inkml:trace contextRef="#ctx0" brushRef="#br0" timeOffset="277.88">13106 17840 791 0,'0'0'0'16,"0"0"5"-16,0 0 2 16,0 0-1-16,55-20 0 15,9 2 8-15,24 3-1 16,16 0 10-16,18 2 0 16,5 11 10-16,10-1 0 15,-10-4 15 1,-12-1 0-16,-21 6 16 0,-14 2 1 15,-28 0 3-15,-9 0 2 16,-21 2 1-16,-12-2 0 16,-10 0-12-16,0 0 0 15,0 0-6-15,-5 13 0 16,5-13-8-16,-22 17 1 16,22-17-1377-16</inkml:trace>
  <inkml:trace contextRef="#ctx1" brushRef="#br0">9729 8113 0,'0'0'0,"0"0"0,0 0 0,13 0 0,-13 0 16,13 0-16</inkml:trace>
  <inkml:trace contextRef="#ctx0" brushRef="#br0" timeOffset="5592.1">4441 2523 766 0,'0'0'0'0,"10"-50"39"0,0 12 1 15,5-10 57-15,-5 8 2 16,-7 17 1-16,-1-4 0 15,1 4-12-15,-6-5 1 16,-2 8-44-16,-15 3 1 16,-7 7-5-16,-20 15 1 15,-28 10-11-15,-7 25 2 16,-8 15-7-16,3 16-1 16,10 14-2-1,10 8 0-15,12 6-5 0,12-9 2 16,11-14-3-16,17-8 1 15,20-16 3-15,10-16-1 16,15-14-1-16,10-7 1 16,12-10 1-16,13-10 2 0,0-10-1 15,2-2 2-15,-20 4 6 16,-15-2 0-16,-12 5 3 16,-20 10 0-16,10-13-2 15,-20 13 0-15,-15-5-4 16,-12 0 1-16,-10 10-6 15,-8 10 0-15,0 13-4 16,10 22 0-16,-2 13-7 16,12 23 1-16,3 19-5 0,9-9 1 15,11-20-3-15,17-16 0 16,17-15-1-16,11-12 0 16,14 0-2-16,5-16 1 15,11-7-1-15,1-15 0 16,-4-15 0-16,2 3 1 15,-4-6-3 1,-1 0 1-16,-57 23-1794 0</inkml:trace>
  <inkml:trace contextRef="#ctx0" brushRef="#br0" timeOffset="6653.05">5861 2795 515 0,'0'0'0'16,"0"0"82"-16,0 0 1 16,-25-18 15-16,25 18 2 15,0 0-30-15,-7-10 0 16,7 10-17-16,7-15 0 0,8 3-17 16,17-11 0-16,23-5 4 15,13 6 2-15,1 6-1 16,-4 4 1-16,-3 2-3 15,-14 10 1-15,-19 5-7 16,-6 0-1-16,-23-5-10 16,-5 23 0-1,-23 9-6-15,-19 9 0 16,-23 1-7-16,6 4 1 16,4-4-5-16,13-1 1 15,14-9-3-15,13 1 1 16,20-15-2-16,10-8 0 0,23-5 4 15,19-10-1-15,13-5 13 16,17-8 0-16,-7 0 16 16,-18 3 1-16,-20 5 6 15,-12 3 1-15,-10 2-4 16,-5-13 0-16,-10 18-1462 16</inkml:trace>
  <inkml:trace contextRef="#ctx0" brushRef="#br0" timeOffset="7980.83">4823 3431 438 0,'0'0'0'31,"0"0"112"-31,17-32 2 0,-15 24-18 16,-2 8 2-16,0 0-52 15,8-15 1-15,-8 15-15 16,7-7 0-16,-7 7-4 16,5-16 1-16,-5 16-3 15,10-12 1-15,-10 12-1 16,10 0 1-16,-10 0-4 0,0 0 2 15,10-5-3-15,-10 5 1 16,8 7-5-16,-8-7 1 16,0 0-1001-16</inkml:trace>
  <inkml:trace contextRef="#ctx0" brushRef="#br0" timeOffset="8799.44">8528 2000 653 0,'0'0'0'16,"-7"-40"50"-16,-1 12 1 15,3 0 32-15,-5 6 1 32,0 12-16-32,1 10 2 0,-9 0-23 0,1 17 0 15,-16 31-13-15,1 15-1 16,7 30-3-16,3 23 0 16,12 22 4-16,5 13 0 15,-5 18 1-15,5-3 0 16,5-10 0-16,-5-8 1 15,5 3 0-15,-5-15-1 16,0-20 1-16,-3-11 0 0,-2-9-3 16,-7-3-1-16,-10-23 2 15,2-19 0-15,0-41-6 16,0-30 1-16,2-43-11 16,3-13 0-16,20 76-1412 15</inkml:trace>
  <inkml:trace contextRef="#ctx0" brushRef="#br0" timeOffset="9143.53">7916 2933 1130 0,'0'0'0'0,"45"-35"2"15,4 10 1-15,6-10 2 16,12 2-1 0,6-5 21-16,1 16 1 0,1 27 6 0,-13 12 2 15,-9 26 2-15,-14 7 0 16,-14 1 2-16,-20 4 0 15,-15 13-3-15,-5 7 0 16,3-2-4-16,-1-12 2 16,9-19-1-16,-1-19 1 15,5-23-1-15,9-5 2 16,11-33 6-16,10-12 2 16,13-10 7-16,9-6 2 15,-5 8-2-15,-2 6 0 16,-3 21-2-16,-7 9 2 0,-10 17-7 15,-7 5 2-15,-3 5-10 32,-5 12-1-32,-3 11-10 0,3 12-1 0,-5-2-6 15,5 0 0-15,5-11-4 16,17-4 2-16,-32-23-1745 16</inkml:trace>
  <inkml:trace contextRef="#ctx0" brushRef="#br0" timeOffset="9523.29">10453 2226 740 0,'0'0'0'16,"-9"-65"119"-16,4 7 0 16,-3-22 48-16,-2 2 0 15,-10 15-106-15,3 15 0 0,2 25-25 16,-13 18 1-16,-4 20-17 16,-3 43 1-16,-12 55-4 15,0 26 1-15,-6 4 0 16,-2 13 1-16,6 20 1 15,11-2 1-15,16-6 5 16,7-7 0-16,20 0 3 16,20-32 2-16,12-44-5 0,13-29 1 15,22-26-3-15,5-25 1 16,13-23-6-16,12-32 1 16,-102 50-1456-16</inkml:trace>
  <inkml:trace contextRef="#ctx0" brushRef="#br0" timeOffset="9759.23">10685 2226 1143 0,'0'0'0'16,"0"0"47"-16,0 0 1 16,0 0 42-16,27 20 1 15,31-20-7-15,24-5 2 16,28 0-42-16,17 0 1 0,2-5-16 15,-9 8 2-15,-18-3 8 16,-28 10 0-16,-11 2-4 16,-18-2 0-16,-23 0-18 15,-22-5 0-15,0 0-1458 16</inkml:trace>
  <inkml:trace contextRef="#ctx0" brushRef="#br0" timeOffset="9965.29">11362 2186 1080 0,'0'0'0'15,"-9"0"10"-15,9 0 1 16,-10 5 13-16,10-5 1 16,-15 23 6-16,5 12 2 15,-10 35-1-15,-3 8 2 16,8 15 2-16,0 6 1 16,8-4 10-16,2-12 1 15,7-5 7-15,13-17 0 16,10-16 0-16,13-17 1 15,9-23-9-15,13-23 2 16,-60 18-1373-16</inkml:trace>
  <inkml:trace contextRef="#ctx0" brushRef="#br0" timeOffset="10235.48">11978 1497 1080 0,'0'0'0'15,"20"-28"44"-15,-3 15 1 32,5 13 30-32,13 23 0 0,-2 27-20 0,2 28 1 15,-3 38-33-15,-5 28 0 16,-12 27 0-16,-15 12 0 16,-15 21 2-16,-20-13 1 15,-9-17 11-15,-4-16 1 16,1-14 0-16,5-21 1 15,9-25 11-15,11-30-1 16,12-35 7-16,10-33 0 16,0 0-1509-16</inkml:trace>
  <inkml:trace contextRef="#ctx0" brushRef="#br0" timeOffset="10889.99">6307 4943 803 0,'0'0'0'0,"-38"8"125"16,19-3 0-16,1-5 41 15,18 0 0-15,-10 0-97 16,10 0 0-16,18-13-19 16,29-7 0-16,18-10-16 15,32-3 0-15,15-4 0 0,12 9 1 16,1 0 0-16,-13 11 1 16,-25 12-1-16,-25 7 1 15,-19 18-9-15,-26 13-1 16,-24 0-6-16,-18 2-1 15,-22 13-12-15,-18 2 2 0,-32 10-9 16,-1 6 0-16,-24 14-9 16,13-4 2-16,24-13-37 15,8-10 1-15,27-18-31 16,13-13 0-16,22-11 6 16,15-11-1-16,0 0 25 15,27 0 1 1,33-13 29-16,27-12 1 0,23-5 12 0,7-13 1 15,-3-2 2-15,-14 7 1 16,-23 3 14-16,-14 7 1 16,-21 0 10-16,-7 1 0 15,-10 1 2-15,-5-4 2 16,-20 30-1281 0</inkml:trace>
  <inkml:trace contextRef="#ctx0" brushRef="#br0" timeOffset="11148.92">6942 4320 916 0,'0'0'0'16,"-25"-43"13"-16,5 20 0 15,3 11-8-15,4 6 0 16,3 6 31-16,3 33 0 0,-13 45 21 16,7 33 2-16,8 37 2 15,8 23 2-15,7 23-1 16,5 5 1-16,0-5-8 15,-3-11 0-15,-4 6-6 16,2-23 2 0,2-48-1-16,3-22 2 15,-5-26-4-15,5-19 0 16,10-29-1-16,12-37 1 16,-37 15-1468-16</inkml:trace>
  <inkml:trace contextRef="#ctx0" brushRef="#br0" timeOffset="11888">8835 4390 866 0,'5'-25'0'0,"5"-31"53"15,-5 1-1-15,-10 5 47 16,-5 5 1-16,-8 2-66 16,-7-3 0-16,-15-9-1 0,-2 5 1 15,-3 12 2-15,3 28 1 16,0 25 4-16,-1 25 1 16,-7 21-1-16,8 22 1 15,12 15-6-15,5 30 1 16,10 38-8-16,8 18 1 15,4 7-2-15,6-10 1 16,9-7-4-16,-2-8 0 16,0 15-1-16,-10-15 1 15,-15-40-3-15,-5-26 1 16,-12-39-2-16,-5-31 1 16,-1-22-9-16,-1-29 2 15,-1-34-10-15,-3-33 1 16,-4-45-7-16,5-11 1 0,9 1-27 15,6 10 0-15,17-6-42 16,20 18 2 0,22 26-13-16,13 24 2 0,17 26 25 15,11 7 0-15,1 16 24 16,6 7 0-16,5 12 21 0,-1 11 0 16,1 12 8-16,-18 25 0 15,-17 20 5-15,-18 21-1 16,-22 12 12-16,-10-5 1 15,-10-20 6-15,5-22 1 16,0-24 7-16,1-9 2 16,4-18 1-16,0 0 0 15,0 0 5-15,24-40 0 16,11-38 2-16,-2-16 1 16,-1 6-3-16,-2 10 0 15,2 23 3 1,-7 22 1-16,-5 21-8 0,-5 24 3 15,-2 16-9-15,-4 25 1 16,-4 37-10-16,0-2 1 16,-5-10-5-16,10-12 1 15,5-28-5-15,15-16 1 16,-30-22-1669-16</inkml:trace>
  <inkml:trace contextRef="#ctx0" brushRef="#br0" timeOffset="12259.73">11064 4171 853 0,'0'0'0'16,"-20"-28"45"-1,5 6 0-15,-13-24-10 0,1-1 0 16,2-9-16-16,-10 6 0 16,0 17-1-16,3 38 0 15,5 36-7 1,-8 29 0-16,-13 23 2 0,-14 28-1 16,-35 47 22-16,5 24-1 15,12 11 10-15,20-1 1 16,28-11 3-16,20-2 0 15,19-16 11-15,18-14 2 16,27-26 5-16,25-35 0 16,18-53-12-16,12-32 0 15,-7-38-12-15,-13-30 2 16,-87 55-1409-16</inkml:trace>
  <inkml:trace contextRef="#ctx0" brushRef="#br0" timeOffset="12789.08">11472 4435 1105 0,'0'0'0'16,"5"-32"17"-16,5 4 1 0,0-5 9 15,7 0 1-15,3 1 39 0,8 9 1 16,4 0 6-16,15 13 2 16,16 15-3-16,-1 18 1 31,8 20-17-31,-3 20 1 0,3 17-13 15,-13 8 1-15,-5 8-12 16,-14-8-1-16,-9 0-8 16,-16-15 0-16,-11-3-6 0,-7-9 1 15,-5-3-6-15,6-16 0 16,-1-26-4-16,5-16 0 16,-5-33-7-1,10-20 0 1,-5 53-1536-16</inkml:trace>
  <inkml:trace contextRef="#ctx0" brushRef="#br0" timeOffset="13016.2">12120 4574 1143 0,'0'0'0'0,"0"0"0"15,-20-28 1-15,20 28-2 16,-18 7 1-16,3 26 8 0,-12 20 0 16,-18 15 21-16,-17 10 1 15,-13 5 47-15,-10 10 0 16,11 18 6-16,6-6 1 15,24-11-18-15,14-24 2 16,17-20-8-16,18-20 1 16,18-9-13-16,31-16 2 0,44-10-8 15,14-18 1-15,-112 23-1527 16</inkml:trace>
  <inkml:trace contextRef="#ctx0" brushRef="#br0" timeOffset="13205.97">12563 5082 1117 0,'0'0'0'0,"0"0"1"0,0 0 2 15,-5 50-6-15,0 0 1 16,-10 16 10-16,-2 2 1 16,-3 2 19-16,5-4 0 15,7-11 15-15,16-15-1 16,22-12 5-1,17-23 1-15,-47-5-1075 0</inkml:trace>
  <inkml:trace contextRef="#ctx0" brushRef="#br0" timeOffset="13698.32">13681 4226 1168 0,'0'0'0'0,"-10"-22"27"0,0 4 0 16,-2 3 15-16,2 5 1 15,-5 10 17-15,-10 15 2 16,-20 25-23-16,-5 18 1 16,5 28-11-16,6 17 1 15,4 13-4-15,5-1 0 16,12-1-8-16,13-11 0 15,10-15-4-15,18-15 2 16,9-18-4-16,13-17 2 16,22-26-3-16,15-19 1 0,8-26 10 15,-8-10-1 1,-14-17 10-16,-19-8 2 0,-16-2 3 0,-16-13 0 16,-7-18 4-16,-5-5 1 15,-15-14-2-15,-12 4 0 16,-3 15-7-16,-17 31 0 31,-11 35-3-31,-7 35 2 0,-2 30-16 16,7 23 1-16,8 20-7 15,17 15 1-15,20 0-5 16,20-10-1-16,15-13-3 16,25-15 0-16,25-12-1 0,17-15 0 15,10-16 0-15,10-2 0 16,22-12-1-16,-9-13 1 15,-125 20-1693-15</inkml:trace>
  <inkml:trace contextRef="#ctx0" brushRef="#br0" timeOffset="13982.27">14690 3474 1192 0,'0'0'0'0,"0"0"21"16,0 0 0-16,32 23-4 16,3 25 1-16,20 42 15 15,12 26 1-15,18 37-6 16,-18 26 0-16,-17 10-2 16,-25 7 0-16,-30-7 4 15,-45-13 0-15,-42-10 0 0,-23-10-1 16,-12-25 6-16,-17-18-1 15,-41-15 4-15,24-30 2 16,161-68-1323-16</inkml:trace>
  <inkml:trace contextRef="#ctx1" brushRef="#br0" timeOffset="32160.82">29825 16070 0,'0'0'0,"0"0"0,13 0 0,14 0 16,0 13-16,12 0 16,15 1-16,-15-1 15,1 1-15,-26-1 0,-1-13 16</inkml:trace>
  <inkml:trace contextRef="#ctx1" brushRef="#br0" timeOffset="32319.98">28284 14379 0,'0'0'0</inkml:trace>
  <inkml:trace contextRef="#ctx0" brushRef="#br0" timeOffset="39521.68">28552 10282 552 0,'0'0'0'0,"0"0"12"0,0 0 0 15,0 0 20-15,0 0 0 16,0 0 4-16,0 0 0 15,0 0 4-15,0 0 1 16,0 0-18-16,45 38 2 16,7-26 1-16,15-1 1 15,18-11 8-15,-6-11-1 16,-4 1 5-16,-3-7 0 16,-14-1-3-16,-4-7 0 15,-4 0 10-15,0-5 0 16,2 2 0-16,-2-5 0 15,10-7 6-15,-5-3 2 0,4 3-3 32,-11-5-1-32,-3-6-1 0,-8 4-1 15,-7-9-2-15,-8 6 1 16,-2-5-9-16,-5-1 1 16,-5 3-2-16,-5 3 2 15,0 0-9-15,-5 4 0 16,-5-4-2-16,-5 7 1 0,0 3-6 15,-2-3-1-15,-6 1-1 16,-2 6 0-16,-7-1-7 16,-10 6 2-16,-16 1-5 15,-6 3 1-15,-6-1-5 16,-5 10 2-16,5 1-5 16,6 7 0-16,1 5-1 0,6 5-1 15,0 5-2 1,-11 5 1-16,-14 0-1 15,-5 7 0-15,-3 6 0 16,-7 5 0-16,10 7-1 16,12 3 1-16,-4-1-2 15,-4-4-1 1,-11 5 0-16,-8 7 0 0,9 0-1 0,11 11 1 16,7 4-1-16,11 6 1 15,11 1-1-15,6 4 0 31,0-3 0-31,4 2-1 0,8 6 0 16,13-3 0-16,15 0 0 16,14-3-1-16,15 3 0 15,11-5 2-15,9-5-1 16,13-10 1-16,29-3 1 16,24-12 0-16,21-8 1 0,8-7 1 15,-8-11 0-15,3-7 1 16,20-10 0-16,-15-12 0 15,-32-1 0 1,-20-7 0-16,-18-5 2 0,-12-11 0 16,-13-6 4-16,-20-1 1 15,-14-13 3-15,-11 6 1 16,-9 5 2-16,7-6 2 16,0 56-1596-16</inkml:trace>
  <inkml:trace contextRef="#ctx1" brushRef="#br0" timeOffset="41773.33">27673 18351 0,'0'0'0,"0"0"0,0 0 0,0 0 31,0 0-31,0 0 16,0 0-16,0 0 31,0 0-31,0 0 31,0-14-31,0-26 32,-13-27-32,0-14 31,0-26-31,-1 0 31,14-1-31,-13-12 31,13-15-31,13 1 32,14-13-32,-1-1 15,1 0 1,-14 14 15,-13 0-31,0 13 16,14 0-16,-14 28 31,13 12-31,-13 1 31,-13 12-31,-1-12 47,1-1-47,0 14 16,13 0-1,0 14 1,0 12 0,0 1-1,13 13 1,0-13-1,14 13-15,-14 0 32,0 14-32,1-1 31,-14 14-31,13-13 31,0 13-31,54 13 31,26 14-31,79 40 32,54 27-32,13 40 31,27 28-31,-54-1 16,-26 0-1,-13 0 1,-27 13-1,13 0 1,-12 1 0,25 13-1,1 0-15,13-14 32,13 0-32,14-13 31,26 0-16,0 0 1,13-13 0,-13-14-1,14 0-15,39 1 32,27-1-32,-27-13 31,-13-1-31,-40-26 15,-27-27 1,1 0 0,-14-13-1,-13 0 1,-27-14 0,81 27-1,52 0-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24T06:19:55.52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24T06:19:56.765"/>
    </inkml:context>
  </inkml:definitions>
  <inkml:trace contextRef="#ctx0" brushRef="#br0">11947 9428 0,'0'0'0,"0"0"0,0 0 0,0 0 0,0 0 0</inkml:trace>
  <inkml:trace contextRef="#ctx1" brushRef="#br0">5360 4314 1143 0,'0'0'0'0,"0"0"37"0,0 0 1 16,0-37 58-16,-5 19-1 16,5 3-13-16,-4 7 0 15,4 8-34-15,-5-17 0 0,5 7-14 16,0 0 1 0,0-3-11-16,5 3 2 0,-1-5-4 15,-4 7 0-15,0 8-2 16,0 0 0-16,0 0-3 15,0 0 0-15,0 0 0 16,5 23 0-16,5 22-5 16,-5 26 2-16,3 17-5 15,-6 5 1-15,8 3-1 0,0-8 0 16,0-25-3-16,3-16 2 16,-3-9-3-16,0-15 0 15,0-1-1-15,0 1 0 16,-5 5 0-16,0-6 0 15,-5-7-1-15,0-15 1 16,0 8-1-16,0-8 0 16,0-8 2-16,0-12-1 15,0-10 2-15,0-18 0 16,0-2 2-16,-3-18-1 16,-2-17 1-16,-2-6 1 15,-3 3 1-15,5 10 2 16,0 12-2-16,0 16 1 15,10 17-1-15,-5 6 0 0,0 9-2 16,-5-2 1-16,-3 2-2 16,8 6-1-16,0 12-1 15,0-10-1-15,0 10-1 16,0 0-1-16,-7 17 0 16,4 26 0-16,3 30-1 15,0 23 1-15,-5 19-2 16,0-4 1-16,0-18-1 0,5-20 0 15,5-15 0-15,0-13 0 16,-5-2 0-16,-5-3 0 16,5-12 0-1,0-5 0-15,5-6 0 16,-5-7 0 0,0-10 0-16,0 0 0 0,0 0 0 0,13-7 0 15,-3-3 0-15,20-8 0 16,-30 18-1669-16</inkml:trace>
  <inkml:trace contextRef="#ctx1" brushRef="#br0" timeOffset="942.81">6486 4181 1168 0,'0'0'0'0,"0"0"57"16,10-33 0-16,-10 33 32 16,0 0 1-16,0 0-38 15,13-10 2-15,-13 10-21 16,0 0-1-16,0 0-5 16,0 0 0-16,0 0-4 15,0 0 0-15,-8 15 1 0,1 18 0 0,-6 30-3 16,-2 13-1-16,10 14-1 15,5 8 0-15,5-5-3 16,-5-15 1-16,5-17-5 16,5-11 0-1,-5-22-3-15,3-11 1 16,-3-2-2-16,-5-15 1 16,15 13-1-16,-5-8 1 15,-1-5-1-15,-9 0 1 16,15-23 1-16,-2 1 0 15,2-11 3-15,-5-17 2 16,-3-26 0-16,-2-7 0 16,-5-5 0-16,-5 3 0 0,3 9-2 15,-1 16 0-15,1 27 0 16,-1 10-1-16,1 11-1 16,2 12 1-16,0 0-3 15,10-10 0-15,-10 10-3 0,0 0 2 16,-10 10-5-1,0 23 1-15,0 39-3 0,5 22 0 16,-3 16-1-16,8-9 1 16,3-26-1-16,2-14 0 15,0-21 0-15,-5-17 0 16,0-13 0-16,0-10 0 0,5 12 0 16,-5-12 0-16,0 0 0 15,0 0 0-15,10-7 0 16,-3-13 0-16,3-26 0 15,-5-22 0-15,0-7 0 16,-5 2 0-16,0 13 1 16,-5 17 0-16,5 30 2 15,-5 36-1-15,-2 27 1 16,7 16 1 0,0-66-1673-16</inkml:trace>
  <inkml:trace contextRef="#ctx1" brushRef="#br0" timeOffset="5068.8">5313 3326 1168 0,'0'0'0'0,"0"0"57"0,-10-23 0 16,10 23 37-16,0 0 1 16,0 0-40-16,0 0 0 15,0 0-27-15,0 0 0 16,0 0-13-16,0 0 2 15,5 10-4-15,0 13 0 16,-5 12-4-16,-5 8 1 16,0-5-1-16,0-6 0 15,-2-2-2-15,-1 8 1 16,3 10-2-16,5 15 2 16,0-8 0-16,0 6 0 15,0 9 0-15,0-2 0 16,0-8 0-16,5-9-1 15,0-9 4-15,0-4-1 16,0-10 1-16,-5-5 1 16,0-6-1-16,5 1 1 15,0 2-1-15,0 8 0 0,0 17-1 16,0-2 1 0,0-3 0-16,-5-7-1 15,3-6 0-15,-1 11 0 16,-4 17-2-16,-1 1 0 15,-2-11-1-15,5-7 1 0,0-16-1 16,0 1 0-16,0-5-1 16,0 2 1-16,-5-3-1 15,5 1-1-15,5-3 1 0,-5-5 1 16,0-10-3 0,0 18 2-16,5-8-2 0,-2 7 1 15,2 11-2-15,5 0 2 16,-10-6-2-16,0-4 0 15,0-3 1-15,0-5 0 16,0 8 0-16,5 2-1 0,-1 5-1 16,1 3 2-16,0 2-2 15,0 0 1-15,0 8-1 16,0 0 2-16,0-6-2 16,0-7 1-16,0 1 0 15,0-4 0-15,0-12-1 16,0 3 1-16,0-3-2 0,0 0 0 15,-2 3 0-15,2-6 1 32,-5-7-1-32,10 15 2 0,-5-5-2 0,0 0 1 15,0 3-1-15,0-3 0 16,-5-10 0-16,10 13 0 16,-5-3 1-16,-3 7-1 15,1 16 0-15,-1-5 0 16,-2 4 0-16,0-4 0 15,0 0 0-15,0-1 1 16,0 6 0-16,-5 7-1 16,0 11 0-16,3-4 0 15,-3-1 0-15,0-14 0 16,0-4 0-16,0-5 0 16,0-1 1-16,5-1-1 15,0-11 0-15,0 2 0 16,0 3 0-16,0 3 0 15,0-8-1-15,0 3 1 16,0-3-1-16,5 7 1 0,0-2-1 16,0 8 2-16,-5 5-2 15,0 2 1-15,0-5-1 16,-5-2 1 0,5 9-1-16,-5 6 1 0,5 7-1 0,5 1 1 15,0-4-1-15,5-1 1 16,-8-9-1-16,1 1 1 15,-1-5-1-15,-2-1 1 16,0-9-1-16,0-18 2 16,0 10-2-1,0-10 1-15,0 15-1 0,0-2 1 16,3 2-1-16,-1 13 1 16,3 2-1-16,-5 2 1 15,0-4-1-15,0 5 1 16,0-6-1-16,0 11 1 15,0-3-1-15,0 13 0 16,0 3 0 0,0-24 0-16,0 6 0 0,0-5 0 15,-5 4 0-15,3-4 1 16,-1-5-1-16,3-6 2 0,0 1-2 16,0-3 1-16,0 0-1 15,3 10 1-15,-3 0-1 16,0 3 1-1,-3 0-1 1,1-6 1-16,-1 6-1 16,1-5 1-16,2 2-1 0,-5 15 1 15,0 0-1-15,0-2 1 16,5 0-1-16,-5-3 2 16,5-2-2-16,0-6 1 15,0-6-1-15,0 1 1 16,0 1-1-16,0-6 0 15,0 4 0-15,0 1 0 16,0-7 0-16,0 3 0 16,0-6 0-16,0 4 0 15,0 1 0-15,0 6 0 0,0 5 0 16,-5-3 0-16,5 2 0 16,0 1 0-16,-5 0 0 15,5 4 0-15,-5 4 0 16,2 1 0-16,1 9 0 15,-1-14 0-15,3 1 0 16,0 0 0-16,-2-1 0 0,-1-1 0 16,3-6 0-16,0-3 0 15,0 1 0-15,0-5 0 16,-5 2 0-16,5 10 0 16,-5 0 0-16,0 5 1 15,5-2-1-15,-5-5 1 16,5 0-1-16,-5 9 1 15,0-4-1-15,0 17 1 16,3-4-1 0,2-4 0-16,2 4 0 0,-2-19 0 15,0 6 0-15,-2-5 0 16,2-1 0-16,0-4 0 0,0-3 0 16,0-2 0-16,0 4 0 15,0 1 0-15,0 5 0 16,-3-1 0-16,-2 1 0 15,5 5 0-15,5-1 0 16,-5 11 0-16,-5 2 0 16,5 1 0-16,0 4 0 15,0-7 0-15,-5-5 0 0,5-3 0 16,-5-2 0-16,5-6 0 16,0-4 0-16,0 2 0 15,0-2 0-15,0-1 0 16,0 1 0-16,0 5 0 15,0 4 0-15,0 1 0 16,5 0 0-16,-5-3 0 16,5 3 0-16,0 9 0 15,-2-4 0-15,-1 2 0 16,3 3 0-16,0-3 0 16,-5-7 0-16,0-5 0 15,5 5 0-15,-5-11 0 16,5 1 0-16,-5-3 0 0,5-2 0 15,-5 4 0-15,5 6 0 16,-5 0 0-16,0-1 0 16,5 6 0-1,-5-3 0-15,3 5 0 0,-3 6 0 16,0 19 0-16,0 0 0 16,0-27 0-16,0 2 0 15,0-5 0-15,0 1 0 16,0-6 0-1,0-3 0-15,0 1 0 16,0 0 0-16,0-1 0 16,0-2 0-16,2 1 0 15,1-1 0-15,-3 2 0 16,0 6 0-16,0 0 0 16,2-1 0-16,-2 1 0 15,0 0 0-15,0 32 0 0,0-5 0 0,0-22 0 16,0 0 0-1,-2 2 0-15,-1 3 0 0,3 0 0 16,0-6 0-16,0-1 0 16,0-4 0-16,0-7 0 15,0 3 0-15,0 0 0 16,0-1 0 0,-2 11 0-16,-1 0 0 15,3 4 0-15,0-6 0 16,0 9 0-16,-5 0 0 15,0 25 0-15,5-7 0 16,0-25 0-16,0 0 0 16,0-1 0-16,0 4 0 0,0-9 0 15,0 1 0-15,0 2 0 16,0-2 0-16,0-5 0 16,0 4 0-16,0 1 0 15,0 5 0-15,0-1 0 16,0-1 0-16,-5 29 0 15,0 3 0-15,0-23 0 16,5 3 0-16,-5 20 0 16,10-3 0-16,-5-32 0 15,0-1 0-15,0-4 0 16,0 0 0-16,0-1 0 0,0 1 0 0,0-3 0 16,0 0 0-16,0 8 0 15,5 7 0-15,-5 3 0 16,5-3 0-16,-5-2 0 15,0 5 0-15,5 24 0 16,-5 1 0 0,0-22 0-16,0-1 0 0,0-10 0 15,5 0 0-15,-5-2 0 16,5-3 0-16,-5-2 0 16,3-1 0-16,-1 6 0 15,1 5 0-15,-1 2 0 16,1-2 0-16,2 4 0 15,0 4 0-15,0 24 0 0,0-5 0 16,0 1 0-16,0-1 0 16,0-25 0-16,-5 3 0 15,0-8 0-15,0 1 0 32,2-4 0-32,1 1 0 0,-1 10 0 15,1-6 0-15,-1 14 0 16,3-4 0-16,0 31 0 15,0-2 0-15,0-3 0 16,0 0 0-16,0-26 0 16,-3-1 0-16,1-4 0 15,-1 1 0-15,1-10 0 16,4 5 0-16,-2 24 0 16,0 4 0-16,0-1 0 15,0-2 0-15,0 5 0 16,3 2 0-16,-6-24 0 15,3 1 0-15,0-4 0 0,-5-5 0 16,0-5 0-16,5-1 0 16,-5 1 0-16,0 0 0 15,5 7 0-15,0 2 0 16,-5-1 0-16,5-6 0 16,-5 8 0-16,0 2 0 15,5 25 1-15,-2 3-1 16,-1-28 1-16,-4 1-1 0,-1-1 2 15,3-2-2-15,0-8 1 16,0-5-1-16,0 0 1 16,0 3-1-16,0 5 1 15,0 4 0-15,0 1 0 16,0 5 0-16,0-3 0 16,0-5 1-16,0 31-1 15,-5 2-1-15,0-28 1 16,5 0-1-16,0-5 1 0,0-4-1 15,-5-1 1-15,5-3-1 16,-5-1 1-16,5-1-1 16,-5-5 1-16,0 0 0 15,0 5 1-15,0 3-1 16,0 0 0-16,0-3 0 16,0-3 0-16,0 1 0 15,0 0 0 1,0 2 0-16,-2 0 1 0,2-2-1 0,0 2 0 15,0 0 0-15,0 3 0 16,5-1-1-16,-5 1 1 16,0-3-1-16,0-7 1 15,5 2-1-15,-5-3 1 16,3-4-1-16,-1 2 2 16,1-5-2-16,2-10 1 15,-3 18-1-15,1-11 1 16,2 6-1-16,0-13 1 15,0 15-1-15,0-15 1 16,0 15-1-16,0-15 1 0,0 15-1 16,0-15 1-16,0 18-1 15,0-18 1-15,0 0-1687 16</inkml:trace>
  <inkml:trace contextRef="#ctx0" brushRef="#br0" timeOffset="6791.92">10964 8676 0,'0'0'0,"0"-27"0,0 14 0,-13-54 31,13 0-31,-14-108 16,14-80-16</inkml:trace>
  <inkml:trace contextRef="#ctx0" brushRef="#br0" timeOffset="6875.99">11044 7160 0,'0'0'0</inkml:trace>
  <inkml:trace contextRef="#ctx0" brushRef="#br0" timeOffset="7014.33">11296 7039 0,'0'0'0,"0"0"0,0 0 0,0 0 16,0 0 0</inkml:trace>
  <inkml:trace contextRef="#ctx1" brushRef="#br0" timeOffset="8247.07">6486 3233 1130 0,'0'0'0'15,"0"0"58"-15,0 0 1 16,0 0 24-16,0 0 2 16,0 0-34-16,0 0 1 15,0 0-23-15,0 0 0 16,0 0-7-16,0 0 0 16,28 32-7-16,-23 6 0 15,-5 12 2-15,5 11 0 16,-10-1 2-16,5-9 1 15,-5-6-1-15,5-2 0 16,-5-6 0-16,-3 14 2 16,6 17-2-16,-1 12 0 15,-2-7-4-15,0-5 2 0,0-10-1 16,5-8 1-16,0-12-3 16,-5-3 1-16,5-2-4 15,0-1 0-15,5 19 0 16,5-1 0-16,-10 3-2 15,-5 0 1-15,0 7-1 16,-5 1 1-16,0-6-1 16,3-5 1-16,2-12-2 0,5-5 0 15,-5-6-3-15,0-4 2 16,0-8 0-16,5 8 0 16,0 9-2-16,5 1 1 15,0 7-2-15,0-12 1 16,-5 0-1-16,2 4 2 15,1 11-2-15,-1 8 1 16,3 4-2-16,0 0 2 16,0-4-2-16,-5-11 0 15,-5-13 0-15,10-4 0 16,-5-3-1-16,5-2 1 16,-5 5-1-16,5 9 0 15,0 11-1-15,0-5 0 16,5 7 0-16,-2-2 2 0,-3 7-2 15,0 10 0-15,-5 3 0 16,5 3 0-16,0-6 0 16,-1-15 1-16,6-2 0 15,-5-8 0-15,-5-9-1 16,3 9 1-16,7 25-1 16,0 1 2-16,-5 1-2 15,0 1 1-15,0 10-2 16,7-7 1-16,1 2-1 15,2-13 1-15,-10-15-1 0,2 3 1 16,3 0-1-16,-5 7 1 16,5 5-1-16,-5 6 2 15,-5 7-2-15,2 2 1 16,3 3-1-16,5-7 1 16,3-11-1-16,-8-12 1 15,0-16-1-15,-5 4 1 16,5 6-1-16,0 1 1 15,0 7-1-15,0 6 1 16,2-4-1-16,-2 4 1 16,-5 4-1-16,0 1 2 15,0-1-2-15,0-10 1 16,-5-7-1-16,-2-5 1 16,4-6-1-16,3 1 1 0,-2-5-1 15,-3 4 1-15,0 11-1 16,-5 2 1-16,0 6-1 15,2 6 1-15,1 6-1 16,2-5 1-16,0-3-1 16,5-2 2-16,0-3-2 15,2-4 1-15,-2-4-1 16,0-4 1-16,3-3-1 0,-1-4 1 16,1-9-1-16,-3 8 1 15,-3 16-1 1,3-24 1-16,0 8-1 0,0 23 1 15,3 5-1-15,-1-3 1 16,3 6-1-16,-5-6 1 16,0 10-1-16,0-22 2 15,-5-10-2-15,3-6 1 16,2 1-1-16,0 20 1 16,0 7-1-16,0 5 1 15,-3 1-1-15,1 4 1 16,-1 13-1-16,3-7 1 15,0-6-1-15,0-15 0 16,0 0 0-16,-2-12 1 0,2 0-1 16,0 5 1-16,0 4-1 15,0 9 2-15,0-1-2 16,-5 15 1-16,5 8-1 16,0-5 1-16,5-7-1 15,-5-11 1-15,0-2-1 16,0-15 1-16,2-1-1 15,1 3 1-15,-1 6-1 16,1 7 0-16,-6 7 0 16,3 5 0-16,5 1 0 0,0-1 0 15,-5 3 0-15,0-8 0 16,0-4 0-16,8-9 0 16,-8-1 0-16,5-14 0 15,-5 1 0-15,5 15 0 31,0 2 0-31,-5 8 0 0,0 2 0 0,-5 11 0 16,5 2 0-16,-5-8 0 16,5-5 0-16,-5-9 0 15,5-4 0-15,-8-9 0 16,8-3 0 0,0 13 0-16,-5-3 0 15,3 16 0-15,4-1 0 16,3 0 0-16,-5 3 0 15,0 3 0-15,0 6 0 16,0-19 1-16,0 5-1 0,0-15 1 16,0-10-1-16,8-1 2 15,-8 6-2-15,5 7 1 16,-5 8-1-16,0 2 1 16,0 6-1-16,0-4 0 15,0 11 0-15,-5 5 0 16,-3 8 0-16,8-38 0 15,0-1 0-15,0-7 0 16,0 3 0-16,8 5 1 0,-8 7-1 0,5 0 1 16,-5 3-1-16,0 30 0 31,5-5 0-31,-5 0 0 0,5-7 0 0,-5-24 0 16,5-1 0-16,-5-9 0 15,0-1 0-15,0 9 0 16,0-3 0-16,0 9 0 15,0 4 0-15,0 18 0 16,0-3 0-16,0 6 0 16,0-6 0-16,0-17 0 15,-5-5 0-15,5-5 0 0,0-8 0 16,0 3 0-16,0-1 0 16,0 11 1-16,0 7-1 15,0 26 1-15,0-1-1 16,0-2 1-16,0 0-1 15,0-23 2-15,0-4-2 16,0-8 1-16,0-6-1 16,0 8 1-16,-5 3-1 0,5-3 1 15,5 3-1-15,-5 25 1 32,5 3-1-32,-5-6 1 15,0 0-1-15,0-19 0 16,5-1 0-16,-5-5 0 15,0 1 0-15,-5-4 0 16,5 1 0-16,-5 25 0 16,0 5 0-16,0-3 0 15,0 3 0-15,-3 3 0 16,3 2 0-16,3-13 1 16,-3 0-1-16,5-29 1 15,0-1-1-15,-3 7 2 0,3 4-2 16,0 14 1-16,0 5-1 15,0 8 1-15,0 5-1 16,-2-10 1-16,-3-2-1 0,5-21 1 16,5-7-1-16,-5 4 1 15,0 4-1 1,0-11 1-16,0 0-1 0,0 5 1 0,0 3-1 16,0 0 1-16,-5-6-1 15,5 4 2-15,0-4-2 16,0 6 1-1,0-5-1-15,0-1 1 16,0 1-1-16,0-8 1 16,0 0-1-16,0-2 1 15,0-3-1-15,0 3 0 16,0 0 0-16,0-6 0 16,0-2 0-16,-5 0 0 15,5-2 0-15,0-13 1 16,-5 15-1-16,5-15 1 15,0 0-1694-15</inkml:trace>
  <inkml:trace contextRef="#ctx1" brushRef="#br0" timeOffset="8752.44">5597 16977 1192 0,'0'0'0'0,"0"0"63"15,0 33 1-15,0-6 35 16,0 8 1-16,0 6-43 16,8 7 0-16,2 2-29 15,-6 0 2-15,1-10-14 16,0-7 1-16,-5-18 0 16,0-5 1-16,0-10-1 0,0 13 0 15,0-13-1-15,0 0 2 16,0 10-1-16,5-20 1 31,-5 10-1415-3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24T05:45:09.442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context xml:id="ctx1">
      <inkml:inkSource xml:id="inkSrc3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24T05:45:10.207"/>
    </inkml:context>
  </inkml:definitions>
  <inkml:trace contextRef="#ctx0" brushRef="#br0">7617 8797 0,'13'0'0,"0"0"0,-13 0 0</inkml:trace>
  <inkml:trace contextRef="#ctx0" brushRef="#br0" timeOffset="88.36">11628 12017 0,'0'0'0,"0"0"0,0 14 0,-13-14 15,13 13 1,-13-13-16,13 14 0,-14-14 15,14 0-15</inkml:trace>
  <inkml:trace contextRef="#ctx0" brushRef="#br0" timeOffset="206.37">7006 6570 0,'0'0'0,"0"0"0,13 0 0,-13 0 31,0 0-31</inkml:trace>
  <inkml:trace contextRef="#ctx1" brushRef="#br0">2922 2573 1281 0,'0'0'0'0,"0"0"49"15,-12-37 1-15,7 19 58 0,0-2-1 16,0 7-16-16,0 8 1 16,-8-5-45-16,-6 3 0 15,-14 2-19 1,-9 5 1-16,-13 10-9 0,0 18 1 15,3 12-5-15,0 20 1 16,2 6-6-16,0 12 1 16,10 5 1-16,15 5-1 15,-2 5-2-15,12-5 0 16,15-5-1-16,10-5 1 16,7-10-1-16,11-3 0 15,4-15-2-15,13-12 1 16,-3-10 0-16,6-11-1 0,4-11 1 15,-12-12 0-15,-8-1 1 16,-2 2 1-16,-10-5-1 16,-5 0 1-16,-10-3-3 15,-10-4 0 1,-5 1-3-16,-12-6 1 0,22 22-1667 16</inkml:trace>
  <inkml:trace contextRef="#ctx1" brushRef="#br0" timeOffset="204.19">2417 3137 1419 0,'0'0'0'0,"0"0"18"0,0 0 0 15,0 0 17-15,52 0 1 16,0-15 18-16,11 2-1 16,-1-2-19-16,0 8 0 15,18 7-5-15,-5 0 1 16,-18 7-8-16,-17 8-1 15,-18-5-9-15,-2 3 2 16,-20-13-1387-16</inkml:trace>
  <inkml:trace contextRef="#ctx1" brushRef="#br0" timeOffset="528.79">3525 2966 1243 0,'22'-5'0'0,"16"-8"34"0,-1-2-1 15,-4-2 26-15,-14 7-1 16,-11 5-13-16,-8 5 1 16,0 0-26-16,-32 20 0 15,-16 10-10-15,-7 8 2 16,6-1-5-16,14 1 2 15,10-3 0-15,10 3 1 16,20-5 7-16,10-11 1 0,5 1 8 16,17-13 1-16,23-5 3 15,2-10 2 1,-2-10 1-16,-13-3 2 0,-7 1-3 16,12-11 0-16,-52 28-1456 15</inkml:trace>
  <inkml:trace contextRef="#ctx1" brushRef="#br0" timeOffset="1525.04">5610 2865 1231 0,'0'0'0'0,"0"0"69"15,0 0 2-15,-3-37 44 16,1 22 2-16,2 2-46 16,0 13 0-1,5-10-34-15,-5 10 0 16,0 0-10-16,-8 20-1 16,3 30-5-16,-10 13-1 15,5 18-2-15,-2-3 1 16,4 0-6-16,3-3 2 15,5-2-2-15,0-18 2 16,0-17-3-16,5-10 2 16,-5-16-1-16,0-12 2 0,0-12-3 15,10-26 2-15,5-35-4 16,8-10 0-16,-4-5-3 16,-14-10-1-16,-5 5-5 15,-19 5 2-15,-9 10-3 16,-2 23 0-16,0 19-5 15,8 16 2-15,12 10-6 16,10 10 0-16,0 0-7 0,0 0 2 16,27 5 0-16,18-5 2 15,8-7-1-15,16-3 2 16,6-8 3-16,-5 3 0 16,12-8 5-16,-7 6 1 15,4 1 1-15,-19 6 1 16,-28 8 0-16,-32 2 0 15,-27 23 0-15,-23 4 1 16,-22 18-1-16,-10 3 0 16,2 5 0-16,18 0 0 15,5 2-2-15,4-9-1 16,8-9-4-16,21-4 0 16,24-10-6-16,15-13 1 15,12-8-4-15,5-7 2 16,11-2-2-16,4-3 2 15,13-3 0-15,-10 3 1 0,-6 5 1 16,-14 10 2-16,-12 0 4 16,-21 3-1-16,-22 17 1 15,-20 15 2-15,-7 20-1 16,0 11 2-16,-5 7 1 16,9-5-1-16,6-3 1 15,7-12 1-15,20-10 1 16,10-10 0-16,15-21 2 0,17-4 0 15,18-8 4-15,18-10 1 16,6-8 4-16,13-4 0 16,38-4 5-16,-3-1 1 15,-5-1 1-15,-27 1 0 16,-23 1-6-16,-12-1 0 16,-23-1-10-16,-7-5 0 15,-20 28-1458-15</inkml:trace>
  <inkml:trace contextRef="#ctx1" brushRef="#br0" timeOffset="2824.75">6529 3230 1306 0,'4'-10'0'16,"1"-13"18"-16,-2 3 1 16,4 8 13-16,6 2 2 0,-13 10 24 15,10-13 1-15,-10 13-9 16,10 13 2-16,-5 12-8 16,0 25-1-16,-8 18-1 15,-4-3-1-15,-3-2-8 16,5-10 1-16,10-13-7 15,5-7 1 1,-3-18-5-16,16-15 1 0,24-15-3 0,13-12 0 16,5-19 0-16,-8-9-1 15,-12-11-1-15,-8-1 0 16,-10-4 0-16,1 11 0 16,-13 19-4-16,-3 21-1 15,-12 20-1-15,0 0-1 16,0 46-3-16,-5 6 1 15,3 21-2-15,-1-2 0 16,3-3-3-16,10-23 2 16,5-10-2-16,3-12 0 15,1-10-1-15,11-13 0 0,13-23-1 16,4-10 1-16,13-7-1 16,-8-3 2-16,-5-12 0 15,-4-1 1-15,-18-9 1 16,0 10-1-16,-15 17 0 15,-3 15 0-15,-7 23-2 16,-17 5 2-16,2 33-2 16,-3 12 1-16,11 16-2 0,7-11 0 31,5-10 0-31,15-2 0 0,7-13-2 0,13-9 1 16,2-9-1-16,-2-7 2 31,-3-17-2-31,1-4 0 15,-11-19 0-15,6-3 1 16,-6 1-1-16,0-9 2 16,-9-1-2-16,-8 6 1 0,0 14 0 15,-5 7 0-15,-5 20 1 16,0 0 0-16,0 0 0 16,-5 20 2-16,0 30-2 15,0 15 1-15,0-2-1 16,5 3 0-16,5-11 0 15,0-7 0-15,12-8-1 16,8-7 1-16,-5-21-1 16,12-7 0-16,13-10 0 0,10-7 1 15,10-11-2-15,-8-14 1 16,-5-14 0-16,-9 1 0 16,-4-11 1-16,6 1-1 15,3 15 0-15,-4 2 1 16,4 15 1-16,-3 11-1 15,-3 17 1-15,-5 5-1 16,-4 17-1-16,-11 14 2 16,-12 16-3-16,-10-1 1 15,-10 9-1-15,-2-4 1 16,2-6-1-16,-5-7 1 16,5-8-1-16,7-20 0 15,-2-2 0-15,5-13 0 16,-5 15-1-16,5-15 1 15,-10 0-1-15,10 0 0 0,-7-10 0 16,2-8 1-16,2-2-1 16,3-3 1-16,3 6-1 15,2 1 1-15,-5 16-1 16,0-7 2-16,0 7-1 16,0 0 0-16,-8 13 0 15,11 2 0-15,2 7 0 0,7-4 0 16,3-3 0-16,-15-15 2 15,10 5-2-15,18-5 1 16,9-5-1-16,15-10 1 16,-7-18 0-16,-3 3-1 15,3-5-1-15,-2 0 1 16,-1-8-1-16,-10 15 1 16,-7 5-1-16,-2 6 1 15,-11 7-1-15,3 5 1 16,-3 2-1-16,8 11 1 15,5 7-1-15,-10 15 0 16,-5 8 0-16,-10-6 0 0,0 1 0 16,-5-5 0-1,0-5 0-15,0-8 0 0,0 2 0 16,5-7 0-16,0-10 0 16,-10 8 0-16,10-8 0 15,0 0 0-15,0 0 0 16,20-45 0-16,13-1-1 15,19-2 1-15,-52 48-1858 0</inkml:trace>
  <inkml:trace contextRef="#ctx1" brushRef="#br0" timeOffset="3013.45">9559 3225 1532 0,'0'0'0'16,"0"0"34"-1,10 23 0-15,-2-13 29 0,-1 7 1 16,8 11-15-16,-5 12 0 15,-5 21-22-15,-5-1 1 16,0-10-6-16,-5-2-1 16,0-8-4-16,5-2 1 15,0-15-4-15,0-8 2 16,0-15-4-16,23 0 2 16,-23 0-1526-16</inkml:trace>
  <inkml:trace contextRef="#ctx1" brushRef="#br0" timeOffset="3154.95">9724 3039 1369 0,'0'0'0'0,"-8"-23"33"16,3 11 2-16,5 12 16 16,0 0 0-16,0 0 5 15,0 0 1-15,5 7-28 16,-2 3 0-16,-1 5-9 16,8 8 1-16,-10-23-1335 0</inkml:trace>
  <inkml:trace contextRef="#ctx1" brushRef="#br0" timeOffset="3351.43">8379 2767 1356 0,'0'0'0'15,"-8"-27"40"-15,6 9 0 16,4-2 41-16,6 12 1 16,4 8-48-16,16 18 1 15,-28-18-1287-15</inkml:trace>
  <inkml:trace contextRef="#ctx1" brushRef="#br0" timeOffset="3976.61">9953 3170 1293 0,'0'0'0'0,"0"0"40"15,25-33 0-15,-25 33 34 16,0 0 0-16,10 0-10 15,-3 18 1-15,-14 29-32 16,2 21 0-16,5 3-12 16,5-3-1-16,7-8-4 15,8-12 0-15,0-13-4 0,5-20 0 16,-8-12-2-16,11-11 1 16,9-14-2-16,1-6 1 15,4-20 2-15,-10-2-1 16,-4-11 1-16,-11 6 0 15,-2 10 2 1,-5 12 1-16,-10 15-2 0,0 18 0 16,0 0 0-16,-5 28-1 15,5 22-2-15,7-4 0 16,13-1-2 0,8-12 0-16,9-13-3 0,15-8 0 15,23-12-1-15,-5-7 0 16,-3-8-2-16,-15-13 1 15,-14-5-1-15,-6-7 0 16,-7-15 1-16,-5-1 2 16,-15 4-1-16,-15 11 2 15,-7 19-2-15,-13 24 2 16,-10 23 0-16,-15 26-1 16,-12 14 0-16,0 13-1 15,34 0 0-15,18-5 0 16,25-15-1-16,23-13 1 15,26-17-2-15,14-5 1 16,4-8 0-16,15-8 0 16,22-14-1-16,6-19 1 0,-120 26-1596 15</inkml:trace>
  <inkml:trace contextRef="#ctx1" brushRef="#br0" timeOffset="4421.46">12553 2898 1243 0,'0'0'0'16,"-30"-53"80"-16,8 3 0 0,2-10 26 15,2-8 0-15,-4 15-42 0,4 12 2 32,3 24-38-32,-2 12 0 0,7 17-8 15,-2 26 1-15,-13 45-3 16,2 23 1-16,11 20-3 15,12 17 0-15,12 8-5 16,8-3 1-16,18-9-3 0,-4-23 1 16,9-18-2-16,-6-25 1 15,-14-13-1-15,-11-27 1 16,-7-26-1-16,-7-24 1 16,-8-39-3-1,-5-19 2-15,-13-11-7 0,-14-19 2 16,42 105-1521-16</inkml:trace>
  <inkml:trace contextRef="#ctx1" brushRef="#br0" timeOffset="4619.67">12289 2948 1281 0,'0'0'0'16,"62"-15"19"-16,-5 8 1 15,8 2 14-15,5 7 0 16,-3 13-3-16,-14 3 0 0,-6 5-6 16,-7 7 1-16,-20 10-6 15,-28 10 2-15,-22-2-2 16,-25-3 0-16,-9-2-3 15,-11-8 1-15,-7-17 3 16,12-8 0-16,30-15 3 16,30-8-1-1,28-19-3-15,27-14 0 0,-45 46-1331 16</inkml:trace>
  <inkml:trace contextRef="#ctx1" brushRef="#br0" timeOffset="4931.18">13173 2916 1243 0,'0'0'0'0,"0"0"44"16,-25 22-1-16,0-9 34 15,-7 12-1-15,-15 8-23 16,4 7 0-16,16 0-25 16,19 3 1-16,11-5-12 15,24-11 1-15,26-4-6 0,9-13 0 16,10-15-2-16,0-12 2 15,-9-16-3-15,-16-10 1 16,-15-12 1 0,-22-1 0-16,-10 1-1 0,-15 5 1 15,-17 7-1-15,-6 3 2 16,1 12-2-16,2 13 0 16,0 20 1-16,10 23 1 15,8 14 0-15,12 4-1 16,20 4-2-16,12-5 0 15,-27-45-1431-15</inkml:trace>
  <inkml:trace contextRef="#ctx1" brushRef="#br0" timeOffset="5818.89">13778 2850 1306 0,'0'0'0'16,"-20"-40"37"-16,-2 20 0 15,-3 12 35-15,-5 8 1 16,-5 13-17-16,0 10 0 0,1 27-27 15,9 8 0-15,17 5-6 16,13-8-1-16,28 0-4 16,14-12 0-1,15-15-5-15,5-18 1 0,-2-15-1 16,-10-23 1-16,-15-10 0 16,-5-4 1-16,-3-4-3 15,-10-4 2-15,-7 2 0 0,-10 13 1 16,8 12 0-16,-13 8 0 15,0 15-4-15,0 0 2 16,-18 28-2-16,8 10 0 16,8 12-1-16,9 0 2 15,16 1-5-15,-1-9 2 0,1-19-1 16,6-13 0-16,14-15 0 16,4-18 0-16,-2-4 2 15,5-16 0-15,-8-2 0 31,-12-6 0-31,-13 9-2 0,-4 4 1 0,-11 10-1 16,-4 11 1-16,2 17-2 16,-18-5-1-16,6 25 0 0,-3 20 0 15,10 5-2-15,15 8 1 32,17-8-2-32,11-12 1 15,9 0 0-15,3-16-1 16,10-17-2-16,-8-17 2 15,-2-8-1-15,2-6 0 16,-2-6 0-16,0-9 2 16,-18-4-1-16,-17-13 1 15,-10-10 0-15,-15 5-1 16,0 3 3-16,-15 22-1 16,-7 30 0-16,-3 29 1 15,3 34-1-15,2 23 1 16,5 15-3-16,10 8 2 15,10-8-3-15,10-10 1 0,10-8-1 16,7-22 2-16,11-13-3 16,14-25 1-16,20-20-1 15,0-8 2-15,3-9-2 16,-5-16 1-16,-10-7-1 16,-3-1 1-16,0 1-1 15,-4 7 2-15,-11 11-2 16,-7 19 0-16,-5 13 0 15,-15 13 1-15,0 29-1 0,-5 14 2 16,-3 7-2-16,-2 7 1 16,-7-10-1-16,-3-17 1 15,5-20-2-15,5-23 2 16,0 0-2-16,17-25 1 16,25-31-1-16,16-7 1 15,16-7-1-15,4 2 1 16,-11-2-1-16,-12 14 1 15,-18 11 0-15,-10 20 0 16,-27 25-1728-16</inkml:trace>
  <inkml:trace contextRef="#ctx0" brushRef="#br0" timeOffset="17978.75">20116 9186 0,'0'0'0,"0"0"0,0 0 0,0 0 16,0 0-16,0 0 0,13 0 15,0 0-15,14 13 0,-1-13 16,1 0-16,13 0 16,0 14-16,13-14 15,0 0-15,0 0 16,0 0-16,14 0 0,-1 0 16,14 0-16,-1 0 0,14 0 15,0 0-15,0 0 31,-13 0-31,-27 0 32,-26-14-32,-14 1 31,-26 13-31,26-67 16,14-40-1,-27 80 16,0 54-31,0-27 16,0 0-16,0 0 31,0 0-31,-14 0 32,-12-14-32,26 14 31,0 0-31,-226 40 31,-133 14-31,280-40 31,158-28-31,-79 14 32,0 0-32,-26 0 15,-27 14 1,13-14-1,13 13-15,1-13 32,12 13-32,-12-13 31,12 0-31,-105 14 47,-67 26-47,146-40 31,80 0-31,-40 0 31,0 0-31,199-27 32,120-26-32,-279 53 31,-146 40-31,-27 40 31,-80 28-31,147-68 31,79-40-31,-26 0 16,26 0 0,-13 0-1,0 0-15,0 0 31,0 0-31,-27 0 32,1-14-32,52 1 31,41-14-31,92-53 31,94-41-31,-200 94 31,-93 54-31,40-27 32,0 0-32,0 0 31,0 0-31,53 27 31,53 13-31,-53-27 16,-13-26-1,0 26 1,0 1 0,-40-1-1,-27 14 1,14-13 0,-13 12-16,12-12 31,1-14-31,-27 40 31,-26 27-31,52-53 16,28-28-1</inkml:trace>
  <inkml:trace contextRef="#ctx1" brushRef="#br0" timeOffset="18409.25">16969 2818 853 0,'0'0'0'0,"0"-36"35"0,0 16 0 15,0-2 46-15,0-1 1 16,-5 13-17-16,5 10 0 15,-23 10-25-15,-7 18 1 16,-12 22-14-16,0 15 1 16,9 8-8-16,6 0 1 15,17-2-6-15,10-11-1 16,12-15 2-16,18-7 1 16,13-15-1-16,11-18 1 15,11-23 2-15,-5-10 0 16,-8-4 0-1,-22-11 1-15,-10-7 4 0,-18-11 0 16,-14-4 4-16,-13 2 0 16,-10-2-2-16,-7 14 0 0,0 24 0 15,-1 17 1-15,13 15-6 16,5 7 0-16,10 8-4 16,10 3 1-16,15 5-6 15,20-6 2-15,20-7-5 16,12-10 1-16,13-15-2 15,-3-17 0-15,6-11-3 16,-6-7 2-16,-15-11 0 16,-10-4 1-16,-14-1 1 0,-11-11 0 15,-22-4 0-15,-17 8 1 32,-6 13 1-32,-4 12 0 0,12 15 0 0,3 21 1 15,-1 7-1-15,-7 22 0 16,-2 29-1-16,2 22 1 15,10 30-3-15,10 13 1 16,0 17-2-16,10 10 0 16,7 1-1-16,3-6 1 15,-2 0-1-15,-3-4-1 16,-8-23 0-16,-12-11 0 16,-15-12 0-16,-12-27 1 15,-8-29-1-15,0-37 1 0,5-27 2 16,5-29-1-16,15-24 7 15,15-19-1 1,10-11 4-16,15 2 1 0,8 19 3 16,14 24 1-16,20 20 1 15,8 7 1-15,19 13-4 16,-9 5 0-16,-15 7-7 16,7 0 0-16,-77 18-1802 15</inkml:trace>
  <inkml:trace contextRef="#ctx0" brushRef="#br0" timeOffset="19456.29">26704 12473 0,'0'0'0</inkml:trace>
  <inkml:trace contextRef="#ctx1" brushRef="#br0" timeOffset="19244.3">19315 2898 703 0,'0'0'0'15,"27"-38"109"-15,-12 6 1 16,-3-14-3-16,-7 9 0 15,-12-9-53-15,-8 9 1 16,-20-1-21-16,-7 3 1 0,-6 19-14 16,1 22 1-16,-3 16-7 15,3 16 0-15,-5 17-5 16,7 8 1-16,10-2-7 16,10-1 2-16,8-15-4 15,7-2 2-15,15-10-2 16,10-11 0-16,7-9-1 0,8-16 0 15,15-22 2-15,2-5-1 16,-2-8 2-16,-5-4 2 16,-3-9 3-16,-10-4 0 15,-4 15 4-15,-8 7 2 16,-5 13 1-16,-10 20-1 16,0 0 2-16,-5 38 1 15,0 27-7-15,-5 13 2 16,5-5-4-16,5-8 0 15,5-14-3-15,5-14 1 16,5-19 0-16,20-21 0 16,22-24-2-16,13-16 1 15,-11-7-5-15,-11-6 1 16,-48 56-1233-16</inkml:trace>
  <inkml:trace contextRef="#ctx1" brushRef="#br0" timeOffset="19452">19611 2528 954 0,'0'0'0'0,"0"0"0"0,0 0 0 16,0 0-1-16,0 0 1 15,0 0 1-15,-5 56 2 32,0 6 2-32,5 14 1 15,5-13 9-15,0-3-1 16,-5-9 10-16,0-14 0 0,5-19 7 0,-5-18-1 16,7 10 6-16,6-20 0 15,19-15-3-15,6-8 1 16,-4-5-2-16,-4-7-1 15,-7 7-7-15,-6 16 0 16,-17 22-1042-16</inkml:trace>
  <inkml:trace contextRef="#ctx1" brushRef="#br0" timeOffset="20033.99">19793 2667 338 0,'0'0'0'0,"0"0"45"15,0-16 1-15,0 16 3 16,0-10 0-16,0 10-18 15,0-12 2-15,5 7-12 16,0-8 1-16,2 3-6 16,-7 10 2-16,8-12 6 0,-8 12-1 15,0 0 4-15,10-5 1 16,-10 5 1-16,10 27 0 16,-10 24-4-16,0 11 1 15,-5 4-6-15,5-1 2 16,5-9-5-1,0-14 1-15,-3-6-4 0,5-9 1 16,8-9-1-16,10-8 2 0,18-5 3 16,6-5 1-16,-4-10 11 15,3-3-1-15,-11-7 7 16,-12 3 0-16,-10 7 0 16,-15 10 1-1,7-8-3-15,-7 8 0 0,0 0-1036 0</inkml:trace>
  <inkml:trace contextRef="#ctx1" brushRef="#br0" timeOffset="20719.78">20239 2601 564 0,'0'0'0'0,"0"-17"15"0,0 17-1 15,0-11 19-15,0 11-1 16,0 0-1-16,0 0-1 15,-10 33-7-15,0 18 2 16,0 14 1-16,2 3 1 16,8-13-4-16,3-7 1 15,4-20 3-15,6-11 0 16,2-7 0-16,4-15 1 16,19-17 8-16,4-6 1 15,-5-15 0-15,-4-7 0 16,-6 0 3-16,-2-11 1 15,-5 1-2-15,-7 4 0 16,1 19 3-16,-6 14-1 16,-8 8-2-16,0 15 1 0,0 0-9 15,0 43 2-15,0 30-10 16,-3 20 2-16,-2 7-6 16,-4 14 0-16,-1 1-3 15,2 9 0 1,6-4-5-16,-3-4 1 0,-8-5-2 15,-4-18 1-15,-3-2 1 0,-5-21 0 16,2-15 0-16,-4-27 2 16,5-20 4-16,-1-31 1 15,3-27 8-15,5-23 0 16,10-25 4-16,8-8 1 16,4-15 1-16,11 10 1 15,12 18 1-15,7 25-1 16,8 21-4-16,12 16 0 15,10 6-8-15,11 13 2 16,4 7-12-16,-17-3 1 16,-65 8-1619-16</inkml:trace>
  <inkml:trace contextRef="#ctx1" brushRef="#br0" timeOffset="21975.57">21830 2551 627 0,'0'0'0'16,"0"0"73"-16,15-28 1 16,-15 28 4-16,0 0 2 15,5-10-43-15,-5 10 0 16,0 0-22-16,0 0 0 15,10 0-9-15,-10 0 1 16,0 0-5 0,0 0 1-16,10 0-2 0,-10 0 2 15,5 18-1-15,-8 19 0 0,-4 19 2 16,-3 14-1-16,0-2 1 16,5 3 1-16,-3-8 2 15,3-8-1-15,0-2 2 16,0-21 0-16,8-9 0 31,-1-10 1-31,-2-13 2 16,0 0 2-16,8 0 7 0,7-13 0 15,10-20 8-15,5-4 1 16,-5 1 7-16,-8 6 0 16,-12 5 4-16,0 0 2 15,0 7-3-15,0 8 0 16,-3-2-7-16,-2 12 0 15,5-10-5-15,-5 10 1 16,0 0-6-16,0 0-1 16,0 0-4-16,0 0 1 15,0 0-6-15,0 0 0 16,0 0 0-16,0 0-1 16,0 0-2-16,0 0 0 15,0 12-3-15,-2-2-1 16,-3 0 0-16,0 0-1 15,-5 3-3-15,-5-8 0 16,-5 0-1-16,-5-5 0 0,3 0-1 16,7-5 1-16,5 0-3 0,10 5-1 15,0 0-2-15,12-13 0 16,18-2-3-16,15-7 0 16,2-6-1-16,6 0 1 15,-11 1-1-15,-7 4 0 16,-8 13 0-16,-2 10 1 0,3 10-2 31,-6 13-1-31,3 9-2 0,-8 14-1 16,-17-4-4-16,-10-6 1 15,-10 6-1-15,-2-4 0 16,-5 2 2-16,-3-12 0 16,5-10 2-16,2-3 0 15,6-10 9-15,-10-5 2 16,7-5 3-16,-3 0 1 15,8-13 0-15,5 3 1 16,10-3 3-16,13-9 1 16,17-11 4-16,7 5 1 15,-37 33-1130-15</inkml:trace>
  <inkml:trace contextRef="#ctx1" brushRef="#br0" timeOffset="22303.45">22647 2717 878 0,'0'0'0'15,"0"0"18"-15,0 0 0 16,12-33 5-16,-12 33 0 16,-7-5 4-16,-11 10 0 15,-19 13-11-15,-15 15-1 16,2 4-5-16,13 9 2 16,14-4-4-16,13-4-1 0,18-13-1 31,17-5 1-31,29-2-3 15,11-13 2-15,-8-10 3 0,-7-8 1 16,-10-9 1-16,-10 2 2 16,-18-3 4-16,-9-5 1 15,-11-4 6-15,-9 4 1 16,-23 0 0-16,-7 16 1 16,-3 14 7-16,3 13-1 15,12 8 3-15,22 10 0 16,23 4-8-16,18 4 0 15,-28-41-1131-15</inkml:trace>
  <inkml:trace contextRef="#ctx1" brushRef="#br0" timeOffset="23159.82">23474 2745 1017 0,'0'0'0'0,"0"-33"13"0,-5 5-1 31,-5-5 15-31,-13 1 1 0,3 9-4 15,-12 11-1-15,-15 12-4 16,-8 17 0-16,-20 11-4 0,10 12 1 16,3 8-5-16,17-3 1 15,23 3-3-15,17-3 0 16,17-12-1-16,31-20 1 16,31-8-1-16,14-15 1 15,-11-13 1 1,-5-12 0-16,-10-13 1 0,6-13 2 15,-19-11 1-15,-4-6 2 0,-7-5 5 16,-19 2 0-16,-11 0 9 16,-11 1-1-16,-12 12 3 15,-4 13 1-15,-1 22-2 16,2 28 2-16,-4 23-3 16,2 24 0-16,-5 26-8 15,8 18-1-15,12 9-6 0,5 1 0 16,9 2-3-16,19-20-1 15,19-12-4-15,10-29-1 32,3-19 4-32,12-18 2 15,-14-23 2-15,-6-14 1 16,-12-14 3-16,-13-4 1 0,-7-1 0 16,-2 1 0-16,-13 10 0 15,-5 15 1-15,0 17-3 16,0 13 0-16,0 0-2 15,-5 38-1-15,0 22-5 16,5 13 1-16,5-12-5 16,12-16-1-16,3-12-3 0,10-16 2 15,5-12-2-15,2-12 0 16,0-13 0-16,1-16 0 16,-3-6 0-16,0-4 1 15,-6-2 1-15,-1-2-1 0,-3 5-1 16,-5 7 1-16,-8 15-1 15,-7 13 2-15,-5 10-2 16,-12 23 1-16,-13 32 0 16,-10 21 1-16,3 12-2 15,-3 13 0-15,10-8 0 16,12 0 0-16,1 2 0 16,4-7 0-16,3 0 0 0,-5-10 0 31,0-22-1-31,-2-24 2 0,2-19-2 0,8-26 1 15,4-19 0-15,8-29 0 16,10-34 1-16,17-13 2 16,21-6 1-16,19 11 2 15,7 25 2-15,4 23 0 16,-9 22 0-16,-9 23 1 31,-10 20-2-31,-8 0 1 16,-52-10-1609-16</inkml:trace>
  <inkml:trace contextRef="#ctx1" brushRef="#br0" timeOffset="24226.86">5888 4015 577 0,'0'0'0'0,"0"0"15"0,0 0 1 15,0 0 14-15,0 0 0 16,0 0 4-16,0 0 1 16,33-23-8-1,32 23 0-15,24 0-5 0,23 0 2 16,13 0-3-16,14 0 0 16,26-2-3-16,16 2 0 15,4 2-1-15,7 6 1 16,17-8 3-16,7 5 2 15,23-5 5-15,13 5 1 0,7-5 6 16,10 0 1 0,15 0-3-16,22 5 1 15,-2-5-3-15,25 0 2 16,10 0-4-16,2-5 1 16,15 0-4-16,2 0 0 15,-4-3 0-15,-3 3 0 16,8 5 2-16,-8-5 1 15,5 5 2-15,8 0 1 0,14-5-2 16,16 0 0-16,12 0-4 16,-3 0 1-16,-14 3-3 15,-6-3 0-15,-12 10-2 0,8-5-1 16,-3 2-1-16,22 1 0 16,16-3-3-1,17-3 1-15,-13 1-3 16,-12 2 1-16,-10 0-4 0,8 0 1 15,4 0-1-15,-10 2 0 16,-2 1-3-16,-37-1 1 0,-23 3-3 16,-24 5 1-1,-26-5-2 1,-37-2 2-16,-32-3-1 0,-16-3 1 16,-6 3 0-16,-38-5-1 15,-48 5 0-15,-24-5 0 16,-23 5 0-16,-20-5-1 15,-17 5 1-15,-10-5 0 16,-15 5 2-16,0 0 0 16,0 0 1-16,5-22 1 15,-5 22-1552-15</inkml:trace>
  <inkml:trace contextRef="#ctx0" brushRef="#br0" timeOffset="25512.41">11535 11118 0,'0'0'0</inkml:trace>
  <inkml:trace contextRef="#ctx0" brushRef="#br0" timeOffset="25744.31">10526 8461 0,'0'0'0</inkml:trace>
  <inkml:trace contextRef="#ctx1" brushRef="#br0" timeOffset="26228.4">6486 4785 778 0,'0'0'0'15,"0"0"37"1,-5-40 0-16,0 12 59 0,5 0 0 15,0 6-8-15,5 7 0 16,-5 15-8-16,10-5 1 0,-10 5-20 0,3 27 0 31,-1 21-11-31,-2 25-1 16,-2 15-12-16,-1 18 0 16,3 25-8-16,-5-3 0 15,5-33-6-15,5-14-1 0,-5-8-4 16,3-23 0-1,-3-17-3-15,0-20 1 16,0-13-5-16,2-18 0 16,6-22 0-16,7-13 2 0,-15 53-1433 15</inkml:trace>
  <inkml:trace contextRef="#ctx1" brushRef="#br0" timeOffset="26745.15">6274 4747 1117 0,'0'0'0'0,"0"0"8"16,0 0 1-16,-24-7-7 0,24 7 1 15,0 0 30 1,37-23 2-16,25-10 12 0,28-12 1 16,19 2 5-16,6 3 1 15,10 20-5-15,-23 2 2 16,-15 18-11 0,-22 8 2-16,-23 12-14 15,-17 8 1-15,-25 12-8 16,-28 8 2-16,-19-3-15 0,-20-2 1 15,-15-3-8-15,-11-2 0 16,-14 17-2-16,15 5 0 16,18 3-7-16,14 3 0 15,30-16-10-15,15-12 1 16,30-21-5-16,32-24-1 16,38-26 3-16,22-5 0 15,27-7 14-15,8 0 2 0,-5 15 3 16,-22 12 1-1,-33 5 2-15,-45 26 0 16,-44 15 7-16,-38 22 1 0,-37 28 8 0,-15 10 1 16,-15-2 1-1,-10-6 2-15,0-9-2 16,15-3 1 0,42-8-3-16,23-5 0 0,24-12-3 15,36-20 0-15,29-18-1 16,25-23-1-16,50-15-1 15,8-12 0-15,22-8-1 16,2 3 0-16,13 5-1 16,-10 7 2-16,-13 0-7 0,-9-2 1 15,-135 40-1414 1</inkml:trace>
  <inkml:trace contextRef="#ctx1" brushRef="#br0" timeOffset="28094.5">8279 4845 941 0,'0'0'0'15,"8"-40"30"-15,2 2 1 16,0-4 35-16,0 1 0 16,-5 4 5-16,0 9 1 0,-5 15-31 15,0 13 2 1,0 23-12-16,-5 27 1 16,-5 26-7-16,-5 14 1 0,2 3-8 0,3-10 0 31,5-5-1-31,10-12 1 0,0-21-4 15,8-22 1-15,2-18-3 16,7-18 2-16,20-35-1 0,6-12 2 16,-3-8 0-1,-6-10-1-15,-4 8 11 0,-12-3 1 16,-3 12 3-16,-5 16 1 16,-10 22 0-1,-5 23 1-15,0 0-8 16,7 36 2-16,3 29-14 15,5 18 0-15,2 0-5 0,13-5 0 16,5-7-5-16,7-14 1 16,3-14-2-1,3-25 0-15,-11-18 0 0,0-23 0 16,6-17 0-16,-6-15 0 16,-2-6 1-16,-3-9 0 15,-17 2 3-15,-7-3-1 16,-8 6 5-16,-5 15 0 0,0 19 2 15,2 21 1 1,3 10 0-16,-15 28 0 16,0 30-3-16,3 12 0 0,12 6-5 15,12-8 2-15,8-8-4 16,5-10 1 0,18-17-2-16,11-18 1 15,11-20-1-15,7-15 0 16,-4-15 0-16,-4-13 0 0,-9-7 0 15,-8-6 0-15,-12 1 2 16,-12 2-1-16,-11-12 2 16,-4 4 2-16,-8 16-1 0,0 10 1 15,-5 25-1-15,-3 25 1 16,-2 22-3-16,0 24 1 16,-10 17-2-1,8 2 2-15,12-2-3 0,5-10 0 16,12-10 0-16,6-8 0 15,7-12-2-15,12-28 1 16,18-20-1-16,9-15 1 16,19-13 1-16,-14-3 0 15,-4-1 0-15,-10-4 1 16,-10 6 1-16,-8 7 1 16,-12 1-1-16,-10 9 1 15,-13 15-1-15,-7 13 2 16,5 23-2-16,-17 10 1 15,-8 17-2-15,-3 10 2 16,8 6-3-16,1-3 1 16,-1 2-1-16,2-15 0 0,3-22 0 15,5-8 0-15,5-20 0 16,0 0 0 0,-5-20 0-16,5-18 0 15,0-17 2-15,-5-3 0 16,0 10 5-16,0 11 0 15,3 19 4-15,-1 5 1 0,3 13 3 0,0 0 0 16,0 0-3 0,5 18 0-16,-5 15-4 15,3 7 0-15,9 3-4 16,-2-16 2-16,5-14-4 16,8-15 1-16,6-19-3 15,9-6 1-15,9-14-1 16,-5 9 0-16,13 4 0 15,7-10 0-15,-4-2 0 0,-1-8 0 16,-10-7 0-16,-2 5 0 16,-7 4 0-16,-19 31 1 15,4 5-1-15,2 20 0 16,-3 23 0-16,1 5 0 16,-8-1-2-16,-3 9-1 15,-2 4-3-15,-10-10 0 16,-5 3-2-16,0-20 0 15,5-6 0-15,-5-7 2 16,3 0-2-16,2-10 0 0,0 0-1593 0</inkml:trace>
  <inkml:trace contextRef="#ctx1" brushRef="#br0" timeOffset="28328.26">11146 4468 1168 0,'0'0'0'0,"10"-28"49"15,0 13 2-15,5-2 14 16,0 7 0-16,-8 4-6 16,8 29 1-16,0 43-23 0,-3 9 1 15,-12 16-10-15,-10-3 0 16,-2-15-7 0,-3-3 1-16,10-2-8 15,10-8 2-15,18-4-3 16,16-26 1-16,9-33-6 0,-1-24 1 15,5-19-5-15,-9-9 2 16,-43 55-1338-16</inkml:trace>
  <inkml:trace contextRef="#ctx1" brushRef="#br0" timeOffset="28861.72">11572 4420 1080 0,'0'0'0'0,"0"0"0"0,-5 25 1 15,0-2-1-15,-10 12 1 16,7 26 17-16,3 14 1 15,5 3 10-15,8 0 0 16,4-13 8-16,11 3 0 16,12-20 3-16,17-13 1 15,30-20 5-15,3-15 0 0,-11-15-5 16,-1-12 2-16,-11-9-7 16,-10-11 1-1,-12-9 2-15,-5-4 0 16,-10-8 2-16,0 8 0 0,-10 12-2 15,-10 20 1-15,-5 21-9 16,-5 17 2-16,-13 30-9 16,8 15 1-16,-2 18-10 15,12 3 0-15,12-3-6 16,3-3 0-16,13-9-5 0,14-11 0 16,20-15-2-16,5-10 1 15,8-22-2 1,-5-11 1-16,-18-14-2 15,-7-6 1-15,-8-10 0 0,-2-12 0 16,-17-6 3-16,-8-9 0 16,-10-3 3-16,-13 8 0 15,-7 22 2-15,-10 25 1 16,5 26 0-16,-2 25 0 16,-8 25-2-16,8 12 1 15,14 3-7-15,13 0 1 0,15-12-3 16,15-16 2-1,10-12-2-15,17-21 0 0,23-22-2 16,25-7 1 0,27-11-1-16,7-10 1 15,-139 33-1559-15</inkml:trace>
  <inkml:trace contextRef="#ctx0" brushRef="#br0" timeOffset="29934.62">19173 8851 0,'0'0'0,"13"0"0,13 13 0,107 41 31,13-1-31</inkml:trace>
  <inkml:trace contextRef="#ctx1" brushRef="#br0" timeOffset="29799.45">17011 4347 1054 0,'0'0'0'0,"0"0"43"16,-23-15 0-16,4 13 30 16,-19 9 1-16,-22 8-16 15,6 13 1-15,-6 12-27 16,8 21 0-16,9 9-9 15,11 8-1-15,14-5-5 0,13-8 1 16,15-9-6 0,13-19 1-16,27-14-1 0,17-15 2 15,18-16 4-15,-1-20 0 16,-19-14 3-16,-20-14 0 16,-28-4 5-16,-27 0 1 15,-22-8 0-15,-35 17 0 0,-40 19 0 16,9-1 1-1,98 33-1409-15</inkml:trace>
  <inkml:trace contextRef="#ctx1" brushRef="#br0" timeOffset="30698.95">16144 4503 829 0,'0'0'0'0,"0"-50"66"16,0 7 0-16,0 8 77 16,0 7-1-16,0 11 1 0,0 7 0 15,0 10-56-15,0 0 0 16,-2 17-25-16,-6 28 0 15,-14 49-16-15,4 16 0 16,8 11-13-16,5 0 2 16,5 7-4-16,0-12-1 15,5 5-4 1,0-26-1-16,8-24 0 0,-3-26 1 16,-5-20-4-16,-5-12 2 15,0-13-3-15,-13-28 2 16,-2-27-5-16,0-33 0 15,-2-33-13-15,10-8 1 16,7 129-1724-16</inkml:trace>
  <inkml:trace contextRef="#ctx1" brushRef="#br0" timeOffset="30871.08">16079 4292 1293 0,'0'0'0'0,"43"-38"12"16,-6 15 0-16,5 6 7 16,8 12 1-16,8 5 0 15,-6 17 2-15,10 21-7 16,-20 12 1-16,-24 28 3 15,-31 16 0-15,-26 4 12 16,-34-3-1-16,-19-29 17 0,-17-16 0 16,12-17 13-16,24-11 0 15,26-17-9-15,47-15 0 16,0 10-1434-16</inkml:trace>
  <inkml:trace contextRef="#ctx1" brushRef="#br0" timeOffset="31982.31">17392 4531 992 0,'0'0'0'0,"-5"-45"120"15,0 7 1 1,5 0 19-16,0 8 1 15,0 20-78-15,0 10 1 16,-15 5-32-16,-5 28-1 16,-10 22-13-16,3 23 0 15,2 5-5-15,15 0 1 16,10-15-3-16,10-10 0 0,10-13-1 16,10-17 2-16,10-18 0 15,12-20 0-15,20-18 3 16,-2-22 1-16,-5-6 4 15,-8-9 1-15,-10-5 5 16,-14 2 1-16,-9 12 0 16,-6 11 1-16,-11 17-6 0,-7 28 1 15,0 0-4-15,0 28 0 16,-10 27-6-16,5 8 1 16,10 3-6-16,3-21 1 15,2-7-6-15,10-16 2 16,-8-7-3-16,3-10 1 15,5-10-2-15,-3-12 2 0,11-18-2 16,-8-6 0-16,-8-14 0 16,-7 0 1-16,-15-1 0 15,-2 1 2-15,-3 12-1 16,5 18 2-16,10 25-1 16,-13 8 2-16,21 19-1 15,7 21 2-15,10 20-5 0,17 0 1 16,20-3-5-16,1-19 2 15,9-11-7-15,3-18-1 16,-6-14-16-16,1-11 2 16,-10-19-7-16,12-6 1 15,3-7 1 1,-8-3 0-16,-22-7 15 16,-20 2 1-16,-18-8 8 0,-17 4 1 15,-17 14 2-15,-8 5 0 16,-7 23 1-16,-1 25 1 15,3 15 4-15,11 18 0 16,-4 13 3-16,13 4 1 16,13 3-3-16,12-13 1 15,12-17-4-15,16-15 2 0,11-13-4 16,24-13 2-16,19-9-2 16,-5-16 1-16,-10-10 1 15,-7-2-1-15,-10-5 2 16,-5 7-1-16,-8 5-1 15,-15 11 2 1,-7 17 0-16,-5 17 2 0,-2 16 0 0,-3 15 0 16,-5 17-1-16,-5 5 2 15,-10-4 0-15,-5-11 0 16,5-22 0-16,5-6 0 16,5-22 0-16,0 0-1 15,0 0 1 1,25-22 1-16,14-26 1 15,9-10 0-15,7 0 4 0,-1-5 0 16,11-7 1-16,-8 2 1 16,-4 20-2-16,-8 20 1 15,-45 28-1748-15</inkml:trace>
  <inkml:trace contextRef="#ctx1" brushRef="#br0" timeOffset="32776.41">20856 4752 853 0,'0'0'0'15,"10"-35"69"-15,-2 2-1 0,-3 1 6 16,-5 4 2 0,-8 10-29-16,-2 8 0 0,-15 5-13 15,-15 10 0 1,-17 13-9-16,-5 15 1 16,-3 4-5-16,15 9 2 15,20-4-5-15,15-6 1 0,20-11-4 0,25-13 1 16,23-2-2-1,11-15-1 1,1-12 3-16,-15-16 1 16,-8-12-1-16,-22-11 1 0,-10-1 2 15,-25-4 2-15,-10 3 0 16,-15 5 1-16,-12 13 2 16,-10 13-1-16,7 6 0 15,15 14-1-15,20 12-3 0,20 5 0 16,10 3-6-1,35-3-1-15,30 7-3 16,5-12 0-16,2-10-4 0,-3-12-1 16,-11-11-2-16,-6-10 1 15,-5-5-2-15,-9 3 1 16,-19-10 0-16,-11 0 2 16,-18 7 0-16,-10-5 1 15,-3 8 1 1,-4 12 2-16,5 10 6 15,4 13-1-15,8 5 5 0,-25 36 0 16,8 44 0-16,4 26 1 16,13 32 0-16,10 16 0 15,10 7-2-15,8 0 0 16,1-3-3-16,4-2 1 16,-6-7 0-16,-7-16 0 15,-10-7 0-15,-25-18 1 16,-17-38 2-16,-11-24 1 0,11-26-1 15,0-25 1-15,14-36 4 16,3-24 1-16,13-28 0 16,9-23 2-16,16-27 0 15,24-1 1-15,18 16-3 16,12 17 0-16,8 23-7 0,12 18 1 16,-97 70-1840-16</inkml:trace>
  <inkml:trace contextRef="#ctx1" brushRef="#br0" timeOffset="33325.44">22761 4292 892 0,'0'0'0'0,"0"-38"47"16,0 10 0-16,3 6 33 15,-1 4 0-15,-2 18-16 16,0 0 1-16,0 0-25 16,5 35 0-16,-12 36-11 15,-3 22 0-15,5 13 1 16,0 4 0-16,0-9-2 0,-5-3 1 15,3-15 1-15,2-10 2 16,10-25-3-16,-1-15 1 16,4-16-4-16,2-22 1 15,7-18-3 1,13-19-1-16,13-21 6 0,1-8 1 16,1-7-2-16,5 3 1 15,0 12-1-15,2 13 1 16,0 22-3-1,-7 25 0-15,-5 24-4 0,-5 11 2 16,-10 24-7-16,-13 9-1 16,-14 8-3-16,-23-8-1 15,-22 8-2-15,-8-10 1 16,-2-2-3-16,-11-13 1 16,14-21-1-16,11-9 0 15,16-13 1-15,12-20 1 16,15-13-2-16,15-12 1 15,20-28-7-15,27-8 0 16,-62 76-1633-16</inkml:trace>
  <inkml:trace contextRef="#ctx1" brushRef="#br0" timeOffset="34355.18">23476 4231 1243 0,'0'0'0'16,"28"-42"5"-16,-11 12 1 15,-5-1 3-15,1 9 1 0,-8 14 17 16,-5 8 1-16,7 8 5 15,-4 34 0-15,-3 41 4 16,-3 23 2-16,-2 15 0 16,3 5 0-16,-3 2-4 15,5-2 1-15,5-3-7 16,12-25 0-16,21-20-4 16,19-28 1-16,28-34 2 15,4-26 0-15,-9-33-1 16,-15-13 1-16,-20-12-4 0,-21-2 1 15,-16-3 3-15,-13 8 0 16,-13 9 3-16,-11 14-1 16,-16 29-3-16,0 18 0 15,-10 28-6-15,-2 7 1 16,10 3-6-16,12 2 0 16,22-2-5-16,21-11 0 15,22-14-4-15,14-8 1 16,21-12-2-16,-5-6-1 15,-5-10 1-15,-5-2-1 16,-8 3 0-16,-7 7-1 16,-8 15 0-16,-12 10 0 15,0 15-2-15,-8 13 1 0,3 12-2 16,-5-5 0-16,3-7 0 16,2-13 0-16,7-15-1 15,16-15 1-15,36-22-1 16,11-11 0-16,-10-10-12 15,2-14 0 1,-22-4-49-16,-13-4 2 0,-12-8-42 16,-15 7 1-16,-5 6 4 0,-5 10 2 15,-10 17 40-15,5 10 0 16,-2 8 36-16,-3 20 2 16,-5 13 13-16,-13 20 1 15,-4 27 3-15,7 5 0 16,8-2 8-16,17-7 1 15,17-11 7-15,3-17 1 16,7-18 3-16,11-20 2 16,14-20 0-16,3-11 2 15,-3-6 3-15,-2-14 1 16,-5-7 2-16,-5-7 0 16,-3-3 2-16,-10-10 0 15,-17-5-1-15,-2 0-1 16,-11 0-1-16,-7 27 1 15,0 16-8-15,-5 25 1 0,3 25-5 16,-3 28 0-16,-12 27-3 16,7 23-1-16,0 13-4 15,10 12-1 1,5-2-4-16,5-13 2 0,10-10-2 16,15-15-1-1,7-21 0-15,20-16-1 16,8-16 0-16,5-20 0 15,-13-23 2-15,-7-5 0 16,-15-12-1-16,-10-5 2 16,-10-8 1-16,-10 3 1 15,0 9 1-15,-10 14 1 16,-3 19 1-16,-9 21 1 16,-20 34-3-16,4 14 1 15,3 9-4-15,13 3 0 16,17-3-2-16,20-19 1 0,17-4-3 15,11-9 0-15,9-20-1 16,5-13 0-16,18-13-2 0,-5-12 1 16,7-3-1-16,0-7 0 15,-77 35-1739-15</inkml:trace>
  <inkml:trace contextRef="#ctx1" brushRef="#br0" timeOffset="34947.61">26141 4254 829 0,'0'0'0'16,"12"-45"88"-16,-2 7 2 15,-2 3-19-15,-1 7 0 16,-7 13-3-16,5 0 2 16,-5 15-11-16,0 0 2 15,0 15-12-15,-5 28 0 16,-2 40-8-16,-3 18 0 0,2 4-8 15,3 6-1 1,-2-13-8-16,-3-12 1 0,5-11-4 16,5-25 0-16,5-17-2 15,5-20 2-15,12-13-2 16,18-18 0-16,25-20-1 16,2-7 1-16,-2-15-1 15,-10-1 1-15,-10-7 1 16,-3 18 1-16,-2 12 0 0,-13 16-1 15,1 27-6-15,-9 17 2 16,-1 29-5-16,-3 14 1 16,-5 3-3-16,-13 2 0 15,-12-9-3-15,-10-6 1 16,-12-10-1-16,0-7-1 16,-1-10 0-16,6-16-1 15,2-12 4-15,5-12 1 16,10-8 2-16,5-3 0 15,20-17-2-15,15-11 2 0,-25 51-1617 16</inkml:trace>
  <inkml:trace contextRef="#ctx1" brushRef="#br0" timeOffset="35268">27037 4486 1206 0,'0'0'0'15,"0"0"12"-15,0 0 1 0,0 0 10 16,-24 22 2-16,6-2 4 15,-9 21 0-15,-11 14-6 0,4 5-1 16,-1 1-3-16,20-6 1 16,5-5 4-16,20-4 1 15,10-14-3-15,24-9 2 16,16-13-3-16,5-10 1 16,-8-13 3-16,-4-14 1 15,-9-6 0-15,-9-10 1 16,-5-2 0-16,-10-10-1 15,-12-1 1-15,-13 1 0 16,-10 5 0-16,-3 17 0 0,3 18-5 16,5 10 0-16,5 15-6 15,8 13-1-15,2 14-8 16,17 9 0-16,-22-46-1442 16</inkml:trace>
  <inkml:trace contextRef="#ctx1" brushRef="#br0" timeOffset="36106.87">27859 4569 1130 0,'0'0'0'0,"15"-41"0"16,-10 4 1-16,-15-1-1 15,0-2 1-15,-7 17 9 16,-3 8 1-16,-5 15 12 16,-15 10-1-16,-15 18 9 15,-12 17 2-15,10 5-3 16,2 11 2-16,13 4-8 0,12-5 2 15,20-2-7-15,25-10 1 16,25-25-6-16,17-18 1 16,15-10-3-16,8-23 0 15,-13-12 1-15,-10-16-1 16,-4-9 4-16,-6-13-1 16,-5-8 2-1,-17 1 0-15,-2-1 1 0,-11 3 0 16,-12-2 2-16,-10 4 0 0,-7 18 2 15,-1 21 0-15,3 29-3 16,-5 31 0-16,-14 32-3 16,4 20 1-16,5 19-9 15,10 16-1 1,7 11-1-16,8-5 0 0,8-11-3 16,14-17 2-16,18-17-3 15,22-26 0-15,8-20 0 16,10-25 2-16,5-23 3 15,-8-12 1-15,-27-8 5 0,-11-7 0 16,-21-13 7-16,-6 8 1 31,-7 7-1-31,-10 18 1 0,0 17-1 0,-5 20 2 16,-2 19-4-16,-3 19 0 16,0 25-7-16,8-4 0 15,14-11-4-15,15-10 1 16,3-20-5-16,13-12 1 15,14-13 0 1,-2-8 0 0,-8-14 1-16,-2-11-1 15,-3-2 1-15,1 2 0 0,-1-2 7 16,-12 2 0-16,-8 15 5 16,-4 6 0-1,-13 17 1-15,0 0 1 0,-5 17 0 16,-13 34 0-16,-9 42-4 15,-13 17 2-15,5 14-2 16,5 1-1-16,3 1-1 16,2-8 0-16,8-9-3 15,-1-14 0-15,-4-12 2 16,-1-17-1-16,1-16 1 0,5-17 1 16,4-16 0-16,13-17 2 15,-17-7-1-15,9-21 2 16,3-25 2-16,10-15 1 15,8-30-1-15,7-7 1 16,12-16-4-16,0 10-1 16,1 18-9-16,-1 20 0 15,-32 73-1898-15</inkml:trace>
  <inkml:trace contextRef="#ctx1" brushRef="#br0" timeOffset="36834.48">29603 4292 853 0,'0'0'0'0,"57"-28"39"16,-20 6-1-16,-9-6 32 16,-6 0 1-16,-17 13-15 0,0 5 0 15,-5 10-16-15,-10-8-1 16,-7 14-12-16,-21 6 0 16,-26 16-2-16,-11 15 0 15,-2 12-2-15,12 5-1 16,18 3 0-16,19-7-1 0,18-19-3 0,18-14 0 15,17-18-4-15,19-18 2 16,19-12 1-16,6-10 1 16,-16-8 4-16,-13-2 1 15,-13-3 4-15,-7 8 0 16,-8 17-3-16,-4 3 2 31,-6 7-6-31,-2 13 2 16,0 0-8-16,0 0 2 15,0 28-7-15,3 5 1 16,7 22-6-16,7-4 1 16,11-19-3-16,1-9 0 15,4-13-2-15,9-20 2 0,20-18-2 16,6-10 0-16,9-12 1 16,-5-10 0-16,-12 4 2 15,-15-11 1-15,-13-11 1 16,0-13 1-16,-4-15 6 15,-13 6 0-15,-3 2 12 16,-2 20 1-16,0 22 5 16,-10 21 0-16,0 25 1 15,-12 33 0-15,-6 32-2 0,6 23 2 16,-3 25-11-16,10 15 1 16,7 8-4-16,11 0 1 15,2-3-6-15,7-7 1 16,6-10-6-16,-1-23 1 15,-2-28-6-15,-5-27 2 16,-8-23-4-16,-9-28 1 16,-3 23-1657-16</inkml:trace>
  <inkml:trace contextRef="#ctx1" brushRef="#br0" timeOffset="37007.3">30091 3867 1004 0,'0'0'0'16,"45"5"0"-16,-1-5 1 15,11 5-1-15,8 0 1 0,11-3 17 0,16 3 1 16,29-5 16-16,8 5 1 16,-10 0 6-16,-17 3 1 15,-25 2 4 1,-25 5 2-16,-50-15-1021 0</inkml:trace>
  <inkml:trace contextRef="#ctx1" brushRef="#br0" timeOffset="37614.53">23424 6352 552 0,'0'0'0'16,"-5"-50"71"-16,5 7 1 15,2-2 39 1,3 2 0 0,5-2-42-16,-2 2 0 0,-8 10-24 15,-5 6 1-15,-3 9-20 16,-4 8 1-16,-11 15-3 16,-24 13 0-16,-30 19-5 15,-5 11 1-15,9 10-8 16,16 3 0-16,15 9-4 0,27-7 0 15,15 7-4-15,22-9 1 16,21-6-2-16,14-10 1 16,10-2-1-16,3-10 0 15,-18-6 1-15,-17-4 0 16,-12-5 1-16,-21-8 0 16,-4 0 2-16,-36-8 0 15,-39 3 3 1,-20 0 1-16,0-10 4 0,5-2 0 15,7-3 12-15,23 0 0 16,7 5 7-16,20 2 1 16,18 1-8-16,17 2 1 15,9 10-10-15,39 5 0 16,-48-15-1253-16</inkml:trace>
  <inkml:trace contextRef="#ctx1" brushRef="#br0" timeOffset="38742.68">24024 6435 1067 0,'0'0'0'15,"-5"-60"-5"-15,-5 10 2 0,-7-1-16 16,-8 4 1-16,-10 9 21 16,-10 15 2-16,-22 13 19 15,-5 20 2-15,-1 23 19 16,9 7 1-16,9 18 5 15,12 10-1-15,11 2-8 16,10-7 0-16,12-7-13 16,20-14 1-16,7-19-9 0,23-18 1 15,17-18-5-15,13-12 1 16,10-15 6-16,-3-15 0 16,-12-1 10-1,-16-9 0-15,-19 10-2 0,-10 9 1 16,-7 19-5-16,-8 12 1 15,-5 15-7-15,0 0 1 0,-15 40-5 16,0 15 1-16,-5 21-8 16,7 7 0-16,8-10-4 15,3-13 1-15,7-10-5 16,2-12 2-16,3-20-3 16,8-13 1-16,4-10 0 15,8-13-1-15,2-20 1 16,6-7 2-16,-6-10 4 0,-4-8 0 15,-8-3 6-15,-6 1 1 16,-6 15 4-16,2 12 1 16,-5 23-1-16,-5 15 1 15,-5 27-3-15,-3 21 0 16,3 35-5-16,5 5 1 16,-5-10-5-16,0-17 0 15,10-18-5-15,0-13 2 16,0-10-4-16,5-18 2 15,3-4-2-15,9-18 1 16,18-16 3-16,2-6-1 16,-12-4 6-16,-5-9-1 15,0 0 2-15,-5 2 0 0,-12 18 3 16,-3 10 1-16,-3 17-3 16,-2 8 2-16,2 23-5 15,-4 14 1-15,0 19-4 16,2 4 1-16,9-10-4 15,9-17 1 1,2-10-2-16,10-11 0 0,12-9 0 16,3-13-1-16,-3-13 0 0,-7-5 0 15,-10-4 1-15,2-1-1 16,-7-7 1-16,0 5 1 16,-7 4 0-16,-6 6 0 15,-2 13 0-15,-5 12 0 31,0 0 1-31,0 22-1 0,0 21 0 0,3 12-1 16,9 3-2-16,-2-5 1 16,7-20 0-16,11-8-1 15,7-10-1-15,17-15 1 32,20-10-1-32,10-8 1 15,-9-14 0-15,-11-4 0 0,-15-1 0 16,-7-11 0-16,-3-2 1 15,-12-8 0-15,-7-8 0 16,-11 6 1-16,-12 0 1 16,-5 22 0-16,-10 20 1 15,-7 28 0-15,-10 25 1 16,-1 23 1-16,-2 15-4 16,3 5 0-16,10 5-1 0,9-7-1 15,21-18-1-15,17-13 0 16,17-12 0-16,13-18 0 15,15-15 0-15,17-15 0 16,22-10-1-16,-24 4 1 16,12-6-3-16,0-9 2 15,-92 36-1788-15</inkml:trace>
  <inkml:trace contextRef="#ctx1" brushRef="#br0" timeOffset="39111.1">27032 5852 778 0,'0'0'0'0,"10"-46"81"0,0 14 0 16,3 4 1-16,-1 5 1 16,-7 8-21-16,-5 15 0 15,0 0-16-15,8 43 0 16,-11 35-4-16,3 20-1 16,5 18-6-16,-2 12 1 15,2 1-4-15,5-4 0 16,0-9-2-16,-3-23 1 15,6-10-3-15,2-28 1 16,-1-22-4-16,-9-20 0 16,-5-13-4-16,0-23-1 15,0 23-1332-15</inkml:trace>
  <inkml:trace contextRef="#ctx1" brushRef="#br0" timeOffset="40163.78">26632 6216 1004 0,'0'0'0'0,"14"48"10"16,14-12 0-16,9 1 7 16,33 1 1-1,45-3 0-15,21-10 0 0,-4-12 3 0,15-8 2 16,23-20 10 0,-21-10 1-16,-24-10 8 0,-31-6 2 15,-26-4 18-15,-24-3 0 16,-24 3-3-16,-17-5 1 15,-16-6-3-15,-19 11 1 16,-13 10-13-16,3 17 0 16,0 23-8-16,-6 23 1 15,-7 15-11-15,-4 30 0 16,6 15-11-16,11 12 1 16,17-7-6-16,20-10 1 15,28-10-5-15,19-20 0 16,28-20-4-1,12-21 2-15,2-22-2 0,1-12 0 0,10-21 3 16,-8-10-1-16,-5-7 3 16,-10-1 0-16,-22-4 0 15,-15 10 1-15,-15-1 2 16,-3 16 0-16,-12 25 0 16,-5 15 0-1,-15 0-2-15,-2 38 0 0,-10 40-3 16,-3 0 2-16,7-3-3 15,16-15-1-15,14-9 0 0,11-19 0 16,4-11-2-16,3-14 1 16,5-9-2-16,0-11 1 15,-3-5 0-15,-7-9 0 16,3-11 2-16,-8-2-1 16,-3 2 3-16,-2 5 1 15,-8 11-1-15,3 7 1 16,-5 15-2-16,0 0 0 15,0 27 0-15,0 16-1 16,0 12-2-16,8 1 2 16,7-19-3-16,5-14 0 15,-3-10-1-15,-2-8 1 16,8-10-1-16,9-13 1 0,8-7 0 16,0-5 0-16,-8-8 2 15,-10 0 0-15,-4 3 0 16,-8-3 2-16,-8 6-1 15,1 9 2 1,-1 8-1-16,-2 15-1 0,0 0-1 16,5 20 2-16,13 15-2 15,12 3 1-15,14-10-2 0,6-18 1 32,7-10-2-32,-4-20 2 15,2-11-1-15,-3-11 0 16,-10-9 0-16,-2-4 1 15,-5-5-1-15,-13-11 1 16,-2-7 1-16,-10-7-1 16,-7-14 2-16,-8-16 1 15,-5-11 2-15,-3 8 0 16,-4 2 2-16,2 18 0 16,5 32 0-16,0 31 1 15,-2 20-1-15,-3 38 2 16,-8 37-4-16,3 38 0 15,8 36-2-15,12 27 0 16,0 30-3-16,7 8 0 0,3 7 1 16,3-12-1-16,-1-23-1 15,-4-18 2-15,-1-14-1 16,-2-29 1-16,0-27-1 16,-2-27 0-16,-1-29 0 15,-2-27-1-15,0 0-3 16,15-45 1-16,-15 45-1799 0</inkml:trace>
  <inkml:trace contextRef="#ctx1" brushRef="#br0" timeOffset="40385.74">29219 6088 1143 0,'0'0'0'15,"28"-50"0"-15,9 17 0 16,13 0-3-16,17 16 0 16,10 7 8-16,3 10 1 15,-15 10 13-15,-16 18 0 16,-16 4 19-16,-23 14 1 15,-15-4 16-15,-30 9 1 16,-22-6 1-16,-23-5 1 0,-17-2 6 16,10-5 0-16,19-13-5 15,19-8 1-15,26-12-16 16,33 0 2-16,-10 0-1416 16</inkml:trace>
  <inkml:trace contextRef="#ctx1" brushRef="#br0" timeOffset="40494.56">29956 6297 1494 0,'0'0'0'0,"0"0"32"15,0 0 0-15,0 0 32 0,0 0 0 16,0 0-1330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24T05:51:17.780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24T05:51:18.503"/>
    </inkml:context>
  </inkml:definitions>
  <inkml:trace contextRef="#ctx0" brushRef="#br0">24711 7911 0,'-13'-13'0,"0"13"0,13 0 0,53 0 0,0 13 0</inkml:trace>
  <inkml:trace contextRef="#ctx1" brushRef="#br0">19150 1937 564 0,'0'0'0'0,"0"0"19"16,-35-20 0-16,20 12 41 15,3 3 0-15,12 5 19 0,-15-10 0 16,15 10-18-16,-15-12 0 16,15 12-20-1,-15-3 2-15,15 3-11 16,-12-2 1-16,12 2-1 15,0 0 1-15,0 0-4 16,20 17 1 0,32-2-4-16,33-2 0 0,32-3-2 15,20-10-1-15,9-5 1 16,21 0 0-16,30 5 7 16,0-5-1-16,-13 5 3 0,-10 0-1 15,-19-8-4-15,-28 3 1 16,-25 0-4-16,-20 0 1 15,-17 0-4-15,-13 5 1 16,-12 0 0-16,-22-5 1 16,-18 5-3-16,9-2 2 15,-9 2-3-15,0 0 1 16,-22 12-4-16,-8-7 1 16,-7-5-3-16,-3 5 0 15,-2-5-10-15,2 0-1 16,40 0-1435-16</inkml:trace>
  <inkml:trace contextRef="#ctx1" brushRef="#br0" timeOffset="272.64">19658 1899 929 0,'0'0'0'16,"0"0"-1"-16,-37 0-1 0,27 0-11 15,10 0 1-15,0 0 9 16,10 0 1-16,27 10 2 15,40 3 1-15,55-3 8 0,23-5 0 16,24-5 19-16,5-5 1 16,33-5 25-16,-13 0 1 15,-7-3 6-15,-33 3 1 16,-39-2-7-16,-30 2 0 16,-41 5-8-1,-26-1 1-15,-18 4-2 0,-10 2 0 16,-13 13-11-16,-12 9 0 15,25-22-1214-15</inkml:trace>
  <inkml:trace contextRef="#ctx0" brushRef="#br0" timeOffset="10728.34">22905 10850 0,'0'0'0,"0"0"0,0 0 0,0 0 0,0 13 15,13 1-15,14 13 0,13-1 16,13 15-16,13-1 0,14 0 16,13 14-16,0-14 15,13 0-15,-13 1 16,13-15-16,-26 1 16,-14-13-16,1-1 0,-1 1 15,-13-1-15,1-13 0,-1 0 31,0 0-31,-13 0 16,-1 0-16,-12 0 31,-14 0-31,1 0 32,-1 0-32,0 0 31,14 0-31,-1 0 15,1-13 1,-1-1 0,-12 14-1,-1-13 1,-13 13 0,13-14-1,1 14 1,-1 0-1,-13 0-15,0 0 32,13-13-17,-13 13 1,0 0-16,0 0 31,0 0-31,0-14 31,0 1-31,0 0 32,0-1-32,13 1 31,1-14-31,26 0 16,13-13-1,40 0 16,26 13-31,41-14 16,26 15 0,26-1-1,14 13-15,26 1 32,14 13-17,0 0 1,-1 0-16,14 0 31,0 13-31,0-13 31,-13 14-31,-1-1 32,-12 1-32,-1-1 31,14 0-31,-14 1 31,14-1-31,-1 14 31,14 0-15,-26 0 0,-28 0-1,-39-14 1,-26-13-1,-27 0 1,-40 0-16,-14 0 31,-12 0-31,-27 0 32,-27-13-32,-13 13 31,0 0-31</inkml:trace>
  <inkml:trace contextRef="#ctx1" brushRef="#br0" timeOffset="10652.09">20119 3982 740 0,'0'0'0'0,"-57"5"130"16,14-2 2-16,13 7-49 0,11-5 1 15,6 5-33-15,13-10 2 16,-12 13-15-16,12-13 0 16,10 10-3-16,17 12 1 15,23 11 8-15,30 0 1 16,14-6 8-16,13 1 0 15,40-10 6-15,8-3-1 16,19-8-5-16,25 3 1 16,23 1 3-16,27-4 1 15,35-2 2-15,32 0 0 16,28 0-7-16,22 0 1 16,7 0-5-16,26 8 2 15,9-3-11-15,-2 13 1 16,-20-1-6-16,-15 11-1 15,-27 0-2-15,-30-3-1 16,-18 5-4-16,-42 0 0 16,-37-7-3-16,-28 0-1 15,-14 4-4-15,-44-4 0 16,-48 0-1-16,-16-11 1 16,-30-2-5-16,-14-10-1 15,-11 0-3-15,-12-5 2 0,0 0-3 16,0 0 1-16,-20-10-5 0,-7-12 2 15,27 22-2071-15</inkml:trace>
  <inkml:trace contextRef="#ctx0" brushRef="#br0" timeOffset="38262.68">13010 7616 0,'0'0'0,"0"0"0,13 14 0,40-1 15,13 0 1</inkml:trace>
  <inkml:trace contextRef="#ctx0" brushRef="#br0" timeOffset="38351.67">16901 11266 0,'0'0'0,"0"0"0,0 0 0</inkml:trace>
  <inkml:trace contextRef="#ctx1" brushRef="#br0" timeOffset="38582.01">8685 2088 527 0,'0'0'0'15,"0"0"21"-15,0 0 2 16,10-28 57-16,-10 28 2 16,0-12 4-16,0 12 0 15,-5-15-14-15,5 15 1 16,-7-18-29-16,7 18 1 0,-18-18-10 15,-2 13 2-15,-2 0-5 16,-10 5 0-16,-8 8-6 16,0 7 1-1,3 3-3-15,2 4-1 0,2 3-1 16,-2 6-1-16,-4 16-1 0,-4 4 0 16,1-1-3-16,5 5 0 15,2 6-2-15,-3 9 0 31,1-2 2-31,2 3 1 16,13 1-3-16,12-1 0 16,5-11 1-16,15-2 0 15,5-5-2-15,12-13 1 0,3-2-3 16,10-10 2-16,7-16-4 16,8-12 0-16,10-12 5 15,-1-6 0-15,6 3 3 16,0-3 0-16,5-4 6 15,-11 2 0-15,-16 2-1 16,-21-2 0-16,-10 7 2 16,-17-4 0-16,-4-3 0 15,-11-8 0-15,-10-12-4 0,-13 7 0 16,1 10-4-16,0 18 1 16,7 5-6-16,2 8 1 15,-4 7-4-15,10-5 2 16,4 3-4-16,8-8 1 15,10-5-3-15,0 0-1 16,0 0 0-16,0 0 0 16,23 0-2-16,9-13 1 0,18-2-2 0,7 5 1 31,0 15-2-31,-12 10 1 0,-8 13 0 0,-2-1 0 16,-2 9-1-16,-8 1 1 15,-8-4-1-15,-2 0 2 16,-5 7-1-16,-5 8 1 15,5-3 0-15,0-5 0 16,-3-7 3-16,-7-5-1 16,-5-3 3-1,3-8 0 1,-1 6 2-16,-2-8 0 16,5-15-1637-16</inkml:trace>
  <inkml:trace contextRef="#ctx0" brushRef="#br0" timeOffset="41022.68">14856 8703 0,'0'0'0</inkml:trace>
  <inkml:trace contextRef="#ctx0" brushRef="#br0" timeOffset="41126.17">18442 11897 0,'0'0'0,"-13"0"0,13 13 0,-14-13 31,14 0-31</inkml:trace>
  <inkml:trace contextRef="#ctx1" brushRef="#br0" timeOffset="40926.94">9637 2329 627 0,'0'0'0'0,"0"0"32"16,0 0 1 0,0 0 47-16,0 0-1 15,0 0-8-15,0 0 1 16,0 0-19-16,34-5-1 16,14 0-20-16,9 0-1 15,0 0-6-15,-2 0 1 0,-13 3-7 16,-9 2 1-1,-16 5-2-15,-2 2 0 0,-10 3-5 16,-17 8 1-16,-8 0-2 16,-18 12 0-16,-14 5-7 15,-8-2 0-15,13-6-3 16,12 6-1-16,8 0-1 16,2 0 0-16,10-3-4 0,8-5 2 15,7-7-3-15,0-6 0 31,7 3 3-31,13-10 0 16,5 0 2-16,12-2 0 0,3-3 6 16,-3-3 2-16,-12 3 13 15,-10 0 2-15,-15 0-1067 16</inkml:trace>
  <inkml:trace contextRef="#ctx1" brushRef="#br0" timeOffset="41734.44">11552 2033 715 0,'0'0'0'16,"-3"-23"34"-16,3 5 0 0,-5 8 28 15,5 10 0-15,-5-10-18 16,5 10 1-16,-20 5-15 16,-5 5 2-16,-17 23-13 15,-5 12 0-15,-5 11-2 16,-8 14 1-16,-10 8 1 16,-2 5 0-16,5 8 2 15,12 2 0-15,22-10-3 0,13-5 1 16,20-8-1-16,25-4 2 15,23-16 0-15,19-17 0 16,20-11 5-16,-10-12-1 16,-14-10 8-16,-6-15 0 15,-5-7 5-15,-12-1 0 16,-18-5 8-16,-7 1 0 16,-15 1 0-16,-10 1 1 15,-12 5-8-15,-3-2 1 16,3 11-5-16,-11 9 1 15,6 4-7-15,-1 4 1 16,4 4-10-16,6 0 1 0,6-3-6 16,12-7 0-1,-10 0-3-15,10 0-1 0,0 0-2 0,15-7-1 16,10-8 0-16,-1-3 1 16,9 3-2-16,-8 7 0 15,-5 8-3-15,0 13 0 16,7 10-2-16,0 9 0 15,-7 11-1-15,-7 7 0 32,2-4 0-32,-5-1 0 0,-5-2-1 0,-5-6 1 15,-5-4-1-15,5 2 0 16,-5-12 0-16,5-3 0 16,0-7-1-16,0-13 1 15,0 0-1520-15</inkml:trace>
  <inkml:trace contextRef="#ctx1" brushRef="#br0" timeOffset="42762.93">11798 2707 967 0,'0'0'0'0,"0"0"44"0,38-33 0 15,-16 28 33-15,1 5-1 16,-9 10-36-16,1 8 2 16,8 25-25-16,-6 7 1 15,-4 10-9-15,-8 1 0 16,-5-6-5 0,-13-10 1-16,-2-7-1 0,3-5 1 15,7-16-1-15,5-17 1 16,-5 10 4-16,5-10 1 15,10-27 12-15,-5-6 2 16,12-17 12-16,6-6 0 16,-6 11 8-16,-2 12 3 15,-5 13-1-15,-5 8 1 0,-5 12-8 32,0 0 0-32,0 0-7 15,15 17 0-15,-3 6-11 16,8 2 1-16,3-2-10 15,7-6 2-15,-1-7-5 0,14-15 1 16,17-10-4-16,9-2 1 16,-4-6 1-16,-5-10 0 15,-10 1-1-15,-15-1-1 16,-13 5 1-16,-7 6 1 16,-15-1-1-16,0 8 1 15,0 15-3-15,-25-8 2 16,-7 21-2-16,-16 7 1 15,-2 15-3-15,1 3 1 16,6 2-3-16,16 3 0 16,12-10-1-16,15-1 0 15,5-4 0-15,10-5 0 16,17-11 0-16,16-7 0 0,4-10 0 16,18-7 0-1,-13-16 0-15,-10-5 1 16,-7-9 0-16,-15-4 0 15,-3 1 2-15,-4 2-1 16,9-12 2-16,-7-6 1 16,-2 4-1-16,-3-1 1 0,-13 12 0 15,1 6 1-15,-3 13 1 16,-3 6 1-16,1 9 0 16,2 12-1-16,0-15 1 15,0 15 1-15,-10 10 0 16,0 12 0-16,-13 29-3 0,3 9 1 15,3 28-3-15,7 0 2 16,7 8-4-16,-2 2 1 16,0-2-1-16,5 2 1 15,-5 0-1-15,0-3 1 16,0-17 1-16,5-7-1 16,0-16 0-16,-2-17 1 15,-1-20-1-15,3-18 2 16,0 0-2-16,0-28 0 15,-2-27-1-15,-3-11 0 16,0-2-7-16,-7-2 1 16,-6 14-39-16,3 24 0 0,10 14-46 15,0 8-1-15,5 10-3 16,0 0 1-16,0 0 35 16,33-18-1-16,11 1 35 15,11-3-1-15,-2-3 19 16,1 5 0-16,4 3 5 0,1-12 0 15,-59 27-1175-15</inkml:trace>
  <inkml:trace contextRef="#ctx0" brushRef="#br0" timeOffset="45133.18">17765 8300 0,'0'0'0,"26"0"0,1 14 0</inkml:trace>
  <inkml:trace contextRef="#ctx1" brushRef="#br0" timeOffset="44919.18">13322 2412 1155 0,'0'0'0'0,"0"0"39"0,0 0-1 16,0 0 39-16,0 0 1 15,0 0-9-15,0 0 1 16,0 0-28-16,0 0 1 16,0 28-17-16,10-20 0 15,18 2-10-15,19-5 2 16,30-5-3-16,21-10 0 16,-4-13 3-16,-2 5 1 15,-19 3 1-15,-21 10 1 16,-25 5-1-16,-12 0 2 15,-15 0-7-15,0 0 1 16,0 0-2-16,0 0 0 16,0 0-5-16,-15-2 0 0,15 2-1453 15</inkml:trace>
  <inkml:trace contextRef="#ctx1" brushRef="#br0" timeOffset="45156.43">13681 2297 1306 0,'0'0'0'0,"-15"-10"13"15,0-3 2-15,3 8 9 16,2-5 2-16,10 10 28 0,-10 0 1 16,10 0-10-16,5 33 1 15,17 17-8-15,3 15 0 16,-2 13-3-16,-6 0 0 16,3-7-4-16,-3-6 2 15,-2-7-6-15,0-10 0 16,-10-15-4-16,5-11 1 15,15-17-5-15,12-15 0 16,-37 10-1470-16</inkml:trace>
  <inkml:trace contextRef="#ctx1" brushRef="#br0" timeOffset="45755.5">14964 2148 1332 0,'0'0'0'0,"10"-42"41"15,-3 11 1-15,-2-6 40 0,-5-1 1 16,-2 10-19-16,-8 11 1 16,-18 1-36-16,-7 14 1 31,-14 15-10-31,-9 9 2 0,4 26-7 0,4 10 1 15,2 17-5-15,6-2 2 16,10 10-4-16,2 0 0 16,12 10-4-16,16-10 1 15,9-12-2-15,21-3 1 16,14-13-1-16,0-17 1 16,11-5 0-16,-1-21 2 15,8-19 3-15,-3-8 0 16,-10-18 5-16,-17 5-1 15,-17 1 2-15,-23-1 1 16,-8 0-2-16,-19 0 0 16,-10 1-1-16,-3 14 0 0,12 8-1 31,16 10-1-31,2 3-1 0,20-8 0 0,-7 10-2 16,7-10 0-16,0 0-2 15,-5 10 1-15,5-10-2 31,20-5 0-31,7 0-1 0,13 0 0 16,0 5-1-16,-8 0 0 16,-2 10 0-16,7 13-1 15,1 14-1-15,-1 4 1 16,-22 1-2-16,0 4 0 16,0-4-1-16,0-9 1 15,-3-8-1-15,11-5 0 16,-1-2 0-16,8-8 0 15,-30-10-1643-15</inkml:trace>
  <inkml:trace contextRef="#ctx1" brushRef="#br0" timeOffset="46614.68">15776 2651 1419 0,'0'0'0'0,"0"0"43"15,-5-32 0-15,0 14 45 16,0 1 0-16,0 6-30 16,-13 6 0-16,-29 16-31 15,-10 11 0-15,-13 6-12 0,8 10-1 16,14 12-5-16,6-5 1 16,17-2-3-16,13-8 1 15,12-7-1-15,5-8-1 16,5-2 1-16,7-8 1 15,8-10-1-15,7-5 1 16,11-13-1-16,-9-10 1 0,-1 1 1 16,-8-1 1-16,-13 3-1 15,-4 7 1 1,-3 8 1-16,-5 10-1 0,0 0-4 16,-18 5 1-16,6 18-1 15,-11 15-1-15,8 7-1 16,15 3-1-16,13 2-1 15,17-12 1-15,10-11-2 0,7-14 1 16,0-8-1 0,-4-18 0-16,-9-7-1 0,4-17 1 15,-1-4 0-15,-2 1 1 16,-5-8-1-16,-13-12 0 16,3-8 1-1,-10-13 0-15,-2 8 1 0,-3 3 0 16,-3 25 0-16,1 7 2 31,-3 20-2-31,0 18 0 0,-13-5 2 0,3 38-1 16,-10 27 0-16,3 18 0 15,7 10-1-15,0 1-1 16,10-6 0-16,0-8 0 0,0-2-1 16,5-13 2-16,-5-19-1 15,5-14 0 1,-5-17 0-16,0-10 1 0,0 0-1 15,15-32 1-15,2-11-1 16,8-7 1-16,3-1 1 0,-1 1 1 16,5 12-2-16,-4 6 2 15,-3 19-1-15,-8 8 1 16,-4 5-1 0,2 10 1-1,2 18-2-15,3 7 1 16,-5 13 0-16,-10 7-1 15,-15 0-1-15,-10-9 2 16,-12-9-3-16,2-9 1 0,5-10-1 0,7-3 0 16,3-10 0-16,5-5 1 15,0-5-1 1,-2-10 0-16,10-8 0 0,16-15 0 16,11-7-1-16,20 0 0 15,-45 45-1664-15</inkml:trace>
  <inkml:trace contextRef="#ctx1" brushRef="#br0" timeOffset="46956.47">16558 2772 1381 0,'0'0'0'0,"25"-20"21"16,-1 3 1-16,1-6 12 16,-7 5 2-16,-6 8 14 0,-12 10-1 15,0 0-21-15,-7-12 1 16,-6 9-5-16,-7 6-1 15,-7 9-1-15,5 11-1 16,-11 10-1-16,8-1 0 16,10-4-1-16,8 0 1 15,7-1-4-15,7 6 1 16,13 0-2-16,3 2-1 0,2-2-2 0,-8-6-1 16,5-4 0-16,-7 0 1 15,-7-3 1 1,-8-3 0-16,-8-7 0 0,-19-2-1 15,-15 2-1-15,-13-5 1 16,-12-5 0-16,-6-10-1 16,4-3-1-16,-1-4 1 15,70 17-1546-15</inkml:trace>
  <inkml:trace contextRef="#ctx1" brushRef="#br0" timeOffset="47373.7">14769 3960 1231 0,'0'0'0'0,"0"0"65"16,0 0 1-16,0 0 36 15,0 0 1 1,0 0-41-16,28-10 1 0,44 5-33 16,13 5 0-16,2 0-12 15,0 0 0-15,-12 5-5 16,-10-5-1-16,-3 0 0 0,-12 0 1 16,-18 5-2-16,-12 0 0 15,-20-5-6-15,0 0 0 16,0 0-1409-16</inkml:trace>
  <inkml:trace contextRef="#ctx1" brushRef="#br0" timeOffset="47605.93">15218 3756 1306 0,'0'0'0'16,"-5"-18"31"-16,5 18 1 15,0 0 28-15,0 0 2 16,0 0-4-16,-8 23 2 15,3 32-24-15,0 18 1 16,0 10-13-16,5 0 2 16,-5-7-1-16,5-8 0 15,5-3-3-15,8-9 0 16,7-19-4-16,15-14 1 16,17-23-5-16,23-15-1 15,-75 15-1431-15</inkml:trace>
  <inkml:trace contextRef="#ctx1" brushRef="#br0" timeOffset="48173.01">16199 3673 1344 0,'0'0'0'0,"0"0"57"16,-10-38 0-16,8 26 29 0,-3 2 0 15,-10 5-24-15,-13 10-1 16,-22 12-32-16,1 16 0 15,1 15-12 1,6 15 1-16,-5 20-7 0,2 10 1 16,17 0-4-16,13-3 1 15,5-7-1-15,15-7 0 16,10-16-2-16,13-9 1 16,27-14-1-16,12-14-1 15,20-16 1-15,8-14 0 16,-8-21 3-16,-17-4-1 15,-26-14 5-15,-16 3 0 16,-11-2 2-16,-22 7 1 16,-22 16-1-16,-8 12 2 0,-2-3-2 15,-16 13 0-15,-1 5-3 16,6 13 0-16,16 4-2 16,12 1 1-1,12-13-3-15,8-10 1 0,0 0-2 16,5 8 0-16,15-6-2 15,20 6 1-15,10-13-2 16,-3 0 1-16,-12 5-3 16,-7 0 1-16,-11 5 0 0,-5 10-1 15,3 13-1 1,-7 9 0-16,-1 14-1 0,-2-1 1 16,-7-5-1-16,-3-2 1 15,0-10-1-15,5-3 0 16,5-5 0-16,7-12 0 15,18-3 0-15,8-15 0 16,-38 5-1639-16</inkml:trace>
  <inkml:trace contextRef="#ctx1" brushRef="#br0" timeOffset="48377.56">16715 4259 1332 0,'0'0'0'0,"0"0"31"15,0 0 2 1,-25 13 21-16,25-13 3 0,10 0 5 16,14 0 2-16,41-3-29 15,2-2 1-15,8 0-9 16,-13-7 0-16,-9 1-6 16,-13 6 1-16,-13 5-3 15,-12 0 1 1,-5 0-4-16,-10 0 0 0,0 0-1421 0</inkml:trace>
  <inkml:trace contextRef="#ctx1" brushRef="#br0" timeOffset="49083.24">16837 4103 1269 0,'0'0'0'16,"0"0"34"-16,12-33 1 15,-12 33 18-15,7-10 0 16,-7 10 4 0,0 0 0-16,5 13-24 15,-12 17-1-15,-5 33-9 16,-6 13-1-16,3 2-4 15,5 0 1-15,0-13-2 16,3 0 1-16,9-12-1 16,8-5 1-16,0-10-1 15,5-13 1-15,8-10-4 16,6-5 2-16,-29-10-1396 0</inkml:trace>
  <inkml:trace contextRef="#ctx1" brushRef="#br0" timeOffset="49708.97">16974 4448 1356 0,'0'0'0'0,"9"-5"36"0,4 0 1 16,2 2 36-16,0-2 1 16,-5 0-17-16,0 10 1 15,7 5-27-15,1 13 2 16,9 10-11-16,-5 12 0 16,-2-7-5-16,-10-3 1 15,0-2-3-15,-5-16-1 16,-2-2-2-16,-3-15-1 15,7 5-1 1,-7-5 0-16,5-22-1 0,0-16 1 16,5-22 1-16,5-3 1 15,3 2 2-15,-4 13 1 16,-4 16 1-16,0 14-1 16,3 13 2-16,2 15 1 15,5 23-5-15,7 12 1 16,-2 11-7-16,2-1 1 0,16-17-7 31,9-16 0-31,3-9-3 16,-13-16 0-16,-4-12-9 15,-4-7 0-15,-4-1-10 16,-10-5-1-16,0-4 1 16,-10-11 1-16,-5 3 9 15,-10-6 0-15,-5 16 6 16,-2 12 0-16,-6 8 3 0,-7 15 1 15,-12 11 1-15,-8 11 0 16,-2 13 0-16,-1 8 0 0,16 3 0 16,15-9 1-16,24-1-1 15,13-14 1-15,12-9 0 16,11-13 2-16,9-15-1 0,-7-3 0 16,-18-2 1-16,-7 3 2 15,-2-4-1-15,-6 14 2 31,-12 2 0-31,10-5 0 16,-10 5 1-16,0 0 0 16,0 23-2-16,-5 9 2 15,5 19-2-15,-5-6 0 0,5-17-1 16,10-13-1-16,3-10-2 16,11-23 1-16,-24 18-1523 15</inkml:trace>
  <inkml:trace contextRef="#ctx1" brushRef="#br0" timeOffset="50197.34">17937 4496 1318 0,'3'-10'0'0,"2"-8"20"16,2 3 2-16,-7 15 8 16,5-13 1-16,-5 13 18 0,0 0-1 15,-5 13-17-15,-2 7 2 16,-3 30-7-16,2 8-1 16,8-2 1-16,8-14 0 15,9-22-6-15,8-7 2 16,0-8-3-16,5-10 1 15,17-10 1-15,3-3 0 16,-15-14 0-16,-10-9-1 16,-8-1 2-16,-2 1 1 15,-2 4-2-15,-8 9 0 16,-3 10-3-16,-2 18 0 16,0 0-2-16,-2 18 0 15,-11 25-5-15,8 12 1 16,0 8-3-16,10-8 0 15,-5-12-2-15,13-10 0 16,-3-11-2-16,5-9 1 0,2-8-2 16,0-13 1-16,13-7-2 15,8-12 2-15,4-11-2 16,-2 0 2-16,-3-2-2 16,1 7 1-16,-6 6 1 15,-10 14-1-15,-7 8-1 16,-15 5 0-16,13 18-1 0,-8 14 1 15,-8 19-1-15,-2-1 0 16,0-2-1-16,0-13 1 16,-5-10 0-16,3-12 0 15,7-13-1-15,2 5 1 16,-2-5-1604-16</inkml:trace>
  <inkml:trace contextRef="#ctx1" brushRef="#br0" timeOffset="50306.99">18876 4584 1218 0,'0'0'0'15,"0"0"-914"-15</inkml:trace>
  <inkml:trace contextRef="#ctx0" brushRef="#br0" timeOffset="55263.05">16025 9575 0,'0'0'0,"0"0"0,13 0 0,13-13 15,1 13-15,13-14 16,13 1-16,0 0 0,0-1 16,0 1-16,-13 13 0</inkml:trace>
  <inkml:trace contextRef="#ctx0" brushRef="#br0" timeOffset="55719.92">15839 5671 0,'0'0'0</inkml:trace>
  <inkml:trace contextRef="#ctx0" brushRef="#br0" timeOffset="55837.21">15586 5120 0,'0'0'0</inkml:trace>
  <inkml:trace contextRef="#ctx1" brushRef="#br0" timeOffset="55619.25">11407 1806 338 0,'0'0'0'0,"0"0"33"16,0 0-1-16,0 0 72 15,0 0-1-15,0 0 23 16,0 0-1-16,0 0 1 16,0 0 1-16,0 0-62 15,0 0 0-15,-45-22-4 16,1-19 0-16,-9 9 3 0,1-1 1 15,5 5-7-15,7 0 0 16,8 1-10-16,12 4 2 16,5 3-13-16,7 2 0 15,6 8-8-15,2 10 1 16,0-7-5-16,0 7 0 16,7 7-6-16,21 3 1 15,34 8-8-15,15-13 0 16,-77-5-1479-16</inkml:trace>
  <inkml:trace contextRef="#ctx1" brushRef="#br0" timeOffset="56361.2">10189 961 665 0,'0'0'0'16,"10"-28"13"-16,-7 0 2 16,4-17 22-16,1-5 0 15,-3-5 18-15,-5 7 0 16,-13 7 8-16,-2 14 1 16,-4 4-9-16,-19 18 0 15,-17 5 4-15,-7 8 1 16,10 19-11-16,0 16 1 0,4 12-10 15,8 1 0-15,8-6-8 16,17-2-1-16,10-8-9 16,10-7-1-16,10-10-7 15,7-6 2 1,23 8-4-16,8 3 1 0,9 0-4 16,-15-1 1-16,-2 1-1 15,-10 0 0-15,-18-6-1 0,-14 1 1 16,-11-5-1-16,-17 2 1 15,-17 2-2-15,-8 1 2 16,-5-8 4-16,-2-7-1 16,2-13 1-16,13-3 2 15,15-7 0-15,14 2 0 16,3-2 1-16,15-2 1 0,8-3-6 16,24 2 0-16,-37 18-1361 15</inkml:trace>
  <inkml:trace contextRef="#ctx1" brushRef="#br0" timeOffset="56620.03">10284 1016 1117 0,'0'0'0'15,"0"0"8"-15,0 0 1 16,0 0 12-16,0 0 2 16,-10-28 26-16,10 28 1 31,0 0-9-31,0 0 2 0,-5 28-7 0,5 28 1 15,0 32-7-15,5 10 1 16,5 12-8-16,-2-17 0 16,4-20-5-16,-2-17 1 15,0-24-1-15,-5-14 0 16,-5-18-3-16,0 10 1 16,0-10-3-16,0 0 1 15,0 0-1269 1</inkml:trace>
  <inkml:trace contextRef="#ctx1" brushRef="#br0" timeOffset="56840.4">10244 1064 1017 0,'0'0'0'0,"40"-15"14"0,-5 10 0 16,15 5-2-16,5 10 0 15,-8 5 14-15,-7 8 0 16,-23 7-5-16,-17 13 0 15,-17 7 4-15,-23-2 0 16,-7 7 0-16,-8-15 2 16,0-12 3-16,20-10 0 0,5-8 1 15,18-15 2-15,2-3-3 16,10-17 1-16,10-20 2 16,12-11 0-16,-22 56-1171 15</inkml:trace>
  <inkml:trace contextRef="#ctx1" brushRef="#br0" timeOffset="57716.58">10680 1248 1042 0,'0'0'0'0,"47"-5"9"16,-9-8 1-16,7-15 2 0,2-9 2 16,3-9 33-16,-13 4 1 15,-12 1 16-15,-8 9 1 16,-12-1 9-16,-10 10 0 15,-10-4-11 1,-2 1 1-16,-18 19-17 0,-5 12 2 16,-2 23-17-1,2 12 1-15,8 8-12 0,4 9 0 16,8 4-8-16,15-1 0 16,5-4-4-16,15-9 0 15,13-11-2-15,4-16 0 16,18-20-5-16,20-15 1 15,19-18-3-15,4-12 0 16,6-1-2-16,-22-1 0 16,-24 1-32-16,-18 9 2 15,-16-4-39-15,-11 9 0 16,-8 11-16-16,-5 9-1 0,5 12 32 16,0 0 0-16,-17 12 28 15,2 21 0-15,-10 17 15 16,0 8 1-16,15 5 10 15,7-7 0-15,8-9 2 16,8-6 0-16,7-19 2 0,-5-12 0 16,0-10 7-16,4-17 0 31,19-11 10-31,2-15 0 0,-13 1 19 16,-5-4 2-16,-9-4 7 15,-6 5 0-15,-2 12 1 16,0 5 2-16,-5 8-10 15,0 20 0-15,0 0-5 16,0 0 1-16,-17 33-12 16,9 10-1-16,6 7-9 15,4 0 0-15,6-12-6 16,4-10 1-16,8-11-6 0,8-17 2 16,7-5-4-16,17-7 0 15,3-16 2-15,-8-5 1 16,-10-9 3-16,-9 1-1 15,-8-14 2-15,-5 0 1 16,-5-6 2-16,0-4 1 16,-5 14-1-16,-5 11 0 15,0 13-1-15,4 6 1 16,-4 9-3-16,0 12 1 16,0-10-2-16,0 10 1 15,0 0-4-15,0 22 1 16,0 16-4-16,0 17 1 0,0 1-2 15,0-1 0-15,5-22 0 16,3-5 0-16,-1-11-1 16,-2-2 0-16,-5-15 0 15,8 13 0-15,2-13-2 16,2 5 1-16,3-5 0 16,3 0 1-16,-18 0-1489 0</inkml:trace>
  <inkml:trace contextRef="#ctx1" brushRef="#br0" timeOffset="58599">11968 926 803 0,'0'0'0'0,"0"-21"0"15,0 11 1-15,0 10-1 16,0 0 0-16,0 0 16 15,-10-2 0-15,10 2 25 16,-13 23 1-16,-4 27 15 0,-3 5 0 16,7 6 0-16,13-6 2 15,3-5-14-15,7-7-1 16,5-10-7-16,5-11 2 31,10-14-7-31,2-16 1 0,20-19-1 0,1-16 2 16,-9-7-4-16,1-6 2 15,-7-9-7-15,-8-8 2 16,-3-5-8-16,-7-5 1 16,-8-5-5-16,3 0 1 15,-5 17-5-15,8 16 0 16,-6 10-2-16,-7 12 0 16,-2 20-2-16,-3 13 0 15,-10 18-3-15,-5 32 1 0,-8 33-2 16,8 23 0-16,15 2-1 15,5-2 0-15,13-11-1 16,12-6 0-16,9-19-1 16,11-10 1-16,10-19-1 15,-3-21 1 1,-4-18 0-16,-14-14 1 0,-6-8 1 16,-1-11 0-16,-14-6 5 15,-8-9 1-15,-15 4 8 16,-8 1 1-16,-7 9 7 15,-10 9 0 1,5 18 0-16,-2 17 0 0,-5 9-3 16,4 9 2-16,1 8-5 15,7-6 0-15,10-14-6 16,10-8 2-16,0-10-5 0,30 13 1 16,-3-13-2-16,6-3 1 15,-1-7-5-15,-5-3 1 16,-2 8-4-16,0 5 0 15,-10 0-2-15,-5 18 1 16,3 10-1-16,-3 9 0 16,-5 14 0-16,-5-6 0 15,0-17-2-15,0-13 1 16,0-15-4-16,0 0 2 16,0 0-1515-16</inkml:trace>
  <inkml:trace contextRef="#ctx1" brushRef="#br0" timeOffset="58847.05">12849 994 1054 0,'0'0'0'0,"10"-18"8"16,0 13 1-16,3 0 2 16,7 5 2-16,-8 0 4 15,5 10 1-15,18 8-7 16,5 9 0 0,-7 16-3-16,-9 2 0 0,-11-4 1 15,-8-4 1-15,-15-9-1 16,-2-13 1-16,2-10 4 0,0-7 2 15,-3-16 19-15,3-17 0 16,10-13 16-16,10-2 1 16,13-1 7-16,1-4 2 15,11-5-6-15,5-6 0 16,-10 6-8-16,7 9 0 16,-37 51-1347-16</inkml:trace>
  <inkml:trace contextRef="#ctx1" brushRef="#br0" timeOffset="59430">12720 1955 791 0,'0'0'0'0,"0"0"45"16,55-18-1-16,2-7 26 16,25-5 1-16,43-13-20 15,24-7 1-15,35-11-15 16,3-4 0-16,-3-8-3 16,-19 2-1-16,-41 16 1 15,-27 15 0-15,-42 17 3 16,-25 8 1-16,-30 15-4 0,-20 5 0 15,-17 10-8-15,-1 3 1 16,19-1-5-16,6-12 2 16,13-5-6-16,17 5 1 15,-17-5-1229-15</inkml:trace>
  <inkml:trace contextRef="#ctx1" brushRef="#br0" timeOffset="59701.34">14757 843 1017 0,'0'0'0'15,"-20"-33"13"-15,5 10-1 16,3 8 15-16,2 5 1 0,10 10 20 16,-15 0 1-16,5 15-8 15,2 25 1 1,6 26-8-16,4 12 2 0,8-8-9 15,8 3 0-15,-1-7-6 16,8-3 1-16,0-6-1 16,5-6 2-16,-13-24-6 15,1-17 1-15,-18-10-4 0,5-10-1 16,-5 10-1176-16</inkml:trace>
  <inkml:trace contextRef="#ctx1" brushRef="#br0" timeOffset="59982.34">14657 671 866 0,'0'0'0'16,"0"0"7"-16,43-10-1 15,-6 20 7 1,18 18-1-16,15 12-3 0,4 16 1 16,4 14 2-16,-11 8 2 15,-25 0 4-15,-22 10 0 16,-25 5 5-16,-22-5 2 15,-38 3 10-15,-12-16 0 16,-13-14 2-16,3-21 0 0,15-17 3 16,14-18 0-16,16-15 6 15,15-13 0-15,17-10 4 16,27-17-1-16,23-23-7 16,25-5-1-16,-65 78-1190 15</inkml:trace>
  <inkml:trace contextRef="#ctx1" brushRef="#br0" timeOffset="60203.6">15360 916 1004 0,'0'0'0'16,"0"0"0"-16,0 0 1 16,0 27-1-16,10 1 0 15,5 12 12 1,2 26 1-16,3-1 18 0,-3-2 2 15,-2-5 12-15,-5-8 1 16,5-10 4-16,8-15 2 16,-3-7-11-16,4-13 2 15,14-15-11-15,12-13 1 0,-50 23-1110 16</inkml:trace>
  <inkml:trace contextRef="#ctx1" brushRef="#br0" timeOffset="60519.27">15918 644 1030 0,'0'0'0'0,"0"0"25"0,12-38 2 31,-12 20 28-31,-2-2 2 0,-3 8 13 0,-3 2 1 16,-4 5-24-16,-3 5 1 15,0 5-10-15,-5 12 1 16,0 36-12-16,2 20 1 15,13 20-7-15,5 3 0 16,5 7-4-16,10 8 1 16,8-1-6-16,4 1 1 15,6-10-2-15,-1-3 0 16,-10-10-1-16,-2-20 0 16,-15-25-2-16,-5-16 1 15,0-27-2-15,-27-5 0 16,-8-28-2-16,-2-12 1 0,37 45-1318 15</inkml:trace>
  <inkml:trace contextRef="#ctx1" brushRef="#br0" timeOffset="60848.83">15828 1039 954 0,'0'0'0'0,"55"-30"4"15,-8 2-1-15,15-15-2 16,1-2 0-16,16-8 11 0,-4 3 0 15,-23-1 12-15,-22 1-1 16,-17-5 19-16,-13 4 0 16,-20 14 13-16,-3 14 1 15,1 8-6-15,-3 10-1 16,-5 10-5-16,5 18 1 16,5 24-12-16,3 19 2 15,12 19-10-15,5 13 1 16,10 3-7-16,2 2 1 15,1 3-8-15,7 0 1 16,7-18-4-16,5-5 0 16,-2-5-3-16,-5-18 1 15,-2-17 0-15,-16-16 0 16,-7-27-2-16,0 0 1 16,-7-32-2-16,-23-13 1 0,30 45-1254 15</inkml:trace>
  <inkml:trace contextRef="#ctx1" brushRef="#br0" timeOffset="61734.84">16117 1026 904 0,'0'0'0'0,"65"-27"0"0,-11 4 1 15,14-5-1-15,-14-9 1 16,1 4 8-16,-17 5 1 16,-11 0 16-16,-12 11 1 15,-10-1 12-15,-3 8 1 16,-2 10 6-16,0 0 0 15,-2 28-6-15,-3 10 0 16,0 30-10-16,5 2-1 16,0 3-7-16,10-18 1 15,5-14-7-15,7-11 2 16,1-18-5-16,-3-12 0 16,-3-12 0-16,15-8 0 15,8-21 10-15,-7-1 0 16,-6-4 7-16,-7-4 2 0,-5 12 1 15,-10 6 2-15,-5 14-2 16,0 18-1-16,0 0-7 0,-10 5 1 16,-10 25-8-16,2 13 0 15,9 12-7-15,9-4 0 16,9-24-4-16,11-12 0 16,8-10-4-16,14-10 2 15,13-5-3-15,12-17 0 16,-10-11 0-16,-9-7 0 15,-6 2 0-15,-7-2 0 16,7-6 1-16,3 6 1 16,-17 12-1-16,-9 13 0 15,-19 20 0-15,0 0 0 16,0 23-1-16,-9 19 0 16,-11 14 0-16,-3 9-1 15,-4-14-1-15,4-14 0 16,8-9 0-16,5-15 0 15,10-13 0-15,-2 10 0 0,2-10 0 16,0 0 1-16,-5-10 0 16,5-8 1-16,5-10 2 15,5-4-1-15,2 9 3 16,-2 8 0-16,-10 15 1 16,0 0 0-16,13-5-2 15,-13 5 2-15,22 20-1 16,-2-8-1-16,13-1-1 15,14-6-1 1,13-10-2-16,14-6 0 0,13-11-1 0,-17-11 1 16,-5-2-1-16,-13 2 1 15,-17 1-1-15,-7 4 0 16,-4 0 0-16,-9 6 0 16,-7 1 0-16,-11 9 2 15,-7 7-1-15,-12 22 0 16,-13 21 0-16,-5 5 1 15,3 2-2-15,10-10 1 16,14-4-1-16,13-9 0 16,10-9-1-16,10-8 0 15,22 0-3-15,18-10 0 16,5-13 2-16,17-4 0 16,25-11 0-16,-2 0-1 0,-105 33-1414 15</inkml:trace>
  <inkml:trace contextRef="#ctx0" brushRef="#br0" timeOffset="81924.7">19996 10689 0,'0'0'0,"0"0"0,0 0 0,0 0 16,0 0-16</inkml:trace>
  <inkml:trace contextRef="#ctx1" brushRef="#br0" timeOffset="81862.32">15006 3165 452 0,'0'0'0'0,"-32"10"19"15,-1-8 0-15,-2 13 45 16,3-5 1 0,12 3 11-16,3-8 2 0,7 5-10 15,10-10 2-15,-15 13-28 16,35-3 1-16,17 7-4 16,25-7 1-16,16-2-7 15,14-5 1-15,-8-6 2 16,9-5 1-16,4-2 2 15,7 0 2-15,1-2-3 0,-13 2 1 16,-25 5-1-16,-19 2 0 16,-24 3-7-16,-14-5 0 15,-10 5-10-15,0 0 1 16,0 0-8-16,-15 13 2 16,-19 7-14-16,-24-3 2 15,58-17-1196 1</inkml:trace>
  <inkml:trace contextRef="#ctx1" brushRef="#br0" timeOffset="82074.35">14974 3396 841 0,'0'0'0'0,"0"0"-1"0,-30 23 0 16,40-18-6-16,22 0 0 16,23-8 9-16,20-4-1 15,14-11 17-15,21 3 1 16,24-2 48-16,-9 1 1 15,-18 4 22-15,-27 2 1 16,-31 5-2-16,-21-3 1 16,-13 6-5-16,-15 2 0 15,0 0-25-15,-13 15 0 16,13-15-1299-16</inkml:trace>
  <inkml:trace contextRef="#ctx0" brushRef="#br0" timeOffset="92902.24">20116 10072 0,'0'0'0,"0"0"0,0 0 0,0 0 16,0 0-16,0 0 16,13 0-16,-13 0 15,13 0-15</inkml:trace>
  <inkml:trace contextRef="#ctx1" brushRef="#br0" timeOffset="93077.29">15138 3233 150 0,'0'0'0'0,"0"0"0"16,0 0 0-16,0 0 4 15,0 0 1-15,0 0 5 16,57-8 0-16,11 3 7 16,9-7 1-16,15 1-7 0,3 1 0 31,-1 3 2-31,-9 2-1 0,-25 0 0 0,-21 0 2 15,-14 5-3-15,-7 0 1 16,-18 0 0-16,0 0 0 16,5 10 0-16,-10 2 2 15,-10 9-4-15,-3 1 0 16,18-22-296-16</inkml:trace>
  <inkml:trace contextRef="#ctx1" brushRef="#br0" timeOffset="93281.81">15215 3353 326 0,'0'0'0'0,"0"0"0"16,3 33 1-16,-3-33 0 15,25 5 2-15,-3-10 9 16,28 0 0-16,37-13 21 16,13 1-1-16,2-3 28 15,-3 2 0-15,-21 3 7 16,-29 7 0-16,-11 8-13 15,-18 0 0-15,-20 0-22 16,0 0 2 0,0 0-670-16</inkml:trace>
  <inkml:trace contextRef="#ctx0" brushRef="#br0" timeOffset="97592.13">21909 10756 0,'0'0'0,"0"0"0,13 0 0,0 0 16,1 13-16</inkml:trace>
  <inkml:trace contextRef="#ctx0" brushRef="#br0" timeOffset="97651.9">25004 14218 0,'0'0'0,"0"0"0,0 0 0</inkml:trace>
  <inkml:trace contextRef="#ctx1" brushRef="#br0" timeOffset="97585.29">16602 4943 677 0,'0'0'0'0,"0"0"35"16,0 0 0-16,0 0 49 0,-22 0 0 15,22 0-5-15,0 0-1 16,0 0-10-16,-7 3-1 16,7-3-27-16,0 0 2 15,34 10-7-15,31-15-1 16,32-8-3-16,10-4 0 16,8-3-3-16,-5 2 1 15,-6 8-4-15,-9-3 1 16,-8 8-1-16,-5-5 0 15,-25 5-2-15,-19 5 0 16,-18 0-1-16,-20 0 0 16,12 5-4-16,-12-5 0 15,-25 18-3-15,-5-3 0 0,-27-2-15 16,-13-3 2-16,70-10-1305 16</inkml:trace>
  <inkml:trace contextRef="#ctx1" brushRef="#br0" timeOffset="97798.86">16655 4966 929 0,'0'0'0'16,"0"0"-1"-16,-10 28 1 16,20-21-5-16,22 1 2 15,33-6 5-15,20-4 1 16,14-3 16-16,8 0 0 16,0-5 24-16,10-3 1 0,8 3 32 15,-6 5 2-15,-39-8-2 16,-25 8 1-16,-23 0-6 15,-12 5 0-15,-20 0-21 16,0 0 2-16,0 0-1254 16</inkml:trace>
  <inkml:trace contextRef="#ctx0" brushRef="#br0" timeOffset="109697.18">22081 18042 0,'0'0'0,"0"0"0,0 0 0,0 0 0,0 0 0,0 0 0</inkml:trace>
  <inkml:trace contextRef="#ctx1" brushRef="#br0" timeOffset="110724.2">13935 13575 489 0,'0'0'0'16,"0"0"20"-16,0 0 1 16,0 0 31-16,-5-27 1 15,5 27 15-15,-7-15 1 16,7 15-25-16,-20-10 2 15,-5 7-9-15,-12 11 2 16,-13 14-10-16,-5 11 1 16,5 5-5-16,3 7 1 15,-6 13-7-15,6 5 1 16,2 15-2 0,8 2 1-16,7 3 1 0,5-5 0 0,15-12 7 15,5-8 1-15,15-3 4 16,10-12-1-16,15-8-1 15,15-15 1-15,15-7 10 16,7-13 2-16,-5-18 9 16,3-5-1-1,-5 1-5-15,-13-6 0 0,-10 3-3 16,-22 2-1-16,-10 6-2 16,-15-1-1-16,-5-10-4 15,-15 1 0-15,-7-1-7 16,-11 5 1-16,-4 13-9 0,2 10 0 15,13 8-6-15,2 2 0 32,15 0-4-32,0-5 2 15,15-5-3-15,0 0 0 16,0 0-3-16,0 0 2 16,25-5-2-16,0 5 1 15,17 8-2-15,8 12 2 16,-13 7-3-16,-7 6 2 15,-12-3 0-15,-8 0-1 16,-3 3 1-16,-2 5 1 16,-7 12 0-16,-3-2 1 0,0-13 2 15,0-5 0-15,5-4 3 16,0-9-1-16,0-17 2 16,17 0 0-16,13-23-3 15,15-14 1-15,-45 37-1667 16</inkml:trace>
  <inkml:trace contextRef="#ctx1" brushRef="#br0" timeOffset="111083.09">14548 13955 1130 0,'0'0'0'0,"0"0"28"0,0 0 1 16,0 0 28-16,0 0 0 15,30-15-13-15,-3-2 1 16,20-9-18-16,11-1 1 15,-1 2-6-15,8 5 1 16,-13-1 4-16,-10 4 1 16,-4 4-4-16,-16 8 2 15,-7 5-6-15,-15 0 2 16,-7 13-14-16,-18 14 1 16,-28 24-6-16,-1 9 0 15,-1 11-2-15,12-16 1 16,16-7-2-16,10-18 0 0,17-30 1 15,-10 5 1-15,10-5 6 0,15 0 1 32,10-3 12-32,17-9 0 15,23-16 9-15,4-7-1 0,14-8 4 16,9-15 1-16,-92 58-1423 16</inkml:trace>
  <inkml:trace contextRef="#ctx1" brushRef="#br0" timeOffset="111782.99">16460 13696 665 0,'0'0'0'16,"-2"-33"81"-16,2 8 0 0,0-2-7 0,0 1 1 15,0 11-26-15,0-2 2 16,-5 7-14-16,-2 0 0 15,-13 0-1-15,-15 7 0 16,-20 8-2-16,-10 18 1 16,-10 7-2-16,1 18-1 15,14 7-7-15,10 11 1 16,10 4-4-16,13 5 1 16,14-4-1-16,13-6 2 15,18-7-3-15,19-10 0 16,26-13-1-16,9-15 2 15,25-10 2-15,-12-12 1 16,-23-13 3 0,-12-5 0-16,-25-16 0 0,-20 1 2 0,-15-3-2 15,-8 3 1-15,-9-3-2 16,-11 8 1-16,-1 15-8 16,-9 15 0-16,1 5-4 15,5 13 1-15,12 7-5 16,10 3 0-1,10-6-4-15,20-4 0 0,10-8-3 0,17 0-1 16,20-2-2-16,6-1 1 16,-14 1-2-16,-11-1 1 15,-6 3-1-15,-9 5 1 16,-9 6-1-16,-4 4 1 16,-2 7-2-16,-3 9 1 15,0-9-1-15,-5 1 1 16,5-10-1-16,0-3 0 15,0-5 0-15,17-8 0 16,-22-7-1497-16</inkml:trace>
  <inkml:trace contextRef="#ctx1" brushRef="#br0" timeOffset="112562.63">16784 14116 1017 0,'0'0'0'0,"0"0"47"15,0 0 2-15,0 0 9 16,0 0 0-16,0 0 1 16,0 0 0-16,25 8-17 0,3 10 0 15,1 14-8-15,4 1 0 16,-6 5-6-16,-12-6 0 16,-10-14-1-16,0-5 1 15,-5-6-5-15,0-7 2 16,0 0-4-16,10 0 2 15,7-7 3-15,-2-14-1 16,13-11 1-16,-11-1 1 16,-4 5 0-16,-1 11 0 15,-7 9 0-15,-5 8 0 0,0 0-6 16,10 5 2-16,-7 5-5 16,7 8 0-16,2 2-7 15,10 3 0-15,13-13-3 16,5-3 1-16,-2-7-5 15,-1-10 2-15,3-10 0 16,-3-8 0-16,-7-2 1 16,-8-2 0-16,-12 6 1 15,-5 6 1-15,-5 3 1 16,-5 2 1-16,0 4-2 16,5 11 1-16,-17 0-2 0,2 13 0 15,-2 17-3-15,2 13 2 16,12 2-5-16,8-4 2 15,15-11-3-15,12-8 0 16,23-12-1-16,7-7 0 16,-7-16 0-16,0-9 0 15,-10-11 0-15,-3-10 0 16,-12-2 0-16,-3-8 0 16,-4-2 1-16,-8-8 0 15,-5-3 3-15,-5 1 0 16,-10 10 3-16,5 14 0 15,-5 14 4-15,5 9 0 0,0 8 4 16,0 10 0 0,0 0 4-16,0 23 0 0,-3 27-1 15,1 21 0-15,-1 17-6 16,3 17 0-16,3 1-3 16,2 0 0-16,0-3-2 15,0 0-1-15,0 3-1 16,0-6 0-16,-5-17 1 15,0-22 0-15,-5-16-1 0,5-17 1 32,0-28-2-32,0 0 2 0,-18-46-7 0,8-12 0 15,10 58-1806-15</inkml:trace>
  <inkml:trace contextRef="#ctx1" brushRef="#br0" timeOffset="112703.92">17748 14335 1243 0,'0'0'0'15,"0"0"0"-15,0 0 1 16,22-7-1-16,-12 2 0 15,0 0 6-15,5 0-1 16,23-3 10-16,19-7-1 16,30 2 1-16,8-7 1 0,7-2-2 15,7-9 1-15,-109 31-1024 16</inkml:trace>
  <inkml:trace contextRef="#ctx1" brushRef="#br0" timeOffset="112933.19">18777 13741 1004 0,'0'0'0'15,"0"0"0"-15,0 0 1 32,0 0-1-32,0 0 0 15,37-22 45-15,10 12 0 16,11-3 30-16,4 3 0 15,-2-5 6-15,-1 2 1 0,4 3-5 16,-9 3 2-16,-4 2-26 16,-7 0 0-16,-24 0-21 15,-19 5 0-15,0 0-1333 16</inkml:trace>
  <inkml:trace contextRef="#ctx1" brushRef="#br0" timeOffset="113154.99">19006 13331 1117 0,'0'0'0'15,"-8"-20"18"-15,6 8 0 16,2 12 19 0,-10-10 0-16,10 10 9 0,5 27 0 15,0 29-17-15,5 19 1 16,5 11-7-16,0 2 2 16,-3-5 7-16,3-5 1 15,0-3 7-15,-8-19 2 0,1-19-2 16,-1-12 1-1,-7-25-2-15,20-2 0 0,-20 2-1338 16</inkml:trace>
  <inkml:trace contextRef="#ctx1" brushRef="#br0" timeOffset="113932.47">20512 13294 590 0,'0'0'0'0,"-5"-33"110"0,0 10 0 16,-7 1 39-16,-3 4 0 16,0 5-96-16,-7 11 1 15,-11 2-29-15,-6 13 0 16,-11 9-15-16,2 21 2 16,6 22-8-16,-3 13 2 15,0 10-3-15,11-5 0 16,4-5 1-16,20-2 0 15,30-13 0-15,14-10 0 16,16-13 1-16,10-12 0 16,2-21 2-16,-2-12 1 15,-10-13 9-15,-18-4 0 16,-14-1 12-16,-18 1 0 16,-13-11 5-16,-9 5-1 0,-11 0 3 15,-1 13 1-15,-4 13-10 16,8 7 1-16,10 7-4 15,13-4 0-15,7-8-9 16,-3 15 1-16,3-15-6 16,0 0 1-16,10 8-4 15,15-11 0-15,18-4-2 0,2-3 2 16,-13 5-3-16,-7 5 2 16,-8 0 0-16,-2 5-1 15,3 12 0-15,2 16-1 16,-6 12 0-16,-6 10 0 15,-3-2-1-15,-5-2 1 16,0-6-1-16,2-7 2 16,6-6-2-16,19-6 0 15,-27-26-1366-15</inkml:trace>
  <inkml:trace contextRef="#ctx1" brushRef="#br0" timeOffset="114729.19">21225 14058 1117 0,'0'0'0'16,"0"0"50"-16,7-35 0 0,-4 10 47 15,-6-3 0-15,1-2-20 16,-13-2 0-16,-5 4-31 0,-8 5 1 16,-4 6-14-16,-10 14 0 15,4 11-6-15,4 14 0 16,-1 19-7-16,10 9 2 15,10 0-8-15,10-7 2 16,20-13-7-16,2-5 1 16,3-15-3-16,10-7 0 15,7-8-1 1,3-8 1-16,0-4 2 16,-15-1 1-16,-8 3 1 0,-17 15 2 15,10-10-2-15,-10 10 1 16,0 0-1-16,0 0 2 15,-10 10-5-15,0 5-1 16,3 13-3-16,4 2 0 16,13-7-3-16,13-8 2 15,24-10-2-15,10-15 0 16,3-13 0-16,0-5 1 16,-15-14 1-16,-10 1-1 15,-3-9 1-15,-10-5 1 16,1-1-1-16,-6-4 1 15,3-1 0-15,-10 1 0 16,-2 0 0-16,-3 9-1 16,2 16 3-16,-4 10 0 0,-3 12 1 15,0 13 1-15,0 0 0 16,-10 38 0-16,2 20-1 16,-2 12 2-16,5 8-2 15,0-2 1-15,5 7-2 16,-2-8 0-16,-1-9 0 15,1-13 1-15,-1-21-2 16,3-14 2-16,0-18-1 16,0 10-1-16,0-10 0 0,20-30-1 15,10-20 4-15,5-1 0 16,-3 1 2-16,6 12 0 16,-3 5 3-16,2 18-1 15,-10 8-1-15,-2 12 1 16,-2 7-3-16,-3 14 2 15,-13 19-5-15,-9 5 1 16,-16-10-3-16,-17-2 2 16,-7-5-4-16,0-8 2 15,7-5-3-15,5-10 1 16,12-5-1-16,8-12 0 16,8-1-1-16,9-12 0 15,-7 20-1741-15</inkml:trace>
  <inkml:trace contextRef="#ctx1" brushRef="#br0" timeOffset="115083.73">22333 13779 1356 0,'0'0'0'0,"0"0"34"16,0 0 0-16,12-27 31 0,-12 27 1 15,-2-11-9-15,2 11 0 16,-25-12-22-16,8 7 1 15,-13 10-9 1,2 7 0-16,-2 1-4 16,13 2 1-16,7 5-9 15,10 0 0-15,10 1-5 16,5-4 2-16,5 8-1 16,7 0 0-16,6-4-1 15,-3 1 1-15,-1 1 0 16,-1-8-1-16,-8 3 0 0,-10-8 0 15,-15 7-2-15,-20-2 0 16,-20 5-2-16,-17 1 1 16,-3-11 0-16,-2-5-1 15,7-10 1-15,8-5 0 16,52 10-1532-16</inkml:trace>
  <inkml:trace contextRef="#ctx0" brushRef="#br0" timeOffset="130916.42">8015 17881 0,'0'0'0,"14"0"0,12 13 0</inkml:trace>
  <inkml:trace contextRef="#ctx1" brushRef="#br0" timeOffset="131097.16">3560 11505 703 0,'0'0'0'31,"0"0"17"-31,0-35 1 0,-5 17 28 0,0 3 1 16,2 2 7-16,-9 3 0 15,2 0-17-15,-15 0 0 16,-7 5-14-16,-16 8 1 15,-1 9-8-15,-1 6 1 16,-5 15-3-16,8 12 2 16,-3 10-2-16,3 8 2 15,-1 10 0-15,11-5 0 16,-3 7 0-16,10 8 1 16,8 16-2-16,14 1 0 15,11-4-1-15,12-21-1 16,7-17 0-16,8-15-1 0,20-20-1 15,5-6 1-15,7-7 0 16,-2-5 0-16,7-15 6 16,-5-2 0-16,-2-14 3 15,-10 6 1-15,-20-2 6 16,-13 2 1-16,-12-8 9 16,-20-7 1-16,-7-3 0 15,-8 0 0 1,-8 11-1-16,9 9 1 0,6 10-5 0,3 6 1 15,10 2-12-15,10 0 1 16,-15 0-8-16,15 0 0 16,0 0-4-16,3-18 0 15,9 8-4-15,3-7 1 16,13 7-4-16,1 10 1 16,9 12-5-16,-3 18 1 15,-3 23-2-15,-5 5 0 31,-14-10-1-31,-3-10 0 0,-5-11-1 0,-5-4 0 16,0-3-1-16,0-12 1 0,0 2 0 16,0-10 1-16,0 0 0 31,-5 10 1-31,5-10 0 0,0 0 0 0,0 0-1428 16</inkml:trace>
  <inkml:trace contextRef="#ctx1" brushRef="#br0" timeOffset="132381.96">3767 12343 715 0,'0'0'0'15,"0"0"76"-15,12-33 0 16,-7 13 1-16,0 2 2 16,5 3-35-16,2 8 1 15,6-1-21-15,-3 8 2 16,7 13-11-16,3 9 0 15,-5 21-5-15,-3 10 1 0,-12-3-2 16,0-7 0-16,-5-10 0 16,0-16-1-16,0-7 0 15,0-10 1-15,0 0 4 16,13 0-1-16,2-20 10 16,0-10 2-16,10-10 16 15,5-1 2-15,-13 11 6 16,0 5 2-16,-12 10-6 15,-5 15 2-15,0 0-7 16,10-2 0-16,-7 12-14 0,7 5 0 16,5 5-8-16,17 5 1 15,15-10-8-15,11-2 2 16,4-13-7-16,-2-5 2 16,-8-10-3-16,-15 2 1 15,-12-7-2-15,-12 0 1 16,-3-5 0-16,-8-11 2 15,-2-9 0-15,-2 2 2 16,-8 11 0-16,-3 16 0 16,-2 19 2-16,-7 20 0 15,-8 27-4-15,3 0 1 16,12-2-6-16,5-8 1 16,10-12-2-16,10-10 1 0,5-6-1 15,17-4 0-15,15-6 0 16,8-14 0-16,-5-16-1 15,-3-10 1-15,1-7-1 16,-6-10 1-16,-5-6 0 16,-14 1 0-16,-11 4 0 15,-7 1 1 1,-15 0 1-16,-2 9 0 0,-3 19 6 16,2 12 0-16,3 10 4 0,-7 10 2 15,2 10-1-15,0 23 1 16,-7 29-3-16,7 17 0 15,5 9-5-15,5 2 1 16,5 1-4-16,5-8 0 16,5 0-2-16,5 10 1 15,2-2-2-15,3-8 1 16,-3-25-1-16,-7-23 1 16,-10-28-1-16,0-12 0 15,-10-17 0-15,5-28 0 16,-7-36-2-16,-3-12 0 15,-7 10-9 1,7 10 0-16,5 18-13 0,0 14 1 0,5 21-11 16,5 10 1-16,0 10-4 15,20-2 1 1,10 2 10-16,19 0 1 16,16 2 11-16,7 3 0 15,-4 0 8-15,-16 0 1 16,-10 0 3-16,-22 8 0 15,-20-13-1279-15</inkml:trace>
  <inkml:trace contextRef="#ctx1" brushRef="#br0" timeOffset="132672.79">3132 12655 954 0,'0'0'0'16,"0"0"31"-16,0 0 0 15,32 15 35 1,23-10 2-16,47-5-13 0,35-10 0 16,37-5-26-16,33-6 0 15,29-6 2-15,-11 2 1 16,-26 2 3-16,-42 5-1 15,-40 6 5-15,-48 2 0 0,-29 5-1 16,-40 5 1-16,-50 15-7 16,-14 7 0-16,64-22-1284 15</inkml:trace>
  <inkml:trace contextRef="#ctx1" brushRef="#br0" timeOffset="133502.07">3896 13221 841 0,'0'0'0'15,"0"0"34"-15,0-30 1 0,-5 17 26 16,5 0 2-16,0 13-7 16,-15-12 0-16,8 9-13 15,-8-4 0 1,-10 7-6-16,-20 12 1 0,-12 16-8 0,4 10 0 16,1 17-4-16,5 13 1 15,7 7-7-15,13 3 2 16,17 0-5-16,10-15-1 15,22-2-3-15,13-13-1 16,12-13-1-16,10-5 1 16,11-10-2-16,4-10 0 15,-2-12 1-15,-6-8 1 16,-11-13 7-16,-18 0 0 16,-15 1 6-16,-8 1 1 31,-12 4 6-31,-15 7 1 15,-7-5 2-15,-8 2 1 16,-8 3-4-16,4 5 1 16,6 5-5-16,11 3 0 0,7-1-7 15,10-2 2-15,-10 0-8 16,10 0 1-16,0 0-2 16,10-2-1-16,2-3-3 15,18-6 0-15,7-4-2 16,6 3 0-16,-13 7 0 15,0 5 0-15,-1 5-6 16,-9 2 0-16,3 18-2 0,-3 21 0 16,-8 14-1-16,-12 13 0 15,-12 10-2-15,2 0-1 0,-5-12-3 16,-3-21 1-16,11-17-2 16,4-18 0-16,3-15 2 15,0 0 1 1,0 0-1527-16</inkml:trace>
  <inkml:trace contextRef="#ctx1" brushRef="#br0" timeOffset="134049.31">5634 12398 878 0,'0'0'0'16,"0"0"43"-16,0 0-1 16,0 0 35-16,0 0-1 15,35-5-29-15,-15 0 1 16,13-8-13-16,14-2 0 0,-5-2-11 15,-12 7-1-15,-5 5-5 16,-8 2 0-16,-7 3-3 16,-10 0 0-16,0 0-3 15,-5 23-1-15,-32 9-2 16,-3 9 0-16,-2-1-4 16,5 3 1-1,4-11-4-15,13-4 0 0,5 0-2 0,10-13 2 16,5-3-1-16,0-12 0 15,20 3 0-15,8-6 0 16,24-12 0-16,13 3 1 16,-65 12-1097-16</inkml:trace>
  <inkml:trace contextRef="#ctx1" brushRef="#br0" timeOffset="135477.47">6735 12531 389 0,'0'0'0'0,"0"0"26"16,0 28 1-16,5-20 7 0,10 7 1 16,8 5-4-16,6-3 0 15,21-9 3-15,5-16-1 16,5-17 7-16,-3-10-1 31,8-8 17-31,2-2 0 0,8 5 9 0,-13 2 1 31,-10 0 13-31,-7-12-1 16,-12-13-1-16,-6-12-1 0,-12-6 3 16,-8 6-1-16,-7 17-12 0,-17 7 2 15,-5 11-16-15,-3 12 1 16,0 11-11-16,-5 7-1 15,-8 7-12-15,1 13 1 16,-5 13-9-16,2 10 1 16,10 14-8-16,13 11-1 15,2 28-7-15,12 2 0 16,-2 5-5-16,5-10 0 16,0-10-1-16,5 5 0 15,3 10 0-15,2 3 0 16,0 7-1-16,-8-5 0 15,-7-23-2-15,-7-14 1 16,-6-16 0-16,-4-12 0 16,-11-13 0-16,4 0 2 15,-4-8-1-15,-4-7 1 16,-1-5 0-16,6 0 0 16,5-7 1-16,9-3 1 15,18 15-1415-15</inkml:trace>
  <inkml:trace contextRef="#ctx1" brushRef="#br0" timeOffset="137712.67">10289 12116 715 0,'0'0'0'0,"8"-22"34"15,-6 1 0-15,1-1 50 16,-1 2 0-16,-2 7-10 15,0 3 1 1,0 10-22-16,-7-8 0 0,7 8-19 16,-23-5 0-16,-19 10-9 15,-5 18 0 1,-11 10-6-16,3 17 0 16,6 11-3-16,4 9-1 0,0 3-1 15,10-3-1-15,10-2-3 16,10-2 2-16,10-1-4 15,15 3 3-15,10-5-4 16,13-8 1-16,9-17 1 16,5-13 0-16,3-17 1 15,7-21 2-15,-4-20 2 16,-11-9 1-16,-12-4 11 0,-15 1-1 16,-10 12 6-1,-13 8-1-15,-9 5 4 0,-6 5-1 16,-1 10-1-16,-9-3 0 15,3 8-5-15,0 8 1 16,10-3-6-16,8 3 0 16,12-8-4-16,-10 5 0 15,10-5-6-15,15-3 2 16,2 1-5-16,11-3 1 16,9 2-5-16,1 3 2 15,-1 3-5-15,-10 7 2 16,3 7-3-16,-12 11 0 15,-1 7-1-15,-7 5 0 16,-5 1 0-16,-5-4 0 16,2-9-1-16,1-3 1 15,-1-7-1-15,6-6 1 16,12-2-2-16,10-2 0 16,-30-8-1486-16</inkml:trace>
  <inkml:trace contextRef="#ctx1" brushRef="#br0" timeOffset="138512.28">10912 12637 1093 0,'0'0'0'0,"7"-28"23"16,-7 6 2-16,-7-1 15 16,-3 5 1-16,5 8 2 15,-13 10 2-15,-4 0-17 0,-10 8 0 16,-8 20-10-16,-8 14 1 15,1 14-7-15,0 9-1 16,12-2-3-16,20-13 1 16,15-12-4-16,10-15 2 15,15-13-3-15,5-13 2 16,12-9-3-16,-2-11 2 16,-5-12 1-16,-8-3-1 15,-14-5 5-15,-3 8 1 16,-5 12 3-16,-3 13-1 15,-2 10 1-15,-2 8-1 0,-1 2 0 16,-4 10 0-16,-3 20-3 16,2 6 0-16,8-6-3 15,5-10 0-15,3-10-2 16,12-7 2-16,12-13-3 0,8-8 0 16,12-12-2-16,-2-8 1 31,-8-19 2-31,-4-1 1 15,-11-5 3-15,-2-2 1 16,-5-3 4-16,-5-5 1 16,-8 3 6-16,-2 7 1 15,-7 15 1-15,-1 15 2 0,1 13 0 16,2 10 0-16,-10 0-3 16,0 18-1-16,-20 25-8 15,5 12 1-15,3 5-8 16,9 3-1-16,3 3-3 15,5-6 2-15,10-12-3 16,5-18 0-16,-7-12-1 16,-3-18 1-16,15 10-1 0,-3-20 1 15,13-10 0-15,10-13 2 16,-3-10 0-16,-2 0 0 16,-3 13 3-16,-4 7 1 15,-8 13 1-15,-5 5 1 16,-10 5 0-1,15 23 1-15,-8 10-5 0,-2 15 1 16,-7 4-3-16,-8-1 1 16,-5-4-3-16,-13-9 0 15,-2-10-1-15,3-11 1 16,-3-6-1-16,3-9 0 16,-3-7 0-16,5-3 0 15,8-9 0-15,12-11 1 0,10-10-1 16,14-4 1-16,-19 42-1515 15</inkml:trace>
  <inkml:trace contextRef="#ctx1" brushRef="#br0" timeOffset="138864.1">11582 12536 1243 0,'0'0'0'0,"0"0"20"0,30-32 0 16,-16 17 27-16,-4 2 2 15,-10 13 5-15,5-13-1 16,-5 13-21-16,-10 3 0 16,-9 7-9-1,-6 8 0-15,-5 9-5 0,7 3 1 16,3-2-4-16,10-3 1 16,3-2-5-16,4 2 0 15,3 0-1-15,5 5 1 16,3-2-3-16,4-5 1 15,-7-13 0-15,0 2 1 16,-5-12-1-16,-5 10 1 16,5-10-1-16,-22 8 2 0,-3-5-2 15,-2-3 1-15,-8-3-3 16,5 1 1-16,10-1 0 16,13 3 0-16,7 0-1383 15</inkml:trace>
  <inkml:trace contextRef="#ctx1" brushRef="#br0" timeOffset="139234.09">10087 13042 778 0,'0'0'0'16,"-42"10"67"-16,7 0 0 15,-2-5 5-15,7 0-1 16,30-5-18-16,15 13 0 16,37 4-25-16,30-1 1 15,40-9-10-15,33-4 1 16,27-6 2-16,22-4 0 15,5-4 4-15,-17 1 0 16,-55 8 10-16,-35-3 0 0,-40 0 4 16,-22 0 0-1,-18 2 0-15,-22 3-1 0,10 0-6 16,-10 0-1-16,-27 18-5 16,7-8 1-16,20-10-1307 15</inkml:trace>
  <inkml:trace contextRef="#ctx1" brushRef="#br0" timeOffset="141764.91">10785 13523 929 0,'0'0'0'16,"0"0"36"-16,0 0-1 31,-5-26 60-31,5 21 0 16,-5-10-15-16,-5 0-1 0,0 3-26 15,-18 4 1-15,-9 8-19 16,-20 13 0-16,-8 14-11 15,8 11 1-15,-1 5-8 16,6 10 0-16,2 2-5 16,18 5 0-16,12 1-1 0,10-1 0 15,10-10-2 1,13-2 1-16,14-7-1 16,13-14 1-16,12-12-1 0,5-10 0 15,11-15 3-15,-6-7 2 16,-5-8 1-16,-14-6 2 15,-19-1 0-15,-14 6 1 16,-7 9 2-16,-6-3 2 16,-2 5 0-16,-5 5 0 15,0 0 0-15,5-1 0 16,-7 6-2-16,12 5 2 16,-10-5-8-16,10 5 2 15,0 0-6-15,0 0 0 16,0 0-3-16,10 5 1 0,17 16-4 15,11 6 1-15,-1 8-3 16,-7 8 0-16,-10 8-1 16,-10 4 0-16,-10-5-1 15,-5-7 2-15,-5-15-2 16,-2-11 1-16,2-2-1 16,10-15 0-16,-10 5 0 0,5-22 0 15,5-26 0-15,20-17 0 16,-20 60-1546-16</inkml:trace>
  <inkml:trace contextRef="#ctx1" brushRef="#br0" timeOffset="142150.01">11910 12997 916 0,'0'0'0'0,"0"0"35"15,33-10 1-15,-13 10 0 16,-5 0 0-16,0-3 4 16,2 3 1-16,-2 0-18 15,2 0 2-15,13-5-7 16,-7 5 0-16,-8 0-6 15,-15 0 2-15,0 13-8 16,-15 7 1-16,-13 8-4 16,-14 7 2-16,0-3-5 15,-1-4 0-15,8-5 0 0,15-3 0 16,11-13 2 0,9-7 2-16,0 0 10 0,0 0 2 15,0 0 21 1,24 3 0-16,9-8 11 15,2-10 2-15,-35 15-1160 16</inkml:trace>
  <inkml:trace contextRef="#ctx1" brushRef="#br0" timeOffset="142875.6">13173 12320 677 0,'0'0'0'0,"0"0"52"16,22-8 1 0,-22 8 14-16,15 21 1 0,-15-1-32 15,-7 22 0-15,-13 34-14 32,-15-1-1-32,-32 6-4 0,-8-6 1 0,-4-4 0 15,11-3 0-15,4-13 0 16,11-7 0-16,8-8 7 15,8-12 1-15,15-16 3 0,4-7 2 16,3-7 5-16,5-8-1 16,0-10 8-1,8-13 1 1,9-12-3-16,8-6 1 16,0-4-3-16,8 15 0 0,-11 12-7 15,5 13 0-15,3 15-10 16,8 10 0-16,22 23-7 15,2 7 0-15,5 8-2 0,10-3 0 32,16-10-6-32,1-4 0 0,-9-14-5 0,7-12 1 15,-10-12 0-15,-2-11-1 16,-8-7-1-16,3 0 1 16,-18 2-1-16,-14 3 2 15,-18 7-1-15,-10 1 0 16,-5 12-1328-16</inkml:trace>
  <inkml:trace contextRef="#ctx0" brushRef="#br0" timeOffset="144432.84">20142 17183 0,'0'0'0</inkml:trace>
  <inkml:trace contextRef="#ctx1" brushRef="#br0" timeOffset="144596.51">15061 10881 1192 0,'0'0'0'16,"0"0"37"-16,0 0 2 15,0-25 47-15,0 25 2 16,0 0-19-16,-10-10 1 16,-3 5-28-16,-11 10 1 15,-21 10-17-15,-18 20 0 16,4 15-7-16,-1 16 1 16,15 2-4-16,8 7-1 0,9 8-1 15,8-7-1-15,-2 4 0 16,12-9-1-16,17-11-3 15,18-10 1-15,13-14-1 0,9-11 0 32,3-15 1-32,15-13 1 0,4-9 3 0,-6-11 0 15,-14-15 1-15,-9 3 1 16,-12-3-2-16,-18 1 1 16,-20 1-2-16,-20-4 1 15,-15 5-1-15,0 0 2 16,3 9-4-16,9 14 0 15,1 12-1-15,12 7 2 16,5 9-6-16,13-6 1 16,2-10-1-16,5 12-1 15,12-7 0-15,15 0-1 16,23-2 0-16,3 2-1 16,-6 5-1-16,-7 2 2 15,-3 9-2 1,-10 1 1-16,-12 1-2 0,-5 2 2 15,-10 0-2-15,-5 3 0 0,-2 5-1 16,2-8 1-16,10-8-1 16,0-7 1-16,0-2-1 15,0-8 1-15,10-8-1 16,17-2 1 0,-37 10-1611-16</inkml:trace>
  <inkml:trace contextRef="#ctx1" brushRef="#br0" timeOffset="144802.1">15644 11133 1431 0,'0'0'0'16,"0"0"24"-16,-10-31 0 15,10 31 14-15,0 0 0 16,0 0 26-16,-10 13 1 16,-8 5-24-16,1 12 1 15,-11 18-11-15,13 7 1 16,15-5-5-16,10 3 0 15,-2 0-4-15,7-10 1 16,-5-6-5 0,2-11 0-16,3-11-6 0,-2-5 2 15,-13-10-1513 1</inkml:trace>
  <inkml:trace contextRef="#ctx1" brushRef="#br0" timeOffset="145144.28">15412 11336 1394 0,'0'0'0'0,"0"0"27"0,0 0 0 16,0 0 28-16,20-7 1 16,2 4-4-16,16-2 1 15,31 5-24-15,9 5 1 16,-14 0-11-16,-11 5 0 16,-16 3-4-16,-10 5 1 15,-9-1-4-15,-8 3 1 16,-5 3 1-16,-10 0 1 15,5-8-3-15,0-15 0 0,-13 12 2 0,13-12 0 16,-10-10 1-16,5-7-1 16,-5-14 2-16,5-6 0 15,10-6-2-15,0 5 1 16,5 15-3 0,-5 11 2-16,3 2-1 0,7 10 2 15,12 5-6-15,8 12 1 16,0 4-7-16,2 1 2 31,-37-22-1557-31</inkml:trace>
  <inkml:trace contextRef="#ctx1" brushRef="#br0" timeOffset="145465.04">16343 11266 1431 0,'0'0'0'0,"10"-28"21"16,-5 8 0-16,-10-3 18 0,0 6 0 15,-7 7 6-15,-8 12 1 0,-30 13-16 16,-7 11-1-16,0 6-6 15,7 1 2-15,12 5-6 16,14 2 0 0,9 0-3-16,12-7 1 0,11-18-2 15,14-7 2-15,15-11-2 16,16-7-1-16,4-15-1 16,-5-5 0-16,-9-3-3 15,-16 5 0 1,-12 13-1-16,-13 8 2 0,-2 7-4 15,0 0 1-15,0 0-3 16,5 7 0-16,-10 8-1 16,3 13 0-16,2 5-2 15,0-1 2-15,12-19-3 16,1-8 1-16,-13-5-1494 16</inkml:trace>
  <inkml:trace contextRef="#ctx1" brushRef="#br0" timeOffset="145948.94">16500 11211 1369 0,'0'0'0'0,"8"-16"22"0,-8 16 2 16,2-12 42-16,-2 12 1 16,0 0-5-16,-7 17 1 15,4 9-32-15,1 14 2 16,2 8-9-16,2-1 2 16,1-11-7-16,2-11 0 0,2-10 2 15,3-2 0-15,0-8-4 16,3-8 1-16,7-7-2 15,-8-5 2-15,15-15 1 16,-7-6 2-16,-10 6-2 16,-2 8 0-16,-3 7-2 15,0 4 0-15,-5 11-3 16,0 0 2-16,0 0-5 0,-15 16 0 16,10 11-2-16,0 11 0 15,2 2-3-15,3-7-1 16,0-10 0-16,8-16-1 15,4-4-1-15,18-13-1 16,20-13 0 0,2-10 1-1,-4-5 0-15,-9-2-1 16,-4 2 0-16,0 16 2 16,-12 4-2-16,-4 8 1 15,-9 10-1-15,-10 8 2 16,0 17-2-16,0 13 0 15,-5 25 1-15,5 2 0 16,-5-10-1-16,1-4 2 0,-1 4-2 16,0-12 0-16,-5-18 0 0,-3-15 2 15,13-10-1652-15</inkml:trace>
  <inkml:trace contextRef="#ctx1" brushRef="#br0" timeOffset="146261.31">15200 11812 1269 0,'0'0'0'0,"-37"-5"45"16,12 7-1-1,8 6 44-15,12 4 0 16,5-12-14-16,47 8 1 15,38-13-42-15,32-3 2 16,59-7-9-16,31 3 0 16,32-6-6-16,-7 0 0 15,-30-2-2-15,-38 0 1 16,-22 5-1-16,-37 5 0 0,-41-5 2 16,-24 2 1-16,-20 8-2 15,-20 5 1-15,0 0-1 16,-30-10 0-16,30 10-1545 0</inkml:trace>
  <inkml:trace contextRef="#ctx1" brushRef="#br0" timeOffset="146960.1">16102 12297 1306 0,'0'0'0'0,"0"0"47"0,-23-25 1 16,6 15 39-16,0 3-1 15,-6 7-29-15,-7 5 0 16,-17 20-26-16,0 13-1 16,2 14-12-16,12 9 1 15,1 7-7 1,10-5 1-16,17 12-3 15,5-12 1-15,15-10-1 16,7-18 0-16,13-20-1 16,10-15 1-16,17 0 2 15,5-7-1-15,10-19 3 16,-14-9 1-16,-23-3 3 16,-23 6 0-16,-25 4 1 0,-21 5 0 15,-21-2-2-15,-3 5 0 16,4 10 0-16,6 0-1 15,16 15-3-15,5 0 0 16,12-2-5-16,10-3 1 16,0 0-3-16,15 7 0 15,7-9-1 1,20-1 0-16,23 1-1 16,12-1 0-16,-2 3 1 0,-8 8-1 15,-22 14-2-15,-13 11 2 16,-17 5-2-16,-7 9 0 15,-11 11-1-15,-7-5 2 16,0-2-2-16,-5-19 0 16,8-9 0-16,4-13 0 15,3-10 0-15,10 0 0 16,13-15 1-16,24-13-1 16,-47 28-1628-16</inkml:trace>
  <inkml:trace contextRef="#ctx1" brushRef="#br0" timeOffset="147328.25">17108 11925 1356 0,'0'0'0'0,"0"0"25"0,0 0 1 16,42-25 30-16,-14 15 0 15,4 0-11-15,0 5 1 16,6 10-14-16,-3 0 1 16,-8-5-3-16,-9 0 2 15,-18 0-5-15,-10 22 0 16,-25 11-6-16,-5 2 1 16,3 6-8-16,-1-1-1 15,-2-10-4-15,10-2 1 0,13-1-4 16,7-1 1-16,5-14-3 15,8-2 1-15,-1 0-1 16,13-2 1-16,7 2-1 16,11-10 2-16,4-8-1 15,8-2 1-15,-45 10-1456 0</inkml:trace>
  <inkml:trace contextRef="#ctx0" brushRef="#br0" timeOffset="148301.44">21630 16204 0,'0'0'0</inkml:trace>
  <inkml:trace contextRef="#ctx1" brushRef="#br0" timeOffset="148092.5">18535 12217 1381 0,'0'0'0'0,"0"0"26"0,-27-35 1 15,9 35 49-15,1 12 0 16,-8 21-10-16,-5 17 1 16,0 26-31-16,3 4 1 15,4 8-15-15,8-7 1 16,10-8-1-16,10-8 0 15,20-17 1-15,20-20 0 0,20-16-6 16,27-12 0-16,25-12 0 16,-2-6 0-16,-31-10 0 15,-24 3-1-15,-33 10-3 16,-19-3 0-16,-8 18-1555 16</inkml:trace>
  <inkml:trace contextRef="#ctx1" brushRef="#br0" timeOffset="148718.41">18032 12375 1180 0,'0'0'0'0,"0"0"58"16,0 0 1-16,-30-7 41 16,15-1 0-16,3-7-26 15,4 3 1-15,3-6-37 16,5-5 0-16,0-12-4 15,10 5-1-15,5-3 0 0,5 13 1 16,12 8-6-16,6 6 0 16,19 12-4-16,0 4 2 15,8 20-6-15,-3 13 1 16,6 7-7-16,4-5 1 31,15-15-3-31,8-7 0 16,-6-15-3-16,-4-8 2 0,-25-8-2 15,-15-10 0-15,-16 3-2 16,-11-2 2-16,-3-3-1 0,-10-8 1 16,-5-12 0-16,0 2 0 15,-5 0 1-15,0 13 1 16,0 10 0-16,2 2 0 16,3 13-1653-16</inkml:trace>
  <inkml:trace contextRef="#ctx1" brushRef="#br0" timeOffset="154749.14">4688 16036 665 0,'0'0'0'0,"0"0"34"15,0 0 0-15,-27-10 54 16,27 10 1-16,0 0-19 0,0 0 1 16,0 0-12-16,0 0 2 15,42 12-27-15,28-1 1 16,29-6-13-16,18-3 0 15,13-4 2-15,9-6 1 16,8-2 4-16,-5-8 1 16,-30-7 8-16,-12 3 2 15,-30 9-1-15,-16 5 0 16,-19 3-7-16,-15 3 0 16,-20 2 1-16,0 0 0 15,0 0-2-15,-32 20 0 16,-18-10-10-1,0 8 1-15,-2-11-18 0,-8 3 1 16,-19 3-9-16,-14 4 1 16,-14 4-37-16,-10-1-1 15,13-3-70-15,-8 1 1 0,-8 7-18 16,0 0 1-16,33-5 16 16,25-2 0-16,25-3 64 15,12-10 0-15,15-2 31 16,50-6 2-16,54-7 14 15,28-8 0-15,15-4 26 16,23-3 1-16,21-8 58 0,6 3 0 16,-40 2 24-16,-25 5 0 15,-35 8-20-15,-22 3 1 16,-32 7-5-16,-21 7 2 16,-12-2-19-16,-22 25 2 15,22-25-1430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24T05:54:26.83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1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24T05:54:52.585"/>
    </inkml:context>
  </inkml:definitions>
  <inkml:trace contextRef="#ctx0" brushRef="#br0">15863 15427 1255 0,'0'0'0'16,"0"0"41"-16,0 0 0 0,30-25 38 15,-30 25-1-15,15 0-19 16,-15 0-1-16,5 20-21 16,-10 18 0-16,-5 12-17 15,-20 5 0 1,-3 11-6-16,-11 2-1 0,-14 12 1 15,-4 3-1-15,-10 5 5 16,-5-12 0-16,4-16 2 16,4-17 2-16,14-15-4 0,8-13 1 15,12-10 7-15,5-8 1 16,17-4-1-16,3-18 1 16,5-21-2-16,5-19 0 15,10-18-3 1,5-3 1-16,13 21-5 0,2 17 1 15,2 20-1-15,3 18 0 16,10 20-5-16,2 16 1 16,13 19-1-16,4 8 2 15,1 15-4 1,0 0 0-16,-5 2-3 0,-5-15 1 16,2-9-1-16,5-14 1 0,-5-9-3 15,-4-8 1-15,-14-7 0 16,-6-6 0-16,-3-2 0 15,-13 0 2-15,-4 3 0 16,-13-3 0-16,0 0-2 16,0 0 1-16,0 0 0 15,0 0 0-15,0 0-1787 16</inkml:trace>
  <inkml:trace contextRef="#ctx0" brushRef="#br0" timeOffset="379.56">16520 15872 1394 0,'0'0'0'0,"0"0"56"15,0 0 2-15,0 0 44 16,0 0 1-16,0 0-31 16,0 0 0-16,53-25-40 15,14 8 1-15,22-9-8 16,9 1-1-16,11 10-4 15,-7 0 2-15,-17 3-1 0,-8 2 1 16,-25 7-6-16,-19 8 1 31,-18 3-5-31,-15-8 1 16,0 15-10-16,-10-10 2 16,10-5-1598-16</inkml:trace>
  <inkml:trace contextRef="#ctx0" brushRef="#br0" timeOffset="650.79">16861 15611 1482 0,'0'0'0'16,"-7"-13"34"-16,7 13 0 0,-3-15 33 16,3 15-1-16,0 0 9 15,0 0 0-15,0 23-30 16,13 35 1-16,9 32-7 15,3 13 1-15,5 6-9 16,-15-9 0-16,3-29-4 16,-9-14 0-16,-1-6-6 15,-6-21 0-15,-2-5-4 16,-2-15 1-16,2-10-3 16,0-10 2-16,0 10-1689 15</inkml:trace>
  <inkml:trace contextRef="#ctx0" brushRef="#br0" timeOffset="1328.99">17952 15825 1218 0,'0'0'0'0,"0"0"42"15,40-5 0-15,-12-5 46 0,1-3 1 16,9-12-20-16,4-5 1 15,8-18-31-15,5 8 0 16,-18-1-7-16,-10 11 0 16,-12 5-3-16,-10 5 1 15,-10-8-2-15,-10-12 0 16,-7-15-4-16,-10 2 1 16,-8 15 0-16,5 15 1 15,10 18-4-15,-7 25 2 16,-1 18-5-16,8 15 0 15,5 2-6-15,6 8 2 16,6 3-5-16,8 17 1 0,12 17-2 16,13 6 1-16,3-3-3 15,4-12 1-15,3-26-3 16,-10-7 2-16,-5-8-1 0,-8-9 0 16,-7-16 1-16,-12-8 0 15,-8-2 1-15,-15-5 1 16,-12-4 1-16,-6-9 1 15,1-12-1-15,7-13 1 16,40 28-1691-16</inkml:trace>
  <inkml:trace contextRef="#ctx0" brushRef="#br0" timeOffset="1752.72">18981 15810 1269 0,'0'0'0'0,"0"0"77"0,0 0 1 15,0 0 27-15,0 0 2 16,0 0-48-16,25-18 2 16,15 13-30-16,14 0 2 15,9 0-15-15,1-8 1 16,21-9-1-16,2-1 1 15,-15 5-1-15,-12 6 1 16,-5-3-3-16,-18-3-1 16,-19 3 0-16,-13 5-1 15,-5 10-6-15,-10-3 0 16,10 3-1514-16</inkml:trace>
  <inkml:trace contextRef="#ctx0" brushRef="#br0" timeOffset="1999.72">19240 15518 1369 0,'0'0'0'16,"-20"-13"31"-16,7 3 0 15,1 2 24-15,2 3 2 16,10 5 2-16,0 0 2 16,-2 11-26-16,12 11 3 0,9 34-12 15,6 14 3-15,-2 10 0 16,-6 14 1-16,6 6-4 15,-6-7 0-15,-5-22-1 0,1-21 1 16,-8-17 0-16,2-11 1 16,1-9-6-16,9-8 1 15,-17-5-1560-15</inkml:trace>
  <inkml:trace contextRef="#ctx0" brushRef="#br0" timeOffset="2399.5">20161 15669 1344 0,'0'0'0'16,"-2"-26"65"-16,-3 9 1 15,0 2 21-15,0 2-1 16,0 1-29-16,0-11 2 0,2-10-32 15,6-15 1-15,7-14-8 16,-5-1 1-16,-5-5-3 16,0 12 1-16,10 16-3 15,5 12 0-15,2 13-3 16,-2 10 2-16,8 5-3 0,6 0 0 16,24 5-3-1,16-5 1 1,6 5-2-16,7 0 0 15,30-2 0-15,-17-1 0 16,-23-2-1-16,-17-2 0 16,-23 4 1-16,-12-2 0 0,-20 0-1 15,10 3 0-15,-10-3-3 16,-2 10 1-16,2-10-4 16,-13 13 1-16,13-13-1569 15</inkml:trace>
  <inkml:trace contextRef="#ctx0" brushRef="#br0" timeOffset="2637.19">20697 15188 1419 0,'-15'-2'0'0,"-18"-3"25"16,-9 2 1-16,-8 6 11 0,8 9 0 15,7 11 21-15,3 17 1 16,2 15-17-16,2 21 1 16,9 12-9-16,4 8 1 15,15 4-2-15,2 3-1 16,6 5-1-16,9-12-1 15,8-23-7-15,7-18 1 16,8-22 2-16,5-10 1 16,15-13-6-16,4-10 0 15,4-15 0-15,-6-13-1 16,-62 28-1614-16</inkml:trace>
  <inkml:trace contextRef="#ctx0" brushRef="#br0" timeOffset="2984.58">21242 15528 1444 0,'0'0'0'15,"30"-8"56"-15,-5 3 0 16,0-10 28-16,7 2 0 16,-4-2-5-16,2 3 1 15,9-11-40-15,4 3 0 0,-6 2-10 16,-5-7-1-16,-4 8-14 15,-11 9 1-15,-7 8-8 16,-10 0 0-16,-10 25-5 16,-15 8 1-16,-12 15-3 15,-10-3 0-15,-1-2-1 16,-4-5 0-16,-3 14-1 16,10-1 1-16,18-14 0 0,12-4 0 15,10-13 0-15,20-15 0 16,15-10 0-16,17-5 1 15,18-7 2-15,-3-14 1 16,-2-9 1-16,0-3 2 16,5 8-4-16,7 2 2 0,-72 33-1584 15</inkml:trace>
  <inkml:trace contextRef="#ctx0" brushRef="#br0" timeOffset="3235.2">22453 14957 1470 0,'0'0'0'16,"0"0"70"-16,0 0 1 15,32-10 0-15,-17 10-1 16,-3 5 3-16,1 22 0 16,4 36-36-16,1 28 1 15,-8 22-11-15,-10 0 0 16,0-22-3-16,-5-13-1 15,0-13-3-15,10-4-1 16,5-21-4-16,0-7 2 16,-3-16-1-16,8-9 0 15,-15-8-1649-15</inkml:trace>
  <inkml:trace contextRef="#ctx0" brushRef="#br0" timeOffset="9777.33">17848 16982 653 0,'0'0'0'15,"10"-45"39"-15,-3 9 1 16,3-1 80-16,-5-1 2 16,3 15 12-16,-4 8 2 15,1 8-44-15,-5 7 0 16,0 0-32-16,13 0-1 15,-13 27-14-15,0 24 1 16,-10 24-10-16,-7 16 1 16,-18 2-2-16,-13 0 1 15,-14-5 1-15,-20-10 1 16,-3-8 2-16,-7-14 2 16,-5-14-3-16,15-11 0 0,10-19-1 15,9-17 1-15,11-12 4 16,17-24 2-16,8-14 2 15,14-15 2-15,18-16-9 16,20 0 0 0,10 14-5-16,17 14 1 0,18 25-1 15,12 18 1-15,8 20-10 16,12 20 0-16,-5 25-5 16,-10 11 0-16,-17-1-9 15,-15 3 2-15,-13-5-5 16,-9-10 0-16,-11-8-2 15,-7-12-1-15,-8-6 0 16,3-14-1-16,0-3 1 16,5-3 0-16,8-2 0 15,9-7 2-15,10-8 0 0,3 5 0 16,5 10 0-16,5 10 1 16,17 10-1-16,8-5 1 15,-80-15-2063 1</inkml:trace>
  <inkml:trace contextRef="#ctx0" brushRef="#br0" timeOffset="10089.04">18931 17208 979 0,'0'0'0'0,"-42"-17"53"16,9 2 0-16,11 2-24 16,7 3 1-16,15 10 26 15,-10-8 0 1,10 8-1-16,22-10 1 0,31-5-7 16,21-2 0-16,24-3 7 15,19-1 0-15,5-4 4 0,2 3 0 16,-24 9 1-16,-13 6 1 15,-25 1-15-15,-29 4 0 16,-18 2-18 0,-15 0 1-16,0 0-1511 0</inkml:trace>
  <inkml:trace contextRef="#ctx0" brushRef="#br0" timeOffset="10346.51">19322 16766 1231 0,'0'0'0'15,"-12"-18"32"-15,2 8 2 0,10 10 26 16,-10-13 2-16,10 13 18 16,-5 8-1-16,2 32-9 15,3 31 0-15,8 32-6 16,2 15 1-16,2 5-13 16,1 1 1-16,-1-14-11 15,-2-14 0 1,-3-11-4-16,6-19 2 0,4-23-10 15,6-18 1-15,7-23 1 0,9-29 0 16,-39 27-1712-16</inkml:trace>
  <inkml:trace contextRef="#ctx0" brushRef="#br0" timeOffset="10873.4">20268 17062 640 0,'0'0'0'16,"0"0"40"-16,0 0-1 15,33 21 14-15,-8-24-1 16,20-7-10-16,7-10 0 16,5-13 43-16,-5-7-1 15,1-8 20-15,-8 0 2 16,-16 3-4-16,-11 0 1 15,-23-1-10-15,-13 4 0 16,-11 4-11-16,-16 10 0 16,-5 6-16-16,0 19 2 15,-5 16-8-15,5 17 1 0,11 23-20 16,4 22 2-16,12 21-14 16,11 14 2-16,12 11-9 15,7-3 0 1,8-7-7-16,8-13 1 0,9-17-4 15,5-6 2-15,1-14-7 16,-1-6 2-16,-19-20 1 16,-6-12 2-16,-7-11-3 15,-5-12 0-15,0 0-3 16,25-25 2-16,-25 25-1818 16</inkml:trace>
  <inkml:trace contextRef="#ctx0" brushRef="#br0" timeOffset="11247.7">21100 17002 1444 0,'0'0'0'0,"0"0"23"0,0 0 2 16,30-13-4-16,-3 3 2 15,31-10 49-15,2-2-1 16,4 7-16-16,1 12 2 15,-15 8-7-15,-15 3 1 16,-13-3-9-16,-12-5 2 16,-10 0-17-16,0 0 1 0,-22 20-13 15,-13 10-1-15,-20 13-12 16,-5-3 1-16,5 8-3 16,13-13 0-16,15-7-4 15,9-8 2-15,13-13-5 16,5-7 2-16,28 5 2 15,14-12 2-15,23-11 1 16,19-7 0-16,-4-5 3 16,5 0-1-16,9 2 1 0,4 3 0 15,-98 25-1546-15</inkml:trace>
  <inkml:trace contextRef="#ctx0" brushRef="#br0" timeOffset="11456.83">22291 16592 1369 0,'0'0'0'16,"10"-38"33"-16,-3 13 2 16,1 5 37-16,-3 2 0 15,-5 18 24-15,0 0 1 16,5 15-28-16,-10 38 2 16,-8 43-18-16,1 22 1 0,-3 10-5 15,12 1 1-15,6-14-6 16,7-16 0-16,7-21-8 15,13-26 1-15,10-26-12 16,20-31-1 0,-60 5-1772-16</inkml:trace>
  <inkml:trace contextRef="#ctx0" brushRef="#br0" timeOffset="12424.37">11121 17085 1356 0,'10'78'0'0,"25"136"43"0,17-8 1 15,15-77 50-15,10-54 0 16,11-47-12-16,-9-41 1 16,-6-32-37-16,-11-18 1 15,-17-10-16-15,-20 0-1 16,-18 15-8-1,-27-5 1-15,-15-20-5 0,-20-10 0 16,1-2-1-16,-16 9 0 16,8 31-2-16,-8 27 0 15,13 30-2-15,-1 31 1 16,11 25-1-16,22 18 2 16,23 2-4-16,29-8 0 15,30-20-4-15,31-14 1 16,-88-36-1649-16</inkml:trace>
  <inkml:trace contextRef="#ctx0" brushRef="#br0" timeOffset="12662.94">12090 17113 1243 0,'0'0'0'0,"-23"-38"20"16,8 15 0-16,-7 6 17 15,2 2 0-15,5 7 25 16,8 6 1-16,7 2 2 0,-20 35 0 15,-5 38-2-15,10 20 0 16,10 18-7-16,15 12 1 16,2 20-9-16,6 6 1 15,2-8-11-15,-8-13 1 16,3-20-9-16,0-10 2 16,-10-17-12-16,-3-31 1 15,-2-32-6-15,3-31 1 16,-3 13-1636-16</inkml:trace>
  <inkml:trace contextRef="#ctx0" brushRef="#br0" timeOffset="12900.32">12030 17440 1243 0,'0'0'0'0,"32"-30"16"16,-2 10-1-16,5 4 7 16,2 14-1-16,3 4-12 15,-7 14 1-15,-8 11 0 16,-13 11 0-16,-22 10 9 15,-17 10 2-15,-23-3 10 0,3 0 1 16,-11 1 16-16,6-14-1 16,5-14 1-16,12-15 0 15,20-16-4-15,22-17 1 16,31-18-8-16,21-7 0 16,-59 45-1397-16</inkml:trace>
  <inkml:trace contextRef="#ctx0" brushRef="#br0" timeOffset="14144.34">12775 17339 1306 0,'0'0'0'15,"-5"-45"15"-15,-5 7 1 16,-3-7 14-16,-14 2 2 16,-6 3 41-16,-4 15 0 15,-13 17-3-15,-2 26 1 16,-3 27-12-16,0 13 0 15,16 10-12-15,9-3 0 0,7-12-15 16,18-13 0-16,13-12-8 16,24-15 0-16,23-3-6 15,20-10 2-15,4-15-6 16,-11-16 2-16,-11-11-2 16,-2-4 2-16,-21 4-2 15,-6 9-1-15,-13 10-1 16,-10 13 1-16,-5 10-3 15,-10 18 0-15,-5 35-2 0,0 7 0 16,10-7-5 0,15-15 1-16,10-16-1 0,22-2-1 15,20-2-2-15,23-13 1 0,12-20-1 16,-10-10 0-16,6-6 0 16,-16-9 0-16,-25-5 0 15,-20-5 0-15,-12-13 1 16,-20-3 0-1,-25 8 2-15,-4 11 0 0,-9 27 1 16,-12 22 1-16,1 23-1 16,1 15 1-16,13 16-2 0,13-8 1 15,12-3-3-15,15-10 1 32,7-12-2-32,13-3 1 15,8-13-1-15,-1-4 0 16,1-6 0-16,-14-2 0 15,-1 3 0-15,-8 2 0 16,-10 0 0-16,10 2 0 16,-8 14 0-16,-4 21 0 15,-8 34-1-15,-5 32 1 16,-3 33 0-16,4-3 0 16,9-12 0-16,0-5 0 15,10 12 0-15,0-2 0 16,-1-18 0-16,1-20 0 0,-2-40 0 15,2-23 0-15,-5-25 0 16,20-23 1-16,2-42 1 16,8-28 1-16,-5-18 1 0,0-10 1 15,2-7 5-15,-4-18 0 16,4-23 2-16,-2 11 2 16,7 35 0-16,1 17 2 15,-3 10-6-15,0 21 1 16,-13 32-3-16,-2 26 1 15,-15 34-6-15,0 21 2 16,-10 42-4-16,5 6 1 16,5-6-2-16,5-7 1 15,0-5-1-15,10-10 0 16,2-5 0-16,3-13 0 16,0-22 0-16,0-21 0 0,8-24 0 15,1-19 0-15,-6-9 0 16,2 0 0-16,-8-3 3 15,3 10-1-15,-10 13 2 16,-7 10 1-16,-3 10 0 16,0 15 2-16,0 0-1 15,-3 10-1-15,3 15 0 0,8 18 1 16,14 12-3-16,0 0 1 16,11-14-1-16,9-14-1 31,8-14 0-31,7-16 0 0,8-14 1 0,5-11-1 15,-11-15 0-15,-6-2 0 16,-16 7 1-16,-10 0 0 16,-4-12 1-16,-11-13 2 15,-4-30 2-15,-13 8 1 16,-10 19 2-16,-15 33 0 16,-5 36 3-16,-10 37-1 0,-4 36 0 15,-4 7 0-15,3-3-3 16,13-2 1-16,22-10-1 15,10-5 1-15,15-10-5 16,10-15 1-16,20-13-2 16,17-18 0-16,5-19-3 15,6-11 2-15,1-2-3 16,6-8 1-16,-18-2-3 16,-9 5 0-16,-48 30-1979 0</inkml:trace>
  <inkml:trace contextRef="#ctx0" brushRef="#br0" timeOffset="14424.78">11871 18112 1231 0,'0'0'0'15,"27"7"-3"-15,23-7 2 16,37-10-17-16,42-8 0 16,71-12 27-16,31-5 0 15,38-15 56-15,25-16 2 16,0-9 27-16,-30 9 0 16,-45 21-5-16,-54 7-1 0,-51 8-21 31,-47 10 0-31,-67 20-1447 0</inkml:trace>
  <inkml:trace contextRef="#ctx1" brushRef="#br0">25482 12259 0,'0'0'0,"0"0"0,13 0 0,0-14 16,1 14-16,92-40 0,53-14 0</inkml:trace>
  <inkml:trace contextRef="#ctx0" brushRef="#br0" timeOffset="26688.12">18767 6061 1168 0,'0'0'0'0,"-50"-18"49"16,15 3 2-16,3 2 51 0,-1 8 1 16,11 0-9-16,4 5 0 15,1 5-37-15,7-5-1 16,10 0-18-16,-10 5 1 16,10-5-9-16,25 18 1 15,40-3-9 1,27 3 1-16,37-8-3 0,21-3 1 15,37-17-2-15,-1-2 0 16,-1-4-1-16,-9-1 1 16,-9-11-5-1,-27 11 0-15,-33 6 1 0,-32 1 0 16,-38 5-3-16,-15 5 1 16,-12 0 0-16,-10 0-1 0,-27 20-3 15,-5-2 1-15,-33 2-5 16,-2-2 0-16,-13-8-5 15,0-5 0 1,-12-3-2-16,-13 3 0 0,-9 6-11 16,-16-4 2-16,-14 3-16 15,-6-5 1-15,11 0-6 16,-3 5-1-16,8 8 4 0,21-8 0 16,31 3 5-16,25-8 1 15,30-5 11-15,27 0-1 16,15 0 8-16,44 0 0 15,58-5 4-15,35 5 1 16,33 5 0 0,9-5 0-16,15-11 4 0,-7-1 1 15,-5 7 6-15,-36 0 1 16,-51 0 9-16,-38 5-1 16,-29 5 3-1,-24-5 2-15,-19 0-5 0,8 5 2 16,-8-5-3-16,-8-18 1 15,8 18-1615-15</inkml:trace>
  <inkml:trace contextRef="#ctx1" brushRef="#br0" timeOffset="43812.63">23184 13856 0</inkml:trace>
  <inkml:trace contextRef="#ctx0" brushRef="#br0" timeOffset="70267.2">17957 7807 1494 0,'0'0'0'16,"0"0"49"-16,0 0-1 15,25-28 51-15,-25 15 0 16,0 13-27-16,-5-10 0 16,5 10-35-16,0 0 1 15,0 0-15-15,0 0-1 0,0 0-5 16,0 28 1-16,-5 22-6 15,-5 11 1-15,0-1-4 16,3 3 1-16,4 15-4 16,3 7 2-16,0 16-1 15,0-3 1-15,3-17-3 16,4-11 1-16,-2-20-1 16,-5-12 0-16,-10-10-1 15,0-6 0-15,0 1 3 16,-2 0-1-16,-11-8 2 0,1-10 0 15,-15-5 3-15,-6-10 2 16,-14-13 0-16,2-10 2 16,18 6-3-1,12-1 2-15,5-7-5 0,13-20 0 16,14-39-3-16,13-11 2 16,-20 105-1755-16</inkml:trace>
  <inkml:trace contextRef="#ctx0" brushRef="#br0" timeOffset="70472.17">17569 7874 1419 0,'0'0'0'0,"0"0"30"16,27-17 2-16,-4 2 36 16,21-15 2-16,26-23 6 15,7-3 2-15,13 1-36 16,12 10 2-1,-12 10-16-15,-16 14 1 0,-6 11-4 16,-26 13 0-16,-22 9-6 0,-3 11 1 16,-17-23-1525-16</inkml:trace>
  <inkml:trace contextRef="#ctx0" brushRef="#br0" timeOffset="70837.08">18953 7917 1318 0,'0'0'0'31,"0"0"42"-31,33-5-1 16,-8-2 40-16,0-1 0 15,-3 6-22-15,-2 2 1 0,0 5-32 16,-3 2 1-16,-12 8-12 16,-10 8 1-16,-17 17-7 15,-13 3 1-15,3 0-2 16,-3-3 0-16,12-7-1 16,11-6 2-16,7-4 1 0,10-13 1 15,5-2 2-15,20-11 0 16,22-7 2-16,15-13 1 15,6-2 3-15,4 3 0 16,10 9-1-16,-7 3 0 16,-80 10-1528-16</inkml:trace>
  <inkml:trace contextRef="#ctx1" brushRef="#br0" timeOffset="86702.58">29892 16660 0,'0'0'0,"0"0"0,0 0 0,0 0 0,0 0 0,-14 0 0</inkml:trace>
  <inkml:trace contextRef="#ctx1" brushRef="#br0" timeOffset="86890.99">25123 11118 0,'0'0'0,"0"0"0,0 0 0,0 0 32,0 0-32</inkml:trace>
  <inkml:trace contextRef="#ctx0" brushRef="#br0" timeOffset="113797.99">20729 7663 1318 0,'0'0'0'0,"0"0"45"16,-10-38 0-16,10 38 54 0,5-10 0 31,-5 10-24-31,0 0 0 0,0 0-35 0,5 20 2 31,-15-2-15-31,3 20 0 0,-1 7-7 16,1 10 0-16,2 1-4 15,-10-3 0-15,0 4-3 16,2-1-1-16,-2-3-2 16,8 2 1-16,5-5-3 0,2 6 1 15,0-1-2-15,-3-5 0 16,-2-17 0-16,0-13-1 16,5-20 0-16,0 13-1 15,0-13 1-15,5-38 1 16,0-27-3-16,3-13 2 15,6-5 0-15,-6 10-1 16,-11 12 0-16,-7 6 0 16,-9 0-1-16,1-1-1 15,-12 6-1-15,10 12 0 16,3 10 0-16,7 11 0 16,2 2-2-16,6-3 1 15,2 1-1-15,2-4 0 16,11-6 0-16,14-1 0 0,21 5 0 15,4-4 0 1,3 4 0-16,-1 5 0 0,6 3 0 16,-2 3 0-16,-11 2 0 15,-7 5 0-15,-8 0 0 16,-5 5 0-16,-9 5 0 16,-6 0 0-16,1 0 0 15,-1 7 0-15,-7-2 0 0,-10 8 1 16,-5 10 0-16,-10 4 0 15,-7 1-1-15,-8 5 0 16,-7-3-1 0,-1 3 1-16,6-5-4 15,-8 4-1 1,3 9-3-16,2-6 0 0,3-2-3 0,12-11 0 16,20-17-1-16,10 3 0 15,5-8 2-15,22 0 1 16,15-10 2-16,8 0-1 15,0-3 2-15,-10 1 2 16,-10 4 2-16,-13 3 1 16,-7 0 1-16,-15 0 0 15,8 0 0-15,-8 0 0 16,-13 18 1-16,-12 15 1 16,-17 7 1-16,0 8 0 15,4-6 2-15,13-6-1 16,3 1 2-16,9-4 1 15,11-3-4-15,9-5 2 16,8 1-2-16,5-6 0 0,10-13-1 16,5-7 2-16,20-12-2 15,7-6 0-15,10 8 1 16,5-5 0-16,1 7-1 16,-6-4 2-16,-17-3-3 15,-5-5 1 1,-50 20-1562-16</inkml:trace>
  <inkml:trace contextRef="#ctx0" brushRef="#br0" timeOffset="114010.51">21576 7955 1381 0,'0'0'0'16,"0"0"21"-16,-10 13 1 16,10-13 26-16,15-5 1 15,0-1-8-15,27-1 0 16,35-8-5-1,8-3 1-15,17-4 3 16,-7-1 1-16,-23 0-5 16,-22 8 0-16,-18-5-4 15,-7 7 2-15,-10 1-6 16,-10 2 0-16,-10 0-9 0,-2 0 1 16,7 10-1513-16</inkml:trace>
  <inkml:trace contextRef="#ctx0" brushRef="#br0" timeOffset="114200.6">21773 7640 1419 0,'0'0'0'16,"-8"23"34"-16,6 0-1 15,7 9 9-15,0 19-1 16,-5 9 13-16,0 6 0 16,2 2-18-16,6-3 1 15,4 0-7-15,-2-19 1 16,-3-14-4-16,11-14 0 15,19-18-2-15,13-23 2 0,-50 23-1465 16</inkml:trace>
  <inkml:trace contextRef="#ctx0" brushRef="#br0" timeOffset="114999.99">23416 7419 1281 0,'0'0'0'16,"0"0"45"-16,13-43 1 15,-3 16 48-15,-5-1 0 16,-8 5-26-16,-2 8 0 16,0 3-33-16,5 12 1 15,-20-10-10-15,-10 20 1 16,-27 17-7-16,-10 11 0 16,-10 22-4-16,12 13 1 0,5 18-4 15,18 0 2-15,12-1-5 16,18-2 1-16,12-20-1 15,17-8 0 1,25-17-2-16,21-10 0 0,14-20 0 16,2-8 0-16,-14-10-1 15,-12-8 1-15,-21-5 0 16,-12 3 0-16,-10-2 1 16,-10-6 1-16,-10-7 0 0,-8 2 0 15,-11 5 0-15,-9 11 1 16,-4 12-2-16,-1 5 1 15,1 8-3-15,15-3 1 16,12-8-1-16,15-2 0 16,0 0-2-16,27 5 1 15,26-10-2-15,1-2 1 16,-9-6-1-16,-10 5 1 16,-13 13-2-16,1 11 2 15,2 6-3-15,-5 11 1 0,0 2 0 16,-10 3-1-16,-5 5-1 15,-10-6 1-15,5 4-1 16,-5-4 2-16,0-9-2 16,5-5 1-16,5-13-2 15,-5-10 1 1,10 12-1-16,9-19 1 0,-19 7-1646 0</inkml:trace>
  <inkml:trace contextRef="#ctx0" brushRef="#br0" timeOffset="115899.19">23578 8121 1419 0,'0'0'0'16,"0"0"30"-16,0 0 2 16,10-15-3-16,0 5 1 15,8-3 25-15,6-2 0 16,6 3-14-16,13 12-1 16,7 10-3-16,-18 17 0 15,-12 14-5-15,-15 4-1 16,-5-7-4-16,-5-11 0 15,0-9-7 1,5-11 1-16,0-7-4 0,10 0 1 0,0-10-3 16,12-22-1-16,11-19-1 15,-1-4-1-15,-5 0-1 16,-9 17 2-16,-8 10-3 16,-8 16 1-16,-2 12-1 15,0 0 1 1,0 12-1-16,3 16 0 0,12 20-3 0,10 0 0 15,-1-21-3-15,4-7 1 32,4-7-2-32,13-11 1 15,10-9-3-15,15-11 1 16,-8-4 0-16,-15-6 0 16,-17 5 1-16,-13 1 0 15,-12-6-1-15,-12 0 1 16,-10 3 0-16,-1 3 0 15,-9 14 0-15,-1 13 0 16,-2 13-1-16,-2 14 1 16,2 24 0-16,13 2-1 15,9-1-1-15,11-6 1 16,14-19-1-16,16-9 1 0,9-18-1 16,13-10 0-16,14-20 0 15,-4-10 0-15,-3-16-1 16,-14-4 1-16,-11 2 0 15,-7 3 0-15,-3 0 1 0,-9-16-1 0,-6-2 1 32,-2 0 0-32,-5 5 0 15,-5 13 2-15,-5 20-2 16,0 15 1-16,5 15 0 16,-15 12-1-16,0 21 0 15,0 20 1-15,-2 25-1 16,2 5-1-16,0 10-1 15,0 8 1-15,3 4-1 0,-6 1 0 16,6 2 0-16,2-7 0 16,2-18 0-16,3-10 0 15,-7-8 0-15,2-15 0 16,-2-12 0-16,-3-20 0 16,2-13 0-16,-7-28 0 15,-17-20-1-15,-5-14 0 16,2-14-5-16,2-4 0 15,18 12-9-15,5 12 0 16,10 24-6-16,10 7 1 0,10 7 2 16,18 3 1-16,24 0 7 15,3-8 1-15,12-4 4 16,-15-1 1-16,-4-2 1 16,-6 0 2-1,5-3 0-15,-2 0 0 0,-50 28-1574 16</inkml:trace>
  <inkml:trace contextRef="#ctx0" brushRef="#br0" timeOffset="116692.43">25720 7751 1318 0,'0'0'0'15,"0"0"64"-15,0 0 0 16,0 0 25-16,35-15 0 16,-15 3-26-16,15-4 0 15,10-6-34-15,-1-1 0 16,4 0-11-16,-11 8 0 16,-10 8-2-16,-12 2 0 15,-2 5-6-15,-13 0 0 0,0 0-1 16,-10 22 0-16,-20 16-7 15,-17 7 2-15,-8 11-4 16,3-1 1 0,-8-10-4-16,5 3 2 0,3-2-4 0,19-9 0 31,28-9 0-31,18-10 0 16,12-3 4-16,12-15 1 15,18-5 0-15,-3-8 0 16,-7-2 2-16,-13 0 2 15,-4 2 3-15,7-7 1 16,-35 20-1446-16</inkml:trace>
  <inkml:trace contextRef="#ctx0" brushRef="#br0" timeOffset="117843.65">27314 7414 1269 0,'0'0'0'0,"0"0"56"15,0 0 0-15,0 0 40 0,0 0 2 16,2-23-33-16,-2 23 0 15,3 10-31-15,-11 26 0 16,-7 29-14-16,-2 18 0 16,0 0-4-16,-1 0-1 15,3-5-1-15,3-12-1 16,7-11-1-16,0-17 0 16,5-16-1-16,-5-9 0 0,5-13-1 15,0 0 2-15,5-28-2 16,5-15 0-16,12-19-1 15,-2-16 1-15,-10-10-3 16,-10 4-1-16,-7 12-2 16,-6 6-1-16,1 18-2 15,-1 18 1-15,3 10-2 0,8 7 0 16,2 13-1-16,0 0 1 16,0 0-1-1,0 0 0-15,0 0-1 0,30-5 0 16,24-5-1-16,9 0 1 15,26 3 1-15,-1-3 1 16,-11-8 0-16,-5-5 0 16,-25 13 1-16,-14-2 1 15,-16 7 3-15,-17 5-1 16,0 0 4-16,-25 22 0 16,-30 6 1-16,-17 5 0 15,2 7 0-15,1 3 0 16,6 2-1-16,6-2 0 15,17-3-3-15,10 0 2 16,11-9-4-16,11-6 2 0,13-5-4 16,8-5 1-1,-4-8-2-15,21 4 1 0,18-6-1 16,16-5 0-16,1 0 0 16,-13 0 0-16,-22 17-1 15,-22 3 1-15,-28 15-1 16,-25 8 1-16,-17 8-1 15,-15 6 1-15,12 4-1 16,3-1 1-16,17-9-1 0,17-9 0 16,16-4-2-16,9-10 1 15,13-11 0-15,20-12 0 16,28 3-1-16,11-8 2 16,26-3-2-16,0-12 0 31,-6 3 1-31,-4-6 1 15,-25 8 1-15,-15 0 0 0,-18 0 1 16,-5 2 1-16,-22 8-1553 0</inkml:trace>
  <inkml:trace contextRef="#ctx0" brushRef="#br0" timeOffset="118085.43">28305 7935 1394 0,'0'0'0'0,"0"0"35"16,15-3 1-16,3-7 33 16,6 0 0-16,4-7-6 15,17-1 1-15,24-7-24 16,6 2 2-16,22 1-12 16,10 1 0-16,-7 1-4 15,-18 5 0-15,-22 3-1 0,-25 4 1 16,-15 1-11-16,-20 7 1 15,0-13-10-15,-10 8-1 16,10 5-1519-16</inkml:trace>
  <inkml:trace contextRef="#ctx0" brushRef="#br0" timeOffset="118267.8">28644 7535 1369 0,'0'0'0'15,"0"0"18"-15,0 0 1 16,0 0 12-16,0 0 2 15,0 0 16-15,-15 73 1 16,7 22-15-16,-2 19 1 16,0-6-8-16,3-5 0 15,-5-7-1-15,4-11 1 16,3-22-3-16,8-15 0 0,-3-48-1377 16</inkml:trace>
  <inkml:trace contextRef="#ctx0" brushRef="#br0" timeOffset="118937.55">29934 7525 1281 0,'0'0'0'0,"25"-28"53"0,0 8 1 16,7-3 40-16,-7 6 1 16,0 12-34-16,-10 5-1 15,-5 0-31-15,-10 0 0 16,-5 27-15-16,-25 21 2 15,-30 30-4-15,-7 5 1 16,-8 0-4-16,0-5 0 16,-4-10-1-16,2-2 1 15,-13-11-2-15,3-7 2 16,27-16-1-16,15-9 1 0,18-18-1 16,14-5 1-16,13 0 1 15,13-33 0 1,22-17 1-16,17-5 2 15,8-6 0-15,7 11 1 0,-15 17-2 16,-7 13 2-16,-10 18-2 16,-5 19 0-16,-3 13-1 15,3 23 1-15,0 8-3 16,0 4 0-16,-3 8-3 0,-4-10 2 16,-6-5-2-1,1-13 1-15,-4-17-4 0,1-21 1 16,5-12-1-16,20-15 0 15,-40 20-1577-15</inkml:trace>
  <inkml:trace contextRef="#ctx0" brushRef="#br0" timeOffset="119650.51">30928 7560 1332 0,'0'0'0'0,"10"-28"44"16,-3 8 2-16,-2 0 40 31,-3 2-1-31,3-2-20 0,-5 8 1 0,-5 2-35 16,5 10-1-16,-7-13-10 16,7 13 1-16,-20-10-5 15,5 0 1-15,-2 7-4 0,-8 11 1 16,-10 10-4-16,-10 9 1 15,0 21-3 1,0 7 1 0,13 1-2-16,5-6 0 15,7 3-3-15,5-8 2 16,5-5-2-16,2-2 1 16,1-5-2-16,-1-5 0 15,1 4 1-15,7 1 0 16,7-3 0-16,11-2-1 15,7-8 0-15,15-10 2 16,22-2-1-16,5-13 2 16,8-8-1-16,-10-12 1 0,-11 0 2 15,-16 0 0-15,-8 2 1 16,-13 0 1-16,-9-4 0 16,-11-6 0-16,-7-12-2 15,-2 7 1-15,-11 10-1 16,6 11 1-16,-6 12-1 15,3 10 1-15,-4 5-3 16,1 7 1-16,-7 1-1 0,5-3 0 16,8 3-1-16,7-11 0 15,10-7-1-15,0 0 0 16,5 15 0 0,7-10-1-16,13 0-1 0,8-5 2 15,-1 3-3-15,0-3 1 16,3 0-1-16,-7 2 0 15,-3 11-1-15,-5 15 1 16,-1 17-1-16,-9 13 2 16,-7 10-2-16,-8 0 1 15,-8 7-1-15,-9-7 1 0,0-10-1 16,-3-13 1-16,12-17-1 16,8-18 1-16,5-10-1637 15</inkml:trace>
  <inkml:trace contextRef="#ctx0" brushRef="#br0" timeOffset="130359.64">25541 13128 1243 0,'0'0'0'16,"-3"-28"40"-16,3 8 1 16,0 7 45-16,0 3 2 15,0 10-10-15,-5-17 2 16,-7-1-42-16,-8-2 1 16,-10 2-13-16,-12 3 1 15,-3 15-7-15,0 15 0 16,-10 8-4-16,0 10 0 0,3 4-3 15,10 11 2-15,4 5-5 16,14-8 1-16,11 6-2 16,13-4 1-16,5-16-2 15,3-11 0-15,9-15-2 16,10-15 0-16,11-18 2 16,9-12 0-1,-12-6 0-15,-3-1 0 0,-9-9 0 16,2 6 1-16,2 17 1 0,5 8 1 15,-14 10-1-15,-3 7 0 16,-15 8 0-16,15 3 0 16,-15-3 0-16,15 25 1 15,-5 18-4-15,-5 17 1 16,-3 18-2-16,-4 15-1 16,-6 8 0-16,-4-3-1 15,-3-20 0-15,-8-10-1 16,8 7-1-16,-7-4 2 15,2 7-1-15,3-10 1 16,7-13-2-16,5-17 1 16,5-18-1-16,0-20 2 15,22-2-1-15,3-31 0 16,22-40 1-16,13-10 0 16,2 5 0-16,3 5 0 15,-8 13 2-15,-9 17-1 0,-21 2 1 16,-7 16 1-16,-18 13 1 15,-2 12 1 1,-22-13-3-16,2 13 2 0,-5 8-2 16,8-8 1-16,17 0-1689 0</inkml:trace>
  <inkml:trace contextRef="#ctx0" brushRef="#br0" timeOffset="130815.35">26131 12524 1218 0,'0'0'0'0,"0"0"50"0,0 0-1 15,0 0 8-15,0 0 2 16,0 0 5-16,0 0 1 16,0 0-27-16,0 40 1 15,-25 23-11-15,-7 2 1 16,7-4-1-16,0-11 0 16,5-17-4-16,5-11 1 15,8-6-1-15,7-16 1 16,7 12-3-16,18-19 1 15,-25 7-1445 1</inkml:trace>
  <inkml:trace contextRef="#ctx0" brushRef="#br0" timeOffset="130974.6">26268 12582 1407 0,'0'0'0'16,"0"0"36"0,-5-10 0-16,5 10 10 15,0 0 1-15,0 0 10 16,-17 25 1-16,-8 20-20 15,-8 15 1-15,3-2-11 16,8-5 1-16,2-13-4 0,8-2 0 16,12-5-2-16,14-6-1 15,-14-27-1459-15</inkml:trace>
  <inkml:trace contextRef="#ctx0" brushRef="#br0" timeOffset="131407.1">26589 13216 1318 0,'0'0'0'0,"23"-10"28"16,-1 0 1-16,-2 5 31 16,-5 2 0-16,-5 0-17 15,0 1 0-15,2 2-15 16,3 0 1-16,0 2-13 16,-5 11-1-16,-7 5-6 15,-8-1 1-15,-8 11-4 0,-14 0 0 16,-16 4-4-16,1-1 0 15,15 11-1-15,4-4 0 16,8-15-1-16,8-8 1 16,7-15 3-16,0 12 0 15,0-12 4-15,25 0 1 16,12-7 9-16,15-8 0 16,-2-5 7-16,-2-1 1 15,-48 21-1391-15</inkml:trace>
  <inkml:trace contextRef="#ctx1" brushRef="#br0" timeOffset="124974.13">31698 16901 0,'0'0'0,"13"-13"0,1 13 0,-1-13 15,13-1 1,1 1 0,0 13-1,-1-14 17,1 14-32,-1 0 31,-13 0-31,1 14 15,-1-1 1,0 1 15,-13-14-31</inkml:trace>
  <inkml:trace contextRef="#ctx0" brushRef="#br0" timeOffset="151303.24">27944 13118 1243 0,'0'0'0'0,"7"-28"40"0,-2 8 1 15,0 2 61 1,-5 6 0-16,0 12-12 0,5-18-1 15,-5 18-39-15,5-10 0 16,-5 10-17-16,0 0-1 16,0 0-6-16,10 0 1 15,-5 7-4-15,0 21-1 16,-7 25-4-16,-3 17 1 16,-3 1-3-16,-2 4 0 15,-7-4-3-15,-3-3 0 16,3-8-2-16,-3-5 0 15,-5-7-2-15,5-8 1 16,7-12-2-16,-2-5 0 0,-2-8-1 31,-3-5 1-31,-2-3 0 16,2-7 0-16,-3-10 0 16,8-7 0-16,0-11-2 15,8-12 1-15,14-13-2 16,11-10-1-16,4-2-2 0,1-8 2 15,-23 73-1653-15</inkml:trace>
  <inkml:trace contextRef="#ctx0" brushRef="#br0" timeOffset="151496.24">27618 12989 1407 0,'0'0'0'0,"0"0"13"15,25-2 1-15,0-1 15 16,19-9 0-16,16-9 30 15,7 1 2 1,11-5-17-16,9 0 0 0,12 5-7 16,-11 5 0-16,-21-3-7 15,-22 8 1-15,-18 8-7 16,-15 9 0-16,-12-7-1437 0</inkml:trace>
  <inkml:trace contextRef="#ctx0" brushRef="#br0" timeOffset="151748.9">28562 13304 1431 0,'0'0'0'0,"15"-15"52"0,2 7 0 0,3 3 42 16,12 3 0-16,8-4-29 15,17 4 1-15,11-3-36 16,-4 0 0 0,-11 10-10-16,-13-5 0 0,-13 5-6 15,-10 8 0 1,-2 4-6-16,0 3 1 0,-15-20-1509 16</inkml:trace>
  <inkml:trace contextRef="#ctx0" brushRef="#br0" timeOffset="152350.34">30243 12904 1293 0,'0'0'0'16,"7"-36"14"-16,1 14-1 15,-3-1 14 1,-5 8 0-16,0 15 34 0,-5-10 1 16,5 10-10-16,-43 3 1 15,-29 12-8-15,-13 17 1 0,1 16-7 16,9 13 0-16,8 9-7 16,12 8-1-16,13 5-5 15,17-5 1 1,10-8-7-16,17-7 2 0,13-10-3 31,20-13 0-31,15-7-4 16,10-15 2-16,12-13-3 0,3-10 0 15,4-18 1-15,-6-5-1 16,-26-4 0-16,-22-11-1 16,-10-2 0-16,-25 7-1 15,-13 8-1-15,-19 5 1 16,-13 7-2-16,-2 0 1 15,10 13-3-15,12 0 1 16,17 5-3-16,18 0 2 16,0 0-2-16,0 0 0 15,18 5-2-15,19-5 0 16,28 0 0-16,2 8 0 16,-12 12 0-16,-20 13-1 15,-3 12-1-15,-7 5 2 16,-8 8-3-16,-12-2 1 15,-10 1-1-15,-9-1 0 0,-6-8-1 16,0-3 1-16,-3-12-1 16,3-11 2-16,-2-7-2 15,2-7 1-15,20-8-1677 16</inkml:trace>
  <inkml:trace contextRef="#ctx1" brushRef="#br0" timeOffset="128931.83">30463 18270 0,'0'0'0</inkml:trace>
  <inkml:trace contextRef="#ctx0" brushRef="#br0" timeOffset="155242.18">25957 14559 401 0,'0'0'0'15,"0"0"17"1,0 0 1-16,0 0 46 0,0 0 0 16,0 0 26-16,0 0 1 15,-5 23-15-15,20-23 0 16,17-8-33-16,13-4 0 16,15-3-9-16,-6 2 2 15,-4 5 5-15,-12-2-1 16,-16 5-2-16,-10 3 0 0,-12 2-6 15,-12-3-1-15,-30 11-2 32,-13 9 2-32,0 11-6 15,-5 5 1-15,13 7-10 0,5 0 0 16,9-2-5-16,13-5 1 16,10-8-4-16,8-7 1 15,4-6 6-15,3-2 0 16,-5-10 3-16,18 15 1 15,-6-10 5-15,1-2 1 16,-1 2-2-16,-2-5 2 16,-10 0 2-16,0 0 1 15,0 0-1285-15</inkml:trace>
  <inkml:trace contextRef="#ctx1" brushRef="#br0" timeOffset="129983.22">31897 18512 0,'0'0'0,"0"0"0,0 0 0,0 0 15,0 13 1,0-13 0,-13 0-1</inkml:trace>
  <inkml:trace contextRef="#ctx0" brushRef="#br0" timeOffset="156037.16">27192 14637 778 0,'0'0'0'0,"0"0"31"15,10-33 0-15,-10 33-6 16,-5-12-1-16,5 12 37 16,0 0 1-16,0 0 3 0,-13 12 1 15,1 21-8-15,-15 22 2 16,-3 11-2-16,-5 7 2 15,0-3-4-15,0 1 1 16,5-8-6-16,5-3 0 16,8-10-6-16,-1-2 0 15,8-13-1-15,3-7 1 0,5-8-2 0,-3-7 2 16,5-13-11-16,0 0 1 16,14-8-7-16,14-17 1 15,-28 25-1520-15</inkml:trace>
  <inkml:trace contextRef="#ctx0" brushRef="#br0" timeOffset="156591.01">27102 14728 1093 0,'0'0'0'0,"0"0"29"16,0 0 0-16,0 0 20 15,0 0 1-15,18-25-14 16,-18 25 1-16,25-13-14 15,7 3 2-15,13 0 2 16,2 0 0-16,-5 5 2 0,-9 2 1 16,2 3 5-16,-10 0 1 15,7 3 0-15,-7 4 1 16,-10 3-4-16,-15 0 1 16,-5 6-8-16,-23 4 0 15,-19 10-16-15,-5 8 0 16,4-6-10-16,-4 3 0 15,10 3-7-15,9-5 2 16,4-3-18-16,11-5 2 16,6-7-16-16,12-6 0 15,5-1-6-15,12-4 0 16,15 1 5-16,1-8 0 16,12 0 15-16,-5-5 0 0,-13 2 13 15,-10 3 0-15,-17 0 4 16,5 10 1-16,-15 5 4 15,-15 13 0-15,-22 15 1 16,-13 7 0-16,-2 0 0 16,7 1 0-16,11-9 0 15,11-4 1-15,23-13-1 16,15-5 1-16,15-7 1 0,20-10 0 16,15-3 4-16,12-3 1 15,0-7 6-15,-2-3 2 16,-5 3 14-1,-3 3 1-15,-22 7 12 0,-15 0-1 16,-20 0-6-16,0 0 0 16,0 0-1278-16</inkml:trace>
  <inkml:trace contextRef="#ctx0" brushRef="#br0" timeOffset="157307.1">28557 14705 904 0,'0'0'0'16,"0"0"10"-16,0 0 1 0,-10-2 30 16,10 2 0-16,-10 22 11 15,-3 8-1-15,-4 31-13 16,-1 4 0 0,6 6 4-16,5-11 1 0,4 3 11 15,3-8 1-15,3-7-5 16,6-10 2-16,6-6-7 15,15-19 1-15,-30-13-1227 0</inkml:trace>
  <inkml:trace contextRef="#ctx1" brushRef="#br0" timeOffset="134204.26">33358 18243 0,'0'0'0,"253"-53"0,-1-1 0,0 0 15,1 1 1,-187 39 0,-119 41-16,40-14 31,-27 1-15,-13-1-1,-14 14-15,1-14 31,-14 1-31,14-1 32,13-13-32,-14 0 47,14 14-47,-13-14 15,-1 13 1,14-13-1,27-13 1</inkml:trace>
  <inkml:trace contextRef="#ctx1" brushRef="#br0" timeOffset="135337.96">33398 18136 0,'0'0'0,"-13"0"0,0 13 0,-41 1 31,1-1-31,-40 1 31,-26 12-31,13 1 32,-14 0-32,67-14 31,26 1-31,160-28 31,119 1-15,-39 0-1,13-1 1,-133 14 0,-67 0-16,1 0 31,-14 0-31,-13 0 31,0 0-31,0 0 31,-13 14-31,-14-1 32,-13 14-32,1-14 31,-14 1-31,-1-1 31,15-13-31,-15 0 16,1 0-1,13 0 1,1 0 0,12 0-1,14 14 1,13 12 0,0 15-16,-67 26 31,-26 40-16,120-80 1,66-54-16,146-67 16,133-53-16</inkml:trace>
  <inkml:trace contextRef="#ctx0" brushRef="#br0" timeOffset="174120.96">29456 8076 401 0,'0'0'0'0,"0"0"17"0,-28-33 1 16,13 28 42-16,3 5 0 15,2 0 22-15,10 0 1 16,-15-5-5-16,5 5-1 16,0 10-28-16,3 3 2 15,-3 2-7-15,5 2-1 16,5-7 0-16,2 3 0 16,6 0 6-16,12-3 1 15,17 5 7-15,10-13-1 16,20-14-5-16,1-11 1 15,4-10-3-15,3-7 1 16,4 2 0-16,4 1 2 0,-11-4 3 16,-2-7 1-16,-8-2-9 15,-15-13 1-15,-10-2-5 16,-12-1 1-16,-10 1-8 16,-2 5 1-16,-3 4-5 15,-10 11 1-15,5 5-6 16,-5 7 1-16,-5 3-7 15,-5-5 0-15,0-21-3 16,-3 6 0-16,-7 17-5 16,-2 6 0-16,0 17-5 0,-11 15 0 15,-9 15-4-15,-8 20 2 16,-7 10-4-16,7 6 2 16,5-1-3-16,3 20 0 15,-1 31-1-15,6 15 0 16,12 12-1-16,8-10 1 15,9-14-1-15,3 6-1 16,3 14 0-16,2-11 0 16,0-20-1-16,2-15 0 15,1-23 0-15,-3-9 1 16,-3-8-2-16,-2-6 2 0,-2-12 1 16,-1-9 1-16,8-16 0 15,-12 5 0-15,-1-10 0 16,1-13 1-16,-5-10 1 15,-8-2 2-15,7 7 1 16,3 6 1-16,10 4 2 16,8 3 1-16,-3 10-1 15,27-20-1-15,-27 20-1743 16</inkml:trace>
  <inkml:trace contextRef="#ctx1" brushRef="#br0" timeOffset="162563.49">32641 18538 0,'0'0'0,"0"0"0,0 0 0,0 0 31,0 0-15</inkml:trace>
  <inkml:trace contextRef="#ctx0" brushRef="#br0" timeOffset="189144.05">28078 15070 1231 0,'0'0'0'15,"0"0"53"-15,0 0 1 16,0 0 50-16,-22-5 0 15,22 5-10-15,0 0 2 0,-10 10-40 16,8 0 0-16,4 3-18 16,18 7 0-16,25 0-8 15,25-8 1-15,27-12-1 0,10-5 1 16,25-15-3 0,-3 0 2-16,6 5-2 0,-26-3 1 15,-29 8 1-15,-20 3 2 16,-28 2-9-16,-9 2 2 15,-23 3-4-15,7-2 2 16,-7 2-5-16,0 0-1 16,0 0 0-16,-12 0 1 15,-1 0-4-15,1 0-1 16,2 0-5-16,-3 0 1 16,13 0-1831-16</inkml:trace>
  <inkml:trace contextRef="#ctx0" brushRef="#br0" timeOffset="189445.23">28611 14758 1457 0,'0'0'0'0,"-7"-18"50"0,2 8-1 16,0 0 44-1,0 0 1-15,5 10-15 0,-10 15-1 32,3 15-30-32,-3 23-1 15,0 8-11-15,5 9 1 16,5 8-10-16,-8 15 0 16,-4 13-5-16,-1-6 2 15,3-22-4-15,5-17 1 16,-5-18-4-16,3-16 1 15,2-14-4-15,5-13 2 16,0 0-1-16,7-10 0 16,-7 10-1744-16</inkml:trace>
  <inkml:trace contextRef="#ctx0" brushRef="#br0" timeOffset="190090.47">29520 14740 1192 0,'0'0'0'15,"0"0"111"-15,0 0 2 16,0 0 42-16,0 0-1 16,0 0-88-16,18 28 0 0,-11-15-35 15,18-8 1 1,10-5-14-16,20-13-1 0,0-5-2 15,9-9 1-15,-4-9 8 16,-5-11 1-16,-10-6 3 16,-10 3 1-16,-15 7 4 15,-10-8-1-15,-15-9 0 16,-10 0 0-16,-8-1-5 16,1 16 0-16,-6 12-3 0,9 13 1 15,1 13-6 1,6 12 1-16,-6 10-4 0,-7 25 0 15,-5 33-3-15,1 23-1 16,4 27-3-16,7 5 0 16,6-5-2-16,2-9 1 15,5-11-3-15,5-5 1 16,2 3-3-16,1-6 1 16,-3-27-2-16,-3-13 1 15,-2-27-1-15,3-10 1 16,2-18-1-16,0 0 0 15,0-13-1-15,2-20 0 16,8-42-1-16,20-16 0 0,-30 91-1866 16</inkml:trace>
  <inkml:trace contextRef="#ctx0" brushRef="#br0" timeOffset="190674.6">30507 14343 1444 0,'0'0'0'0,"0"0"17"0,0 0-1 15,17-33 8-15,-19 23 0 16,2 10 49-16,-10-8 1 16,-3 8-17-1,-14 8 0-15,-25 10-15 0,-8 27-1 0,-10 30-4 16,3 18 0-1,-8 13-4-15,5 2-1 0,16-10-5 16,16-12 0-16,26-13-6 16,17-5 1-16,25-8-3 31,17-17 1-31,20-15-2 16,3-21 1-16,-5-14-1 15,-8-13 1-15,-10-11-1 0,-12-6 0 16,-12-9 2-16,-11-1 2 15,-12 6-5-15,-12-7 1 16,-16 1-3-16,-2 9 1 16,8 18-1-16,-1 10 1 15,11 7-4-15,0 3 1 0,12 0-4 16,-8 0 1-16,8 0-3 16,0 0 0-16,5 13-1 0,0 12 0 15,12 20-1-15,-2 11 2 16,-2 1-4-16,-11 6 2 15,1 5-3-15,-6 5 0 16,-4 5 0-16,-8-5 0 16,-10-17-1-16,3-14 0 15,4-17 0-15,6-12 0 16,12-13-1-16,0 0 1 16,10-5-1-16,27-28 0 15,-37 33-1873-15</inkml:trace>
  <inkml:trace contextRef="#ctx0" brushRef="#br0" timeOffset="190874.24">30726 14836 1557 0,'0'0'0'16,"0"0"35"-16,0 0 0 15,55-13 11-15,-6 3 0 16,9 5 15-16,2-10 2 16,-3-8-20-16,-10 6 0 15,0 17-25-15,-4 2 1 16,-6 3 2-16,15 3 1 16,-52-8-1530-16</inkml:trace>
  <inkml:trace contextRef="#ctx0" brushRef="#br0" timeOffset="191327.95">31605 14748 1344 0,'0'0'0'15,"47"-20"78"-15,-7 0 2 16,5-3 19-16,2-5 0 15,13-4-37-15,12-4 1 16,6 1-25 0,-6-10 1-16,-15 2-7 15,-10 0 2-15,-22-2-7 16,-7 0 1-16,-8-1-5 0,-10-4 2 16,-8 2 0-16,1 13-1 15,-6 5-1-15,1 12-1 16,-6 8 0-16,-14 20-1 15,-13 23-3-15,0 12 0 16,0 16-6-16,8 9 2 16,-3 23-4-16,3 8 0 0,5 4-2 15,7-4 0-15,7-8-2 16,1-10 2-16,4-10-2 16,1-12 1-16,-1-11-4 15,3-15 1-15,8-15 0 16,-1-10 0-16,3-10 1 0,0 0-1 15,0 0 0-15,-5-17 0 16,5 17-1778-16</inkml:trace>
  <inkml:trace contextRef="#ctx0" brushRef="#br0" timeOffset="197367.17">25334 16300 1180 0,'0'0'0'15,"0"0"51"-15,0 0-1 16,0 0 54-16,0 0 1 15,0 0-11-15,0 0 1 0,0 0-31 16,0 0 1-16,-27-5-26 16,27 5 0-16,0 0-11 15,17-7 0-15,15-9-8 16,16-4 2-16,14 3-3 16,3-1 0-16,2 6 3 15,-12 1 2-15,-10 6-3 0,-13 5 1 16,-22 5-1-16,-15 6 0 15,-20 1-5-15,-20 16-1 16,-17 7-3-16,-18 15 0 16,13 8-3-16,7 5 0 15,13 5-5 1,5-3 1-16,19-12-4 16,8-23 1-16,15-9-1 15,10-6 1-15,10-3-1 0,25-2 1 16,20-10-1-16,17-5 0 15,10-10 0-15,-10-5 0 16,-17 5 3-16,-25 10-1 16,-15 0 3-16,-25 5-1 15,-13 18 2-15,-22-3 0 16,35-15-1717-16</inkml:trace>
  <inkml:trace contextRef="#ctx0" brushRef="#br0" timeOffset="209351.83">18767 18137 452 0,'0'0'0'0,"0"0"29"31,30 20 0-31,-1-25 64 16,21-5 2-16,17-3 10 0,26-9 2 16,16-4-2-16,16 1 2 15,17 0-52-15,5 5 0 16,0 2-15-16,-8 3 0 16,-4 8-11-16,-26 4-1 15,-19 11-6-15,-21 7 2 16,-29-8-2-16,-15 6 2 15,-17 7-8-15,-23 13 2 16,-28 12-8-16,-14 3 2 16,-23-15-7-16,-14-6 1 15,94-27-1153-15</inkml:trace>
  <inkml:trace contextRef="#ctx0" brushRef="#br0" timeOffset="209579.07">18635 18315 740 0,'0'0'0'0,"0"0"0"16,0 0 0-16,0 0 0 16,0 0 0-16,82-15 7 0,5-5 1 15,28 0 20-15,22 2 1 16,24 3 15-16,11 5-1 16,-12 0 15-16,-8-2 0 15,-30 2 12 1,-18 4 0-16,-42 6-3 0,-24 6 0 15,-23-1-11-15,-20 7 1 16,5-12-1109-16</inkml:trace>
  <inkml:trace contextRef="#ctx0" brushRef="#br0" timeOffset="-210498.89">26711 16632 577 0,'0'0'0'0,"0"0"15"16,0 0 1-16,0 0 23 0,0 0 0 16,0 0 10-16,0 0 0 15,0 0-8-15,0 0 1 16,20 33-13-16,-12 2 1 15,-3 3-3-15,-5-3 1 16,-3 0-4-16,-4-2 1 16,-6 5-1-16,-2 2 1 15,3-10 0-15,2 3 1 16,2-5-4 0,-7-3 2-16,-7 2 5 0,-5-14 0 15,9-3 2-15,6-5 2 16,-3-12 1-16,0-6 0 15,5-7 11-15,-8-15 0 16,8-13 12-16,8 0 1 16,4 3-10-16,8 2 1 15,10 3-5-15,8-3 1 16,7 3-14-16,9 7 1 0,4 8-9 16,12 5 1-16,4 5-6 15,14 5 1-15,-4 5-10 16,-7 2 1-16,-19 6-4 15,-16-1-1-15,-12-2-1 16,-2 0-1-16,-18 0 0 16,9 0 1-16,-9 0-2 0,0 0 1 15,0 0-1-15,0 0 1 16,0 0-1472-16</inkml:trace>
  <inkml:trace contextRef="#ctx0" brushRef="#br0" timeOffset="-209927.06">27839 16393 829 0,'0'0'0'15,"8"-22"30"-15,-3 6 0 16,-3-4 29-16,-2 5-1 16,0 5-1-16,0 10 2 15,0 0-16-15,0 0 1 16,-10-7-11-16,-12 22-1 31,-33 25-3-31,-15 13 2 16,-12 20-3-16,13 2 0 0,6 3-1 15,13-5 1-15,6-2-7 16,19-6 2-16,12-7-5 16,11-10 1-16,12-11-2 15,15-6 0-15,15-4-2 16,17-9 1-16,10-11 3 0,-5-7 1 16,-2-5 5-16,-8-5-1 15,-17 0 0 1,-12-2 0-16,-11-6-9 0,-12 3 1 15,0 15-1336-15</inkml:trace>
  <inkml:trace contextRef="#ctx0" brushRef="#br0" timeOffset="-209753.63">27379 16854 1042 0,'0'0'0'15,"0"0"-1"-15,0 0 1 16,0 0-7-16,54 5 0 15,14-10 11-15,6 0-1 16,-6-3 18-16,-6-2 1 0,-17 5 20 16,-8 2 1-16,-19 3 12 15,-8-2 0-15,-10 2 1 16,0 0 0-16,0 0-1095 16</inkml:trace>
  <inkml:trace contextRef="#ctx0" brushRef="#br0" timeOffset="-209229.54">28245 16333 640 0,'0'0'0'0,"0"0"61"0,-35 12 1 15,21-7 24-15,4 0 0 16,10-5-43-16,-5 11 0 16,5-11-21-16,39 22 2 15,24-12-6-15,9-2 0 16,3-8-3-16,7-8 1 15,0-2 6-15,0-5 2 16,-2 0 6-16,-15 0 2 16,-18 2 5-16,-20 3 0 15,-17 5-2-15,-10 5-1 16,-12 0-2-16,-13 0 0 0,25 0-1119 16</inkml:trace>
  <inkml:trace contextRef="#ctx0" brushRef="#br0" timeOffset="-208994.03">28562 16406 967 0,'0'0'0'0,"0"0"9"15,0 0 0-15,0 0 18 16,0 0 1-16,-25 38 9 0,12-11 1 16,-2 29-7-16,5 11 2 15,10-1-1-15,-5 2 1 16,3-5-2-16,-1-8 1 15,3-5-3-15,10-12 1 16,0-8-4-16,3-7 0 31,-6-8-2-31,-7-15-1 0,23 10-4 0,-6-10 0 16,-17 0-1147-16</inkml:trace>
  <inkml:trace contextRef="#ctx0" brushRef="#br0" timeOffset="-208549.63">29259 16079 752 0,'0'0'0'0,"0"0"53"0,0 0 1 16,10-28 40-16,-10 28 2 15,0 0-47-15,0 0 1 16,0 0-26-16,0 0 2 16,-15 23-11-16,-7 9 0 15,-13 19-2-15,-3 4-1 16,1-7 0-16,7-8 1 15,8-5 0-15,7-7 1 16,10-8 7-16,2-12 0 16,3-8 3-16,13 12 1 15,12-12 0-15,17-5 1 16,8-5 1-16,10 0 0 0,-1-2 0 16,-6 1 0-16,-11 1 5 15,-12 8 1-15,-15-1-5 16,-15 3 0-16,0 0-6 15,0 0 1-15,0 0-1315 16</inkml:trace>
  <inkml:trace contextRef="#ctx0" brushRef="#br0" timeOffset="-208322.85">29244 16106 1042 0,'0'0'0'15,"10"-12"3"-15,-10 12 2 16,0 0 4-16,0 0 1 16,10 2 14-16,-5 16 0 0,7 32 5 15,1 21 1-15,-1 2 1 16,-4-3 2-16,2 1-2 0,-3-6 1 16,-4-10-5-16,-1-7 1 15,-2-10-3-15,3-5 0 16,-3-33-1082-16</inkml:trace>
  <inkml:trace contextRef="#ctx0" brushRef="#br0" timeOffset="-206813.48">29456 16942 438 0,'0'0'0'0,"0"0"18"0,0 0 1 16,0 0 45-16,0 0 0 16,0 0 7-1,0 0 1-15,0 0-9 16,0 0-1-16,0 0-22 0,0 0 0 16,0 0-3-16,0 0 0 15,0 0-4-15,0 0-1 16,32-5 1-16,3 2 0 15,22 3-4-15,6 0-1 16,4-5 2-16,0-5 0 16,-5 2 5-16,8 1 0 15,10-3 1-15,2 0 0 16,-12 2 3-16,-18 3 0 16,-25 3-1-16,-14 2 2 15,-13 0-9-15,0 0 0 16,0 0-4-16,0 0 0 15,0 0-1293-15</inkml:trace>
  <inkml:trace contextRef="#ctx0" brushRef="#br0" timeOffset="-206418.08">29847 16743 916 0,'0'0'0'0,"0"0"15"0,-8-28 0 15,3 18 16-15,5 10 1 16,-2-12 6-16,2 12-1 16,0 0-3-16,0 0 1 15,0 0-1-15,0 0 1 16,-5 45-4-16,0 13 2 16,-3 10-3-16,1-5 1 0,2-13-3 15,5-5 1-15,-5-5 0 16,5-12-1-16,-5-5-1 15,5-6 1-15,5-2-1 16,-5-15 1-16,0 11 2 16,0-11 0-1,0 0-4-15,0 0 1 0,0 0-1 16,0 0 1-16,12-11-2 16,-12 11 2-16,5-10-1 15,-5 10 1-15,5-15 0 0,-5 15 0 16,3-12-3-16,-3 12 0 15,0 0-1 1,0 0-1-16,0 0-1514 16</inkml:trace>
  <inkml:trace contextRef="#ctx0" brushRef="#br0" timeOffset="-205371.09">29695 16974 590 0,'0'0'0'0,"-25"-7"88"0,0 4 2 16,3 1 15-16,2 2 0 15,10 0-60-15,10 0 0 16,0 0-20-16,7 12-1 15,21-4-9-15,24-3-1 16,20-13 1-16,23-4 0 16,32-6 8-16,-3 1 2 15,-14 4 4-15,-28 0 0 16,-20 3 1-16,-22 5 1 16,-20 0 1-16,-20 5 1 15,0 0-3-15,-35 10 2 16,-27 8-5-16,-28 0-1 15,-27 4-2-15,-12-2 1 16,17-2-6-16,2 2 0 0,-2 3-1 16,2 4 1-16,11-9-3 15,24 0-1-15,33-8-1 16,19-5 0 0,23-5-1-16,25-8-1 0,60-4-1 15,15-6 0-15,4 0 0 16,3 1 0-16,8 7-1 15,-1 0 0-15,-2-5-2 16,-14-1 1-16,-34 4-1 0,-21 4 1 16,-26 6-1-16,-27 4-1 15,-40 3 1-15,-24 0 1 16,-38 3-1-16,-3 2 1 16,3 3-1-16,0-1 1 15,-13 3-1-15,6 0 1 16,32-5-3-16,24-10 2 15,33 0-2-15,30 0 1 16,0 0-3-16,48-15 2 16,54-2-3-16,15 2 2 0,-10 5-1 15,-5 2 1-15,-10 3-3 16,5 8 0-16,-97-3-1480 16</inkml:trace>
  <inkml:trace contextRef="#ctx0" brushRef="#br0" timeOffset="-204627.84">31859 16348 564 0,'0'0'0'16,"0"0"108"-16,30-33-1 0,-18 21-35 16,-9 2 0-16,-3 10-19 15,0 0 1-15,12 0-22 16,-9 22 2-16,-3 34-13 15,-15 17 2-15,-18 12-7 0,-9 11 1 32,-5-1-1-32,-8-7 1 0,-10 3 1 0,-14-6 1 15,-9-2 4-15,-16-10 1 16,-6-10-2-16,18-17 1 16,15-11 13-16,17-20 0 15,23-13 6-15,17-12 2 16,2-10 1-1,11-17 1-15,9-24-3 0,13-9-1 16,8-3-6-16,12-5 1 16,4 17-4-16,14 11 0 15,4 17-2-15,5 16-1 16,3 17-10-16,7 17 2 16,-4 16-10-16,-14 12 1 31,-11 3-6-31,-1 20 0 0,5 25-5 15,-4 3 1-15,-6-16-3 16,-5-12 2-16,3-20-1 16,3-15 0-16,9-23-1 15,10-8 0-15,-57-2-1470 0</inkml:trace>
  <inkml:trace contextRef="#ctx0" brushRef="#br0" timeOffset="-204045.62">32604 16494 929 0,'0'0'0'16,"17"-50"74"-16,-9 12 0 16,-8 3 16-16,-8 2 0 15,-2 13-24-15,-12 5 0 0,-16 2-34 16,-14 11 2-16,-8 14-13 15,-2 18 2-15,10 23-2 16,9 10 2 0,4 18-3-16,4 17 0 0,-13 25-1 15,14 0 0-15,29-20 0 16,14-12 0-16,26-11-3 16,13-12 1-16,9-15-3 15,8-20 1-15,4-26 0 0,-1-17 0 16,-6-10 0-16,-10-10 1 15,-14-10 4-15,-21-5 1 16,-19-8-1-16,-18 2 2 16,-18 4-4-16,-4 6-1 15,-3 11 4-15,10 10-1 16,10 10-1-16,8 5 0 16,4 2-2-16,13 3 0 15,-12 0-5 1,12 0 2-16,0 0-5 0,22 0 1 15,3 3-5-15,13 12 2 0,16 8-5 16,-4 14 2-16,-5 19-3 16,-13 7 0-16,-9 15 0 15,-13 2 0-15,-13-4-1 16,-12-6 1 0,-10-2-1-16,1-13 0 0,-1-9 0 15,7-14 0-15,8-14-1 16,-5-5 1-16,-2-6-1 15,2-7 1-15,15 0-1560 16</inkml:trace>
  <inkml:trace contextRef="#ctx0" brushRef="#br0" timeOffset="-203181.42">24370 16612 740 0,'0'0'0'0,"-22"-35"73"0,-3 5 0 15,2-3 19-15,-4-2 1 16,-3 5-32-16,0 9-1 15,-10 9-27-15,-7 12 1 16,-5 15-15-16,-8 13 1 16,3 12-8-16,14 0 2 15,1 10-5-15,15-2 1 0,17-18-4 16,20-2 2 0,17-10-2-16,18-11 0 0,20-19-2 15,9-8 1-15,4-11-1 16,-9-4 2-16,4-10 2 15,-16 0-1-15,-12 7 6 16,-15 15-1 0,-11 8 9-16,-19 15 1 0,10 23-1 15,-20 25 1-15,-7 42 0 0,2 18 0 16,-10 3-2-16,3 12 2 16,-1 36-3-16,-2-13 1 15,1-20-3-15,4-18 0 16,7-5-3-1,8-13 1-15,10-12-1 0,8-20 2 16,12-35-2-16,14-31-1 16,26-27 2-16,5-18-1 15,7-15 3-15,-10-7 1 16,-7-6 0-16,-13-2 0 16,-12-5 4-16,-15 5 1 15,-10 8-1 1,-10 2 1-16,-7 12-4 0,-6 19 0 15,13 42-1510-15</inkml:trace>
  <inkml:trace contextRef="#ctx0" brushRef="#br0" timeOffset="-202898.05">24823 15966 791 0,'0'0'0'0,"10"-63"76"0,0 22 1 16,-10 14 10-16,0 17-1 31,0 10-23-31,-15 22 1 16,-2 39-25-16,-10 2 2 15,-3-1-16-15,0-4 1 16,7-5 1-16,4-5 0 15,9-10-3-15,12-18 0 16,8-13-2-16,17-19 0 16,33-21-4-16,17-15 1 15,-77 48-1188-15</inkml:trace>
  <inkml:trace contextRef="#ctx0" brushRef="#br0" timeOffset="-202757.23">25082 15747 1067 0,'0'0'0'16,"-27"17"3"-16,2 3 0 15,-2 16 2-15,2 9 1 0,2 18 22 16,6 0 1-16,12 0 10 16,5-8 1-16,10-2 1 15,22 2 0-15,21 5 1 16,6-9-1-16,-59-51-1081 16</inkml:trace>
  <inkml:trace contextRef="#ctx0" brushRef="#br0" timeOffset="-201347.98">23506 15862 916 0,'0'0'0'15,"-2"-47"49"-15,-3 9 0 16,0 3 37-16,5 2 2 15,-5 15-2-15,2 8 1 16,3 10-32-16,0 0 0 16,0 0-14-16,18 46 1 15,-4 47-4-15,9 22 0 16,-3 24-4-16,2 27-1 16,-12 32-5-16,-2 9 0 15,-6 2-3-15,-2-6 0 16,-7-9 0-16,-1-13-1 15,3-15 3-15,-7-15 1 16,-1-20 8-16,1-20 1 16,-3-36 4-16,-3-19 0 15,4-29 2-15,1-19 0 16,1-23-11-16,9-33-1 16,16-38-5-16,16-29 1 15,-29 115-1726-15</inkml:trace>
  <inkml:trace contextRef="#ctx0" brushRef="#br0" timeOffset="-200060.63">23755 18240 803 0,'0'0'0'16,"-32"0"17"-16,9 0 0 15,6 0 12-15,4 0 0 16,13 0 43-16,0 0 0 15,10 0-1-15,43 2 1 16,54 8 0-16,35 1 1 0,54-1-12 16,41-5 0-16,62-5-3 15,74 2-1-15,46 6-10 16,54-6 1-16,43 1-2 16,2-6 0-16,-13-4-1 15,-2-1 0-15,10 1-3 16,-10 2-1-16,-25 5-2 0,-24 0 1 15,-26 2-7-15,-64 1 2 16,-65-1-4-16,-58-2 2 16,-52-5-6-16,-39 3 0 15,-33 2-4-15,-22 0 1 16,-18-3 0-16,-20 3 0 16,-35 0 1-16,-12-3 0 15,-10 3-5-15,-27-5 0 16,-45 0-3-16,72 5-1811 15</inkml:trace>
  <inkml:trace contextRef="#ctx0" brushRef="#br0" timeOffset="-199046.65">23768 15711 1117 0,'0'0'0'0,"7"-25"27"16,0 5 1-16,8 0 54 16,3 0 1-16,-11 2-7 15,6 3 1-15,9 0-28 16,6-3 2-16,11 1-22 16,19 4 1-16,6 16-9 15,24 7 2-15,29 2-4 16,37 6 1-16,30 2 0 0,31 5 2 15,29 6 0-15,49 1 1 16,44 3 0-16,36 6 2 16,41-1 5-16,12-5 2 15,9 5-2-15,-4 1 0 16,10-4 3-16,15-11-1 16,24-6-1-16,-21 2 0 15,-36-2-2-15,-19 6 1 16,-33-1-4-16,-30-8 0 15,-37-9-4-15,-43-3 2 0,-44 0-5 16,-53 0 0-16,-44 3-1 16,-38-1 0-16,-20-4-2 15,-19-3 0-15,-19 2-3 16,-11-2 2-16,-13 0-3 16,12-2 0-1,-12 2 0-15,0 0-1 0,0 0-2 16,-15-13 0-16,5 8-5 15,3-18 1-15,7 23-1867 0</inkml:trace>
  <inkml:trace contextRef="#ctx0" brushRef="#br0" timeOffset="-182986.31">32335 14250 627 0,'0'0'0'16,"0"0"38"-16,0 0 1 15,0 0 68-15,0 0 1 16,0 0 4-16,0 0 0 16,0 0-11-16,0-25 0 15,0 25-44-15,0 0 0 16,0 0-8-16,0 0 0 16,-15 20-7-16,-13 7 0 15,-9 19-4-15,-5 11 1 0,-11 11 4 16,-9 10 1-16,-8 15 0 15,1 3 1-15,6 7-7 16,6-7 0-16,22-8-4 16,10 0 1-16,18 10-7 0,12-5 0 15,12-17-7-15,26-13 1 16,26-18 1-16,11-18-1 16,12-19-2-16,-5-10 2 15,-12-14 0-15,-10-11 1 16,-15-13 3-16,-11-8 0 15,-9-5 4-15,-12 5 0 16,-16-5-1-16,-7 10 1 16,-7 11-4-1,-8-1 1-15,-7-2-3 0,-3-3-1 16,0 5-6-16,7 6 0 16,6 12-10-16,4 2 1 15,13 13-5-15,-12-5 0 16,0 0-3-16,12 5 0 15,-13-5-2-15,13 5 1 16,-12-5-7-16,12 5 1 0,0 0-6 16,12 0-1-16,23 0-2 15,20 0 0-15,17 0-2 16,5 5 0-16,-5 0 2 16,-12 10 0-16,-13 5 4 15,-17 13 0-15,-22 15 2 16,-16 20 1-16,-17 20 3 0,-4 5 1 15,-6 2 2-15,0-14 2 16,-2-16 1-16,4-2 0 16,8 3 0-16,5-6 1 31,5-12 0-31,8-16 2 0,7-32-1802 16</inkml:trace>
  <inkml:trace contextRef="#ctx0" brushRef="#br0" timeOffset="-90378.8">32350 10448 878 0,'0'0'0'16,"0"0"50"-16,39-40 0 0,-16 15 69 15,-8 2 0-15,-5-5-1 16,-5 6 1-1,0-6-49-15,-3-5 1 0,-2-7-24 16,-10 2 0-16,-5 6-12 16,-5 12 0-16,1 12-5 15,-14 13 1-15,-9 18-7 16,-8 9 2-16,5 11-6 16,0 8 0-16,-9 1-3 15,11-4 1 1,16-5-3-16,14-3-1 15,13-12-1-15,10-8-1 16,15-5 2-16,13-12-1 16,11-8-1-16,-4-11 1 15,-10-9-2-15,0-5 1 16,0-10 3-16,-8 2 1 16,-4 3-1-16,-6 20 1 15,-4 5 1-15,-13 10 0 16,7 15 0-16,-10 18 0 15,-11 29 0-15,-4 14 1 16,-4 9 0-16,-1 1 0 0,-2 2 0 16,5 0 0-16,13-12-2 15,2-6 0-15,5-15-1 16,5-14 1-16,-5-21 0 16,0-20 0-16,15 7 4 15,7-22-1-15,8-17 2 16,10-16 0-16,5-18-1 15,2-7 2-15,1-17 8 16,-4 9 2-16,-9 11-2 0,-5 14 1 16,-10 11-4-16,-3 5 0 15,3 7-16-15,-5 1 1 16,-15 32-2059-16</inkml:trace>
  <inkml:trace contextRef="#ctx0" brushRef="#br0" timeOffset="-90074.19">32977 9530 1155 0,'0'0'0'0,"8"-30"53"15,-3 17 0 1,-3-2 22-16,1 7 0 0,-3 8-14 15,0 0-1-15,-8 11-28 0,-4 21 0 16,-13 31-7-16,0 8 0 16,-5 2 1-16,10-8 0 15,-2-5 0-15,9-9 1 16,1-21-5-16,9-10 0 16,3-20-6-16,28 0-1 15,12-28-9-15,9-7 0 16,-49 35-1386-16</inkml:trace>
  <inkml:trace contextRef="#ctx0" brushRef="#br0" timeOffset="-89925.15">33144 9527 1117 0,'0'0'0'16,"5"-17"1"-16,-5 17 2 0,0 0-2 15,-5 10 0-15,-5 10 27 16,-5 25 1-16,0 28 26 16,-10 10 1-16,3-2 8 15,5-1 0-15,7-9 9 16,5-16 0-16,5-17-14 15,10-11 2-15,-10-27-1326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24T05:48:39.339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24T05:48:41.499"/>
    </inkml:context>
  </inkml:definitions>
  <inkml:trace contextRef="#ctx0" brushRef="#br0">13328 13735 0,'0'0'0,"14"0"0,-14 0 0,13 0 0,-13 0 16,13 0-16,-13 0 15,0 0-15,0 0 16,0 0-16,0 0 0,0 0 16,0 0-16,0 0 0,0 0 15,0 0-15,0 0 16,0 0-16,0 0 15,0 0-15,0 0 0,0 0 16,0 0-16,0 13 0,0-13 16,0 14-16,0-14 0,0 13 0,0 0 15,0 1-15,0-1 16,0 1-16,0-14 31,0 0-15,-133 0-16,-79 13 0,172-13 31,93-13-31,-53-1 31,0 14-31,13-94 47,1-67-47,-14 135 31,0 52-31,-1714-1944 47,1714 1918-31,-40-14 0,14 14-1,-27-13 16,-27-14-31,14 13 32,12 14-32,15-13 15,12 13 1</inkml:trace>
  <inkml:trace contextRef="#ctx1" brushRef="#br0">8451 6609 1130 0,'0'0'0'0,"0"0"31"15,-35-30 0-15,20 20 38 16,-5-3-1-16,8 8-10 15,-3 5-1-15,-10 3-24 0,-7 7 2 16,-13 5-16 0,-2 7 0-16,12 1-4 0,2 10 1 15,-9 12-2-15,0-2 1 16,-1-13-1-16,-11 8 2 16,9 10-2-16,-3 14-1 15,6 27-1-15,5-1 2 16,-6-5-3-16,1-13 1 15,10-15-1-15,7 3 0 16,-3 8-1-16,8 7 1 16,-2 7-1-16,2 8 0 15,0-5 2-15,3-5-1 0,-3-22 0 16,10-14 0-16,2-6 2 16,1-4-1-16,2 19 0 15,0 9 1 1,-5 0-2-16,5 6 0 0,5 7-2 15,0-5 0-15,0-11 0 16,0-4 0-16,0-10-2 16,5-10 1-16,0-6-2 0,0 1 2 15,12 10-2-15,-7-8 0 16,3-2 0 0,-3-3 1-16,2-13-2 0,3 4 1 15,5 1 0-15,7-7-1 16,-7-2 0-16,8-8 0 15,-1-8 1-15,13-7 0 16,10-2-1-16,-5-11 1 16,-1-10-1-16,-4 5 2 15,3 3 0 1,-8 8 0 0,-3 7-2-16,0-8 2 0,6-5 0 15,-1-5-1-15,-5-22 0 16,1 0 0-16,-6-16-2 15,1 3 1-15,-1 3-1 16,5-3 2-16,1 10-2 16,-3 3 1-16,-3 10-1 15,0-11 2-15,-2-14-2 16,3-8 1-16,-3-5-1 0,4 0 1 16,-6 17-2-16,-1 3 0 15,-4 8 1-15,-3-5-1 16,2-1 1-16,3-4-1 15,-10-26 0-15,-5-7 2 16,-5 0-2-16,-10 8 1 16,-5 6-2-16,-7 9 1 15,-11 12 0-15,-4 8 2 16,0-1-1-16,2 14 1 16,-8 14-2-16,1 10 2 0,0 13-2 15,-1 0 1-15,43 5-1679 16</inkml:trace>
  <inkml:trace contextRef="#ctx0" brushRef="#br0" timeOffset="4705.5">15666 13010 0,'0'0'0</inkml:trace>
  <inkml:trace contextRef="#ctx1" brushRef="#br0" timeOffset="3528.82">9114 6684 515 0,'0'0'0'0,"0"0"6"15,0 0 1-15,0 0 17 16,0 0 0-16,0 0 3 16,-33-17 0-16,13 17-11 0,-5 7 1 15,-12 3-7 1,5 8 0-16,-1 2-3 0,-4 8 1 15,-5 17-4-15,4 5 2 16,-4 11-2-16,10 17 1 31,-8 10-1-31,2 0 1 16,1-18-1-16,5-2 2 16,7-2 0-16,-3 7 2 15,6 0 0-15,7 10 0 16,2 15 0-16,-1-10 1 15,-4-15-1-15,3-8 1 16,3-9-3-16,-3-6 2 16,2 15-1-16,3 8 1 15,-7 15-1-15,7-10 0 16,0-2 2-16,5-13 1 0,5-10 3 16,0-13 0-16,5-13 2 15,5-6 1-15,2-1-1 16,13 5 2-16,3-2 0 15,7 4 0-15,7-12 2 0,5-2 1 16,-7-13 1-16,0-5 2 16,-3-5 0-16,-2-3 1 15,12-14 1-15,-2-1-1 16,-2-5-1-16,-1-2 0 16,0-3-1-16,3-15 0 15,-8-5-2-15,8-7 1 16,-10-10-5-16,3 7 2 15,-1 0-1-15,-5 10 1 16,-2 0-1-16,0-7 0 16,-3-18 0-16,6-13 1 15,-6-20-4-15,1 0 2 0,-3 8 0 16,-13-2-1-16,-2-14-1 16,-10-7 0-16,-10 3-1 15,-2 23 0-15,-13 27-2 0,-3 25 2 16,-7 15-2-16,0 13 0 15,8 15-2 1,2 5 0-16,25 5-1219 16</inkml:trace>
  <inkml:trace contextRef="#ctx1" brushRef="#br0" timeOffset="7912.9">10060 6883 464 0,'0'0'0'16,"0"0"27"-16,-5-43 0 0,5 21 45 15,5-1 1-15,-10 8 12 16,5 15 0-16,-5-13-29 16,5 13 1-16,-10-5-18 0,-7 5 0 0,-6 0-9 15,-14 5 2-15,-15 18-10 16,4 0 1-16,-2 9-5 16,13 6 1-16,-3 7-5 15,8 16 2-15,-6 9-4 31,6 8 2-31,-3-15-4 16,0-5 0-16,1-13-2 16,6 11 0-16,8 7 0 15,-7 12-1-15,7 8-1 16,0 5 1-16,-2 0 0 0,2-5-1 16,2-20 1-16,8-2 0 15,0-4-2-15,0 6 2 16,-5 8-1-16,10 9 0 15,0 3 0-15,5-2 0 16,0-16-1-16,8-7 1 16,2-15-1-16,-3-10 2 15,3-11 0-15,5 1 0 0,8 2-1 0,-3-5 2 16,12-5 1-16,-5-20 0 16,8-7 0-16,0-11 1 15,12-5 5-15,11-7 1 16,4-15 2-16,0-13 1 15,-5-20 0-15,8-10 0 16,-8 5 0-16,-7 0 1 16,-10 15-3-1,0-10 0-15,-8-16 0 0,-7-6-1 16,-5-11-1-16,-10-2 1 16,-5 10 0-16,-5-11 2 15,-10-27 0-15,-7 3 0 16,-11 20 0-16,-9 22 0 0,-3 31-2 15,-7 24 0 1,-15 21-3-16,4 18 2 0,58 7-1402 16</inkml:trace>
  <inkml:trace contextRef="#ctx0" brushRef="#br0" timeOffset="18006.68">22281 7509 0,'0'0'0,"13"0"0,0 0 0,-13 0 0,14 0 16</inkml:trace>
  <inkml:trace contextRef="#ctx1" brushRef="#br0" timeOffset="16457.3">17521 1230 1407 0,'0'0'0'15,"-5"-28"39"-15,0 13 0 16,0-2 53-16,5 7 0 15,0 10-23-15,0 0 0 16,0 0-32-16,0 0 2 16,-12 10-19-16,7 12 0 15,-2 34-2-15,-1 9 0 0,3 13-4 16,5-5 2-16,5-8-4 16,-5 1 2-16,5-6-3 15,5-9 2-15,2-11-2 16,3-8 0-16,0-11-2 15,-2 1 0-15,2 1-1 16,-5-11 1 0,-3-12-3-16,-7 0 1 0,5-17-3 0,-10-6-1 15,5 23-1591-15</inkml:trace>
  <inkml:trace contextRef="#ctx1" brushRef="#br0" timeOffset="16734.64">17247 1132 1306 0,'0'0'0'0,"10"-23"22"16,3 6 2-16,7-3 21 16,2 7 0-16,8 8-7 15,15 10 1-15,15 13-15 16,9 9 0-16,6 6-7 16,-3 22 1-16,3 11-3 0,-20 17-1 15,-15 0 7 1,-20 0 1-16,-15-28 1 0,-15-5 1 15,-15-12 1-15,-13-10 0 16,-4 5 1-16,-8-6 1 16,-12-14-3-16,0-3 0 15,-10-10 7-15,4-10-1 16,21-8-3-16,17-4 0 16,15 6-6-16,33 4 2 15,-18 12-1547-15</inkml:trace>
  <inkml:trace contextRef="#ctx1" brushRef="#br0" timeOffset="16987.58">18296 1414 1381 0,'0'0'0'0,"-3"-28"48"15,3 15 2-15,0 13 39 16,0 0 1-16,0 0-23 0,0 0 2 15,3 33-32-15,-3 17 0 16,2 11-10 0,8-11 0-16,0-10-7 0,-5-7 1 15,-5-15-4-15,0-3 1 16,0-5-3-16,5 2-1 16,-5-12-1-16,0 0-1 15,0 0-1552-15</inkml:trace>
  <inkml:trace contextRef="#ctx1" brushRef="#br0" timeOffset="18606.56">19056 888 1407 0,'0'0'0'16,"0"0"46"-16,-20-38 0 16,15 5 42-16,0 6 2 15,-8 14-22-15,13 13 0 16,-15-5-32-16,3 28 1 16,-18 22-10-16,3 20 0 0,-3 18-9 15,7 11 1-15,8 6-6 16,10 16 1-16,10 10-5 15,0-3 1-15,8-7-3 16,2-1 0-16,-5-9 0 16,-5-3 1-16,-3-15-2 15,-4-15 0 1,-3-17-1-16,-5-19 0 0,-5-9 0 0,-3-23 1 16,-12-10-2-16,3-28 1 15,-10-22-3-15,2-28 0 16,15-20-2-16,12-3 0 15,16 11-4-15,7 7 0 16,20 27-12-16,7 6 2 16,10 7-14-16,1 3 1 15,-11-6-7-15,3-9 2 16,2 0 5-16,3-3 0 16,0-3 10-16,-3-4 0 15,-7 9 15-15,-8 4 1 16,-17 4 1-16,-7 2 1 15,-18 11 6-15,0 13 0 16,0 16 13-16,-10 17-1 0,-3 6 4 16,1 26 2-16,-5 32 1 15,-3 21 1-15,7 25-6 16,8 9 1-16,5 14-4 16,10-1 0-16,8-15-4 15,4 3-1 1,3 2-2-16,-10-7 2 0,0-33-3 0,-5-22 1 15,0-16-1-15,0-17 0 16,-5-23-2-16,0-20 0 16,0-28-1-16,-2-22-1 15,-6-31-4-15,1-12 0 16,-8-8-2-16,5 13 0 16,10 25-5-16,5 23 1 15,5 27-8-15,5 8 0 16,5 2-9-16,15-2 1 15,25-7 1-15,19-6 0 16,19-5 5-16,-1-7 2 16,-20 2 5-16,-12 1 0 15,-18 14 3 1,-12 5 1-16,-23 8 1 0,-7 10 2 16,0 20 0-16,-5 16 2 15,-2 24-1-15,-3 8 1 0,0 2 2 16,2-9 1-16,8-6 2 15,8-10 0-15,7-19 1 16,-3-9 1 0,6-17 0-16,9-10 0 0,16-18-2 15,-9-9 1-15,-9-4-1 16,-2-4 0-16,-1-10 2 0,-4 0 0 16,-8 2 0-16,-5 12 1 15,-3 19-1-15,-2 22 2 16,0 0 0-16,-12 12 0 15,-3 39-1 1,2 9 1-16,3 0-2 16,8-4 0-16,2-18-3 15,12-11 1-15,6-9-3 16,4-13 1-16,18-15-3 16,12-3 1-16,3-14-1 15,0-6 1-15,0-10-2 16,-8-7 1-16,0-6 0 0,-32 39 1 15,8-3-1-15,-14 12 1 16,1 3-1-16,0 5 2 16,-10 0-1-16,20 33 2 15,-20-6-2-15,0 29 0 16,-10-6 0-16,-2-5 0 16,-3-2-1-1,12-25 2-15,-6-3-1 0,9-15 0 16,-10 5 1-16,10-5 0 15,-15-5 1-15,5-15-1 16,2 2 1-16,8 1-1 16,-5 6 1-16,5-1 0 15,0 12 0-15,-5-10-1 16,5 10 0-16,0 0 0 0,5 10-2 16,5 7 1-16,-2-1-2 15,4 1 1-15,6 1-1 16,11-3 1-16,24-10-2 15,19-10 1-15,10-10-1 16,-10-8 1-16,-2-5-1 16,-15-4 2-16,-10-1-1 15,-13-2 0-15,-10-13 0 16,-12 15 1-16,3 3-1 0,-11 20 2 16,-2 10-2-16,-20-10 1 15,-14 25-1-15,-26 20 1 16,3 13-1-16,9 7 1 15,18-4-1 1,18-13 0-16,9 2 0 0,18-7 0 16,13-11-1-16,31 6 1 15,1-18-1-15,22-15 1 16,8-18-1-16,17-9 1 16,-107 32-1825-16</inkml:trace>
  <inkml:trace contextRef="#ctx1" brushRef="#br0" timeOffset="20186.68">22764 1192 1218 0,'0'0'0'0,"7"-27"61"15,-4 4-1-15,-3 5 34 0,0 3-1 16,0 15-17-16,0-10 1 15,0 10-28-15,0 0 0 16,0 15-15-16,0 21 1 16,0 39-9-16,0 8 2 0,0 10-6 15,0-10-1-15,0-20-2 16,0-15 1-16,0-21-4 16,0-9 1-16,0-18-2 31,0 0-1-31,0 0-2 15,7-45 2-15,-2-26-6 16,-10-12 1-16,-5-10-2 16,-7-7-1-16,-8-1-4 15,0 8 2-15,5 22-3 0,8 21 1 16,7 22-2-16,15 6 0 16,15-1 0-16,12 1 0 15,20-4 0-15,10 1 0 16,8 5-1-16,20 2 1 0,14 3-1 0,-9 8 1 15,-18 2-1-15,-27 12 1 16,-18 8-1-16,-22 3 1 16,-12 2-1-16,-21 8 1 15,-22 7-2-15,-17 8 1 16,-22 2-1-16,-14 3 1 31,6-3-1-31,5-2 1 0,25-3-2 16,14-12 2-16,26 0-2 15,10-13 0-15,11-3-2 16,16-7 1-16,18-5-2 16,22-5 1-16,24 0 1 15,3-2 1-15,-14 2-1 16,-21 5 1-16,-35 2 0 16,-24 18 0-16,-33 16 1 0,-17 11 0 15,-13 9 0-15,-5-1 0 16,11 5 1-16,14-4 0 15,15-11-1-15,20-2 1 16,10-21 0-16,10-4 0 16,-5-18-1-16,40 10 1 0,47-5 0 15,15-10 1-15,13-23 0 16,2-4 0-16,-10-8 0 16,0 7 0-16,-13 5 0 15,-16-5 1-15,-14-4-1 0,-19-1 0 16,-15 3 0-16,-10 7 0 15,-7 8 0-15,-9 2 0 16,1 1 0-16,0 2 0 16,-5 2 0-16,3 3 0 15,-3 10 0-15,0 0 0 16,0 0 0-16,-3 13 0 31,-19 39 0-31,-3 16 0 16,-5 3 0-16,8-3 1 15,9-8 1-15,6-12 0 0,2-20 0 16,7-11 0-16,11-7 3 16,14-15-1-16,18-10 2 15,2-18-1-15,-7-12 3 16,-7-10 0-16,-3-11 2 16,-11 3 0-16,-6 3 3 0,-6 17-1 15,-4 21-2-15,-3 12 1 16,0 10-3-16,-8 25 1 15,3 30-2-15,3 13 0 16,4-3-2-16,6 1 1 16,12-16 0-16,7-10-1 15,6-12 0-15,1-18-1 16,6-15-1-16,-12-5 2 16,9-8 1-16,10-14-1 15,-2-6 1-15,-7-2 1 16,-9-11 0-16,-6 1 2 15,-1-3-1-15,-17 36 0 16,-2 4 0-16,-3 13 0 0,0 0-1 16,0 0-1-1,-8 30 0-15,3 13-1 0,10-3-1 16,0-2-1-16,10-5-1 16,3-11 2-16,4-7-2 15,10 3 0-15,6-13-1 16,-3-5 2-16,-3-15-1 15,0-3 0-15,3-4 2 16,0-16-1-16,2-7 0 16,-12 12 2-16,-7 5-2 0,-8 13 2 15,0 3-2-15,-10 12 0 16,10-10 0-16,-10 10 0 16,5 10-1-16,-3 17 2 15,-2 6-2 1,3 7 0-16,-1 3 0 0,3-10 1 15,3-3-2-15,4-10 0 16,1-2 0-16,16 4 0 16,11-2-1-16,5-7 1 15,-45-13-1790-15</inkml:trace>
  <inkml:trace contextRef="#ctx0" brushRef="#br0" timeOffset="22548.77">28284 5751 0,'0'0'0</inkml:trace>
  <inkml:trace contextRef="#ctx1" brushRef="#br0" timeOffset="20782.47">25610 865 1394 0,'0'0'0'0,"8"-27"17"15,-6 11 0-15,-2 16 17 16,-5-12-1-16,5 12 27 16,-5 12 0-16,0 26-16 15,5 28 0-15,3 19-5 16,2 13 1-16,0 8-6 16,0 0 2-16,5-8-3 15,7-10-1-15,1-10-5 16,2-13 0-16,-3-15-8 0,1-22 0 15,-6-18-3-15,-12-10 0 16,0 0-1548-16</inkml:trace>
  <inkml:trace contextRef="#ctx1" brushRef="#br0" timeOffset="21381.09">25247 1318 1318 0,'0'0'0'0,"37"35"38"0,13-10 0 16,10-2 22-16,34-15 0 15,38-8 7-15,0-8 0 16,-12-12-24-16,-30-8-1 16,-26-12-5-16,-14 2 1 0,-12-4-4 15,-21 1 0-15,-17-1-1 16,-10 6 2-16,-5 9-7 15,-10 9 1-15,-2 15-4 16,-3 19 1-16,-15 16-6 16,3 24 0-16,9 4-5 15,11 0 0-15,12-4-5 16,12-11 1-16,11-7-3 16,14-11 0-16,11-14-3 0,9-13 2 15,5 0-3 1,15-10 2-16,3-8 0 0,10-9-1 15,-3-1 1-15,-5 5-1 16,-22 6 1-16,-17 12 1 16,-16 10-2-16,-10 12 1 15,-4 11 0-15,-3 15 0 16,-5 12 0-16,-5-5 1 16,0-9-2-16,3-14 1 15,2-6 0-15,5-14 0 16,0-7-1-16,0 0 0 0,0 0 0 15,0-35-1-15,17-23 2 16,8-5 1-16,-8-7 1 16,11 7-1-16,2 2 1 15,7 11 1 1,-7 17 0-16,-3 8 0 0,-7 18-3 16,-2 7 1-16,-3 0-4 15,7 10 1-15,-22-10-1788 16</inkml:trace>
  <inkml:trace contextRef="#ctx1" brushRef="#br0" timeOffset="21846.85">25262 966 1192 0,'0'0'0'16,"0"0"63"-16,12-23 1 16,-7 6 35-16,-5 2 1 15,0 2-31-15,0 3 1 16,0 0-27-16,0 10-1 16,-7-10-8-16,7 10 0 15,-13 25-2-15,1 20 2 16,-3 26-4-16,5 14 2 0,10 13-7 15,5 8 2-15,10-8-5 16,5-5-1-16,10-20-2 16,12-13 1-16,8-24-2 15,5-16 1 1,-3-15-3-16,-7-15 1 0,0-18-5 16,-18-15 0-16,-27 43-1638 0</inkml:trace>
  <inkml:trace contextRef="#ctx1" brushRef="#br0" timeOffset="22020.79">24943 1165 1470 0,'0'0'0'16,"67"-15"70"-16,0 2 1 15,11 0 38-15,4-2 1 16,3 0-70-16,2-10 1 15,-87 25-1476 1</inkml:trace>
  <inkml:trace contextRef="#ctx0" brushRef="#br0" timeOffset="52048.3">26797 9226 0,'0'0'0,"13"0"0,0 14 0,107-1 16,-1 14-16</inkml:trace>
  <inkml:trace contextRef="#ctx1" brushRef="#br0" timeOffset="50752.82">22570 2762 791 0,'0'0'0'0,"0"0"23"15,0-27 1-15,0 27 36 16,0-18 2-16,0 18-7 15,0 0 0-15,0-10-19 16,0 10 1-16,0 10-15 16,-5 13 2-16,0 27-6 15,-5 15 0-15,2-4-3 16,1 4-1-16,-1-2-2 0,3 2 2 16,5 1-3-1,-5-3 1-15,0-3 1 0,0-15 0 16,3-2 1-16,2-10 0 15,0-16 1-15,-3-6 1 16,3-11 2-16,3 10 0 16,-3-10 7-16,12-21 1 0,6-34 1 15,7-13 1 1,-5-20 0-16,2 0 0 0,-7-13-8 16,0 13 1-16,-10 5-18 15,-10 13 2-15,-10 20-10 16,0 17 1-16,-10 18-31 15,3 12 0-15,-6 6-36 16,3 7 2-16,5 0-9 16,8-3 2-16,12-7 29 0,-10 16 0 15,10-16 20-15,22 17 0 16,26-2 17-16,12 3 1 16,-3-13 8-16,3-5 0 15,-1-5 2 1,-1-8 0-16,-6-2 8 15,-7 5 0-15,0-2 14 16,-8 1 1-16,-10 6 20 0,-2 3 0 16,-15 2 4-16,-10 0-1 15,10-5-3-15,-10 5 0 16,0 0-9-16,-2 12 0 16,2-12-9-16,-18 21 0 15,18-21-1191-15</inkml:trace>
  <inkml:trace contextRef="#ctx1" brushRef="#br0" timeOffset="51137.95">22403 3303 778 0,'0'0'0'0,"32"10"3"16,8-2 0-16,22-8 3 16,13-8-1-1,-8-2 3-15,5-5 0 0,6-3 1 16,-11-4 0-16,-2 7 9 15,-11 12 1-15,-9 3 11 16,-20 3 2-16,-12 7 6 16,-18 0 0-16,-18 12-2 0,-9 6 0 15,-16 10-4 1,-6 7 2-16,-1-2-9 0,8-3 0 16,-1 3-4-16,6-8-1 15,5 3-7-15,7-10 2 16,10-1-5-16,10-4 1 31,15-6-3-31,15-1 0 0,25-4 1 16,24-7 0-1,21-12 5-15,17-8 1 0,30-3 5 16,-8-2 2-16,-24 2 9 16,-23 1 1-16,-12-1 0 15,-15 3 0-15,-10-3-6 16,-3-4 0-16,-42 22-1201 0</inkml:trace>
  <inkml:trace contextRef="#ctx1" brushRef="#br0" timeOffset="51536.61">24064 3104 815 0,'0'0'0'16,"0"0"7"-16,37-5 0 15,-7-5 6-15,20-2 2 16,30-1-3-16,17-2 1 0,5 0 1 16,0 2 1-1,-22-2 0-15,-21 3 2 0,-24 12 5 16,-12 0 0-16,-23 0 0 15,0 0 1-15,-33 22-2 16,-19 6 1-16,-35 10-4 16,-18 7-1-16,-4 3-5 0,12 2 0 15,29 0-6-15,28-12 0 16,21-10-1-16,19 0 0 16,14-11 0-16,21-7-1 15,50-10 4-15,12 0 1 16,-5-10 8-16,-5-2 0 15,-24-4 4-15,-6-6 1 16,-57 22-967-16</inkml:trace>
  <inkml:trace contextRef="#ctx0" brushRef="#br0" timeOffset="54953.12">29440 9870 0,'0'0'0,"13"0"0,1 0 0</inkml:trace>
  <inkml:trace contextRef="#ctx0" brushRef="#br0" timeOffset="55040.07">32229 13842 0,'0'0'0,"-106"134"0,106-134 0,-106 148 0</inkml:trace>
  <inkml:trace contextRef="#ctx1" brushRef="#br0" timeOffset="54171.68">25952 2805 752 0,'0'0'0'15,"0"0"25"-15,12-28 0 0,-12 28 43 0,0-10 2 16,0 10-22-16,0 0 0 16,0 0-15-16,-2 18 1 15,-3 37-14-15,0 16 1 16,-8 7-3-16,6-5 1 16,-1 7-3-16,3-2 0 15,-5 0 4-15,3-18 0 16,4-9 5-16,6-13-1 15,4-21 2-15,-7-17 1 0,5 10 2 16,-5-25 2-16,8-13 3 16,7-22 2-16,5-18 0 15,0-20 0-15,-3 5-18 16,-7-10 0-16,-5-3-15 16,-10 11 2-16,-12 17-7 15,-1 23 1-15,6 19-21 0,2 14 2 16,10 12-47-16,0 0 0 31,-10 0-23-31,10 0-1 16,0 0 33-16,0 0 1 15,0 0 28-15,0 0 0 0,0 0 18 16,27 0-1-16,23-5 9 16,12 0 0-16,13-13 3 15,5 3 0-15,2 3 8 16,-8-9-1-16,-14 4 17 15,-12 7-1-15,-24 2 9 16,-6 8 0-16,-18 0-2 16,5 18-1-16,-5-18-948 15</inkml:trace>
  <inkml:trace contextRef="#ctx1" brushRef="#br0" timeOffset="54511.96">25947 3233 866 0,'0'0'0'16,"35"0"23"-16,-1-3 2 16,11-7 13-16,17-2 0 15,23-4-11-15,-5 6 0 16,-13 8 2-16,-22 2 2 0,-20 2-2 16,-20 8 0-1,-18 6 0-15,-22 11 0 0,-27 18-3 16,-5 1 1-16,-3-1-3 15,5 3-1 1,3-3-4-16,17-2 0 16,13-8-8-16,15-10 0 15,7-7-8-15,15-8 2 16,2-3-3-16,20-1 0 16,26-6-1-16,24-11 0 15,38-1 2-15,4-11 0 0,-14-4 1 16,-16-1 2-16,-89 28-1064 15</inkml:trace>
  <inkml:trace contextRef="#ctx1" brushRef="#br0" timeOffset="54815.77">27389 2390 653 0,'0'0'0'15,"-15"-66"36"-15,2 16 1 16,-4-5 25-16,-3 12 2 16,-12 15-20-16,-3 16 0 15,-3 24-16-15,-4 21 1 16,-15 27-13-16,2 31 0 16,-7 35-7-16,9 17 0 15,21 23-3-15,19 10 1 0,18 8 1 16,23-13 0-1,19-22 2-15,8-24 1 0,5-29 6 16,12-36 1-16,0-32 8 16,0-33-1-16,-72 5-913 15</inkml:trace>
  <inkml:trace contextRef="#ctx1" brushRef="#br0" timeOffset="55061.92">27792 2662 778 0,'0'0'0'16,"0"0"6"-16,13-38 1 16,-6 20 6-16,5 3 2 15,3 8 22-15,15 9 1 16,25 18-7-16,12 8 2 16,13 22-3-16,0 16 2 15,12-6-3-15,-15 8 1 16,-12-3-4-16,-15-9 0 15,-8-6-3-15,-15-10 1 16,-17-2 5-16,-7-10 0 16,-8-13-3-16,5-15 0 15,0 0-992-15</inkml:trace>
  <inkml:trace contextRef="#ctx1" brushRef="#br0" timeOffset="55267.67">28460 2833 866 0,'0'0'0'0,"-23"-10"9"15,6 10 1-15,-11 10 2 16,-17 7 1-16,-17 6 14 16,-10 15-1-16,-8 22-2 15,13 8 0-15,10 15-3 16,9-3 0-16,4 3 5 16,14-10 0-16,22-12 12 15,18-16 1-15,30-17 3 16,30-18 0-1,-70-10-992-15</inkml:trace>
  <inkml:trace contextRef="#ctx1" brushRef="#br0" timeOffset="55463.45">28624 3114 815 0,'0'0'0'0,"0"0"50"16,0 0 0-16,0 33 44 15,0 0 1-15,0 30-46 16,-3 2 0-16,-2 3-20 16,3 3-1-16,2-16-12 0,10-10 1 15,12-12-6-15,21-18 1 16,36-8-1 0,6-19 1-16,-85 12-1016 0</inkml:trace>
  <inkml:trace contextRef="#ctx1" brushRef="#br0" timeOffset="55703.45">29152 2551 866 0,'0'0'0'16,"0"0"57"-16,27-15 0 15,1 2 34-15,34-7 1 16,38 2-19-16,14 8 1 0,8 5-23 15,-2 5 0-15,-6 3-18 16,-7 4-1-16,-10 3-12 16,-19 1-1-16,-38 6-8 15,-40-4 0-15,0-13-1166 0</inkml:trace>
  <inkml:trace contextRef="#ctx1" brushRef="#br0" timeOffset="55916.13">29655 2468 904 0,'0'0'0'16,"0"0"16"-16,0 0 1 16,0 0 16-16,0 0 1 15,0 0-7-15,-8 50 0 16,4 43-13-16,1 13 2 16,6 0-5-1,1 4 2-15,4-9-2 0,7-3 1 16,-5-15 5-16,5-18 1 15,2-32 4-15,1-20 2 16,-1-21 7-16,8-19 1 16,-25 27-992-16</inkml:trace>
  <inkml:trace contextRef="#ctx1" brushRef="#br0" timeOffset="56153.51">30312 1756 602 0,'0'0'0'0,"55"73"-5"15,-2 20 0-15,9 33-23 16,5 40 1-16,15 45 26 16,-34 3 1-16,-58-8 2 15,-48-25 2-15,-39-27 13 16,-35-26 3-16,-40-27 17 15,0-36 1-15,172-65-53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24T06:01:02.61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24T06:01:03.419"/>
    </inkml:context>
  </inkml:definitions>
  <inkml:trace contextRef="#ctx0" brushRef="#br0">17818 8609 0,'0'0'0,"0"0"0,0 0 0,0 0 0,13 0 0,-13 0 0,13 14 0,14-14 16,-1 13-16,1-13 15,13 13-15,-14 1 16,14-1-16,-26-13 16,-1 0-16</inkml:trace>
  <inkml:trace contextRef="#ctx1" brushRef="#br0">13624 2518 489 0,'0'0'0'0,"0"0"31"0,25-28 1 16,-13 18 55-16,-2-2 1 16,-10 12 9-16,10-10 1 15,0 5-16-15,0-5 1 16,5 2-33-16,0 8 2 16,-5 0-15-16,-3 18 1 15,3 14-9-15,-10 19 1 16,-10 19-6-16,-12 3 1 15,-10 10-4-15,-13-10 2 16,-5-2-5-16,-5-11 0 16,-5-5 0-16,6-4 0 15,6-6 1-15,3-2 1 16,6-21 1-16,11-7 2 16,3-20 5-16,15-12 1 15,0-21 6-15,10-12 0 0,5-6 5 16,8 1-1-16,14 5 0 15,-2 17 1-15,7 8-2 16,-4 12 0-16,4 3-1 16,3 15 0-1,7 10-3-15,13 8-1 0,8 0-15 16,1 14 1-16,-4 9-7 16,-8-1-1-16,-2 5-6 0,-13 3 2 15,-9-3-4-15,-3-4 1 16,-10-9-1-16,2-14 1 15,-7-8-2-15,10-20 1 16,-20 5-1627-16</inkml:trace>
  <inkml:trace contextRef="#ctx1" brushRef="#br0" timeOffset="352.03">14448 2883 1218 0,'0'0'0'16,"0"0"35"-16,30-10 1 0,-17 10 23 16,14-8 1-16,3-7-7 15,12-2-1-15,5-6-24 16,6 8 2-16,-11-3-12 16,-12 13-1-1,-5 0-6-15,-13 5 0 0,-12 0-8 16,-2 10 2-16,-18 13-6 0,-15 5 1 15,-12 4-11-15,-1-4 1 16,11-5-9-16,7-6 1 16,18-7 0-16,12-10 2 15,-13 5 10 1,13-5 0-16,8 10 5 0,7-2 0 16,17-8 2-16,15-13 1 15,28-9 9-15,12 2 0 0,20-3 4 16,-7 0 1-16,-100 23-1205 15</inkml:trace>
  <inkml:trace contextRef="#ctx1" brushRef="#br0" timeOffset="570.73">15464 2563 1030 0,'0'0'0'0,"13"-37"14"31,2 9 1-31,0 3 3 0,-3 5 1 16,-2 7 31-16,-10 13 2 15,17-10 5-15,-7 25 2 16,5 36-7-16,-2 21 1 0,-13 22-6 0,-5 11 1 16,0 6-12-16,5-13 1 15,10-10-7-15,5-7-1 16,7-11-8-16,11-15 2 16,-33-55-1292-16</inkml:trace>
  <inkml:trace contextRef="#ctx0" brushRef="#br0" timeOffset="20360.66">17433 10796 0,'0'0'0</inkml:trace>
  <inkml:trace contextRef="#ctx0" brushRef="#br0" timeOffset="20598.47">16184 8421 0,'0'0'0</inkml:trace>
  <inkml:trace contextRef="#ctx1" brushRef="#br0" timeOffset="21337.69">11905 5658 941 0,'0'0'0'0,"13"-23"46"16,-3 6 1-16,-5-3 60 16,2 7 0-16,-7 13-22 15,0 0-1-15,0 0-29 16,0 0 0-16,0 23-20 16,0 27-1-16,-7 48-7 15,2 3 1-15,-5-13-6 0,-5-10-1 16,7-13-4-16,8-9 1 15,5-9-2-15,0-6 0 16,0-14-1 0,3-4 0-16,-3-8-3 0,-5-15 1 15,10 0 1-15,-3-25 0 16,11-25 3 0,2-6 0-16,-10 6 4 15,-8-5 2-15,-4-23 6 16,-8-11 1-16,0-9 1 15,-10 15-1-15,5 28-3 0,0 25 0 16,5 15-6-16,10 15 2 16,-13-5-6-16,13 5 1 15,0 0-6-15,0 0-1 16,15 0-4-16,15 5-1 16,20-5-3-16,12-5 0 15,1-10-2-15,-6-3 0 0,8-10-1 16,2 1 1-16,-7 14-1 15,-16-2 0-15,-14 10 0 16,-5 5 0-16,-25 0 0 16,10 10 0-16,-10-10 0 15,0 13 0-15,-5 7-3 16,-20 2 0-16,-10 6-33 16,-9-5 1-16,-14 4-55 15,4 6 0-15,-6 7-24 0,13 8 1 16,12-3 21-16,5-2-1 15,12-8 44-15,8-10 1 16,3-7 32-16,7-18 2 16,12 10 11-16,16-10 2 15,22-15 2-15,7-3 0 16,10-9 8-16,0-1 0 16,-12-5 23-16,-13 11-1 15,-14 7 13-15,-6 12 1 16,-22 16-1-16,-27 14 1 15,-15 29-7-15,-13 4 0 16,-10-5-4-16,0-4-1 16,5-13-5-16,16-3 0 15,9 2-9-15,12-4 0 16,18-10-5-16,10-8 1 16,-5-15-5-16,20 10 0 15,8-10-5-15,12-5 2 16,19-5-4-16,6-5 2 15,2-8-2-15,-12 6 2 0,-3 6-2 16,1 6 2-16,-11 3-1 16,-2-1 2-16,-5 1-1 15,-5-3 1 1,-6-5-6-16,-4 2 0 16,-5 3-16-16,-15 5 2 15,13-15-42-15,-13 15-1 0,17-17-21 16,-7 1 0-16,-5-1 25 15,0-11-1-15,-2 0 40 16,-3 6 1-16,0 2 12 16,0 12 1-16,0 8 4 0,0 0 1 15,-8 18 10-15,-2 14 2 16,0 19 10-16,-5 4 0 16,13 6 1-16,2-1 1 15,5 5-3-15,7-2 0 16,-2-15-3-16,-10-48 1 15,5 13-3-15,-5-13 1 0,0 0-4 16,0 0 0-16,13-5-4 16,7-23 2-16,-5-2 2 15,7-8 0-15,0 0 0 16,-7 11 0-16,0 9-3 0,0 8 1 16,-7-3-4-16,7 8 1 15,-3 10-4 1,13 13 1-16,-3 10-5 15,-9 17 1-15,-11 8-3 0,-12 2 1 32,-10 0-2-32,-7-19 1 0,5-4-1 0,4-19 0 15,-7-3-1-15,3-10 1 16,2-13-2-16,-2-12 0 16,12-5 0-16,5-18 1 15,5 48-1598-15</inkml:trace>
  <inkml:trace contextRef="#ctx1" brushRef="#br0" timeOffset="22232.15">13873 5902 803 0,'0'0'0'0,"10"-35"68"0,-5 15 2 15,-5 12-9-15,0 8-1 16,0 0-8-16,0 0-1 15,5 33-20-15,-10 5 0 16,0 14-11-16,0 1 1 0,5-13-3 0,5-17 1 31,0-3-1-31,5-7 0 16,15-3-1-16,10-10 1 0,14-5 0 16,6-5 0-16,2-8 0 15,-4-9 0-15,-6-1 5 16,-2-5-1-16,-5-2 5 15,-8 15 0-15,-12 10-2 0,-3 15 1 16,-2 10-6-16,-5 7 1 16,3 11-4-1,-3 0 1-15,-10-3-4 16,-10 8 1-16,0 5-3 16,-3 2 2-16,3-17-3 15,-7-11 1-15,7-7-2 0,-5-10 2 16,3-15 0-1,7-15 0-15,5 30-1362 16</inkml:trace>
  <inkml:trace contextRef="#ctx1" brushRef="#br0" timeOffset="22360.46">14192 5630 1143 0,'0'0'0'16,"0"0"18"-16,-25 0 1 15,25 0 2-15,0 0 2 0,-10 0 22 16,10 0 1-1,15-5-12-15,32 3 2 16,-47 2-1076-16</inkml:trace>
  <inkml:trace contextRef="#ctx1" brushRef="#br0" timeOffset="23555">15771 5794 1017 0,'0'0'0'0,"0"-20"55"0,0-3 0 16,0 5 46-16,0 3 1 16,0 15-33-16,0 0 0 15,0 0-32-15,0 38 2 16,-10 12-17-16,0 16 1 0,0-11-7 16,7-5 2-16,3-14-4 15,5-11 0 1,-2-13-1-16,-3-12-1 15,0 0 2-15,25-22-1 0,14-29 2 16,-1-4-1 0,-6-5 5-16,-4-6 1 0,-13 16 3 15,-3 7-1-15,-7 23 0 16,-5 20 0-16,0 13-4 16,-5 27 1-16,2 30-9 15,3 8 1-15,8-7-5 0,2-13 1 16,2-16-4-16,8-9 1 15,3-18-2-15,7-12 0 16,-5-11 0-16,7-14 1 16,15-11 0-16,-9-15 0 15,-11-7 4-15,-7-1 0 16,-10-12 4-16,-5 13 0 16,-3 17 3-16,-2 16 0 15,-2 12 0 1,2 10-1-16,-10 32-3 0,5 14 1 15,5 19-4-15,7 6 1 16,18-14-5-16,8-9 1 16,11-13-3-16,14-19 0 15,9-11-1-15,10-16 0 16,-5-16 0-16,16-13 0 16,1-3 0-16,-14-8 0 0,-23-4 1 15,-17 5 0-15,-27-3 2 16,-16 13 0-16,-12 12 0 15,-25 18 1-15,-9 20-2 16,-9 23 1-16,9 12-1 0,6 10 2 16,8 6-2-16,18-6 0 31,12-15-1-31,7-9 2 0,8-14-3 0,15-12 1 31,8-10-1-31,19-10 1 0,13-13-1 16,-8-4 1-16,-14-4-1 15,-11-1 1-15,-5 4-1 16,-12 10 1-16,-10 6-1 16,0 7 0-16,0 10 0 15,0 0 0-15,-20 37-1 0,10 14 0 16,10 19-5-16,10 3 2 16,13-23-4-16,9-12 0 15,1-15 0-15,-4-13 1 16,-1-15 0-16,-11-13 0 15,3-17 4-15,-5-10-1 16,-10-13 1-16,0-5 1 16,-5-10-3-16,-2 0 2 0,-6 8-6 15,3 14 1-15,-5 19-10 16,10 14 1 0,0 18-5-16,15 13 0 15,8 24-3-15,4 9 0 16,10 19 1-16,3-5 1 0,2 3 4 15,11-10 0-15,2-3 7 16,9-17 2-16,4-15 7 0,-6-8 1 16,-17-10 1-16,-8-5 1 15,-12-15 0-15,-10-10 0 16,-15 30-1345 0</inkml:trace>
  <inkml:trace contextRef="#ctx1" brushRef="#br0" timeOffset="23725.6">17661 5640 1017 0,'0'0'0'15,"-15"-5"0"-15,5-2 1 16,0 7-1-16,-10 7 0 16,-12 13 14-16,-16 26-1 31,-24 14 23-31,-5 18 1 0,12 5 15 0,5 0 1 16,3-10 5-16,7-7 0 15,13-21-12-15,22-12 0 0,15-13-16 31,35-13-1-31,-35-7-1147 0</inkml:trace>
  <inkml:trace contextRef="#ctx0" brushRef="#br0" timeOffset="30784.79">23636 12460 0,'0'0'0,"0"0"16,0 0-16,13 0 0,0 13 0,0-13 16,14 14-16,-14-14 15,14 13-15,-14-13 16,14 14-16,-14-14 0,13 0 15,1 0-15,0 0 0</inkml:trace>
  <inkml:trace contextRef="#ctx0" brushRef="#br0" timeOffset="30851.07">27328 15935 0,'0'0'0,"0"0"0,0 0 0</inkml:trace>
  <inkml:trace contextRef="#ctx0" brushRef="#br0" timeOffset="31006.14">23290 9736 0,'0'0'0,"0"0"0,0 0 0,0 0 31,0 0-31</inkml:trace>
  <inkml:trace contextRef="#ctx1" brushRef="#br0" timeOffset="31021.98">19384 5839 1243 0,'0'0'0'16,"0"0"40"0,25-18 1-16,-15 8 45 0,-10 10 2 15,13-10-10-15,-13 10 2 16,0 0-35-16,0 20 1 15,-5 16-16-15,-10 17 0 16,-3 9-7-16,1 6-1 16,2-2-4-16,5-1 0 15,5-14-1-15,0-4 0 16,0-6 0-16,-3-14-1 16,6-4 1-16,2-5 0 15,2-8-2-15,-2-10 0 16,13-13-1-16,-3-20 1 15,7-22-7-15,3-13 1 16,-10-2-5-16,-7-8-1 16,-6 7-3-16,-7 8 0 15,-5 20-5-15,3 16-1 16,4 9-10-16,8 18 2 16,-7-10-8-16,7 10 1 0,0 0 3 15,0 13 1-15,0-13 9 16,30 0 1-16,25-3 4 15,7-7 2-15,8-18 1 16,-3 6 0-16,-12 12 1 16,-13-5 2-16,-12 7 3 15,-5-2 1-15,-8 2 5 16,-4 1 2-16,-13 7 2 16,0 0-1-16,0 0 2 15,-30 20 1-15,-18 13-7 0,-4-1 0 16,5 14-4-16,4-6 1 15,4-7-3-15,4-3-1 16,15-7-3-16,7-6 0 16,13-7-1-16,0-10 0 15,20 13-1-15,5-8 1 16,23-10-1-16,1 0 0 16,1 2 0-16,-10 1 1 15,-13-1-1-15,-14 3 1 16,-13 0 0-16,-5 18 0 15,-18 4-1-15,-11 11 1 16,-19 12 0-16,1 8 0 16,0-2 0-16,14-11 0 15,13-7 0-15,13-13 0 16,7-13-2-16,5-7 2 16,17 10-1-16,6-7 1 0,14-3 0 15,15-3 0-15,3-7 0 16,-2-2 0-16,-9 2 0 15,-1-3 0-15,-6 8 0 16,-7 5 1-16,-5 0-1 16,-15 3 2-16,-10 7-1 15,-15 12 0-15,15-22-1567 16</inkml:trace>
  <inkml:trace contextRef="#ctx1" brushRef="#br0" timeOffset="31270.85">19173 6629 1344 0,'0'0'0'16,"0"0"14"-16,0 0 2 16,0 0 14-16,0 0 1 15,29 23 25-15,29-33 0 16,39-3-17-16,17-7 1 16,6-5-3-16,7 5 0 15,12-3 3-15,-12 5 0 16,-37 8 2-16,-28-2 1 15,-27 4-8-15,-20 8 3 16,-15 10-12-16,-22 15 3 16,-28 21-8-16,-20 4 0 15,70-50-1548-15</inkml:trace>
  <inkml:trace contextRef="#ctx1" brushRef="#br0" timeOffset="31554.35">19476 6939 1482 0,'0'0'0'0,"15"-38"22"15,-2 15 2-15,-3 1 25 16,-5 4 2-16,-5 18 18 16,0-10 1-16,0 10-24 15,0 10 1-15,0 15-10 16,-5 25 1-16,-3 26-7 0,-9 7 0 15,-6 0-7-15,6-10-1 16,5-3-3-16,2-19 2 16,0-19-8-16,5-12 2 15,5-20-5-15,10 8 0 16,5-21-1-16,0-14 1 16,-15 27-1631-16</inkml:trace>
  <inkml:trace contextRef="#ctx1" brushRef="#br0" timeOffset="32471.19">19364 6896 1394 0,'0'0'0'15,"0"0"53"-15,30 10 0 16,-7-15 36-16,17-10 0 16,17-5-42-16,10-6 2 15,-2 4-16-15,-5-6 1 0,-8 0-9 16,-2 6 1-16,-10 2-5 15,-8 7 1-15,-17 8 1 16,-15 5 0-16,10 0-4 16,-23 5 0-16,-22 13-1 15,-12 9 1-15,-5 11-5 16,7 5 1-16,0 7-5 16,5-5 1-16,13-12-3 15,12-10 1-15,10-6-5 16,5-1 2-16,0-6-3 15,5 2 2-15,10-2-3 0,7-2 0 16,8-3-1-16,-7 0 1 16,-8-5 0-16,-5 0-1 15,-10 0-1-15,0 0 0 16,0 15 0-16,-18 13 0 16,-17 22-1-16,-7 0 1 15,0 1-3-15,-3-6 1 16,2-2-2-16,11-6-1 15,20-14 1-15,7-10-1 16,5-13 1-16,22 15 0 16,18-15 2-16,10-5 1 15,9-13 0-15,1-5 0 16,2 1 1-16,1 2 0 16,11-8 1-16,-4 0 1 15,-13-4 1-15,-19 1 1 16,-13 4 0-16,-10 7 2 15,-3 2-3-15,-4 0 2 0,-3 8-3 16,-3 0 0 0,-2 10-1-16,8-15 2 0,-8 15-1 15,0 15 0-15,-10 18 0 16,0 10 1-16,-5 15-1 16,-3 2 1-16,-2 5 1 15,5-9-1-15,3 4 1 16,4-5 1-16,3-4-1 15,3-16 2-15,0-15-1 0,2-20-1 16,0 0 0-16,14-23 2 16,6-29 0-16,5-6-1 15,10 2 1-15,-2 11 1 16,-9 7-1-16,-1 6 1 16,-3 14-1-16,-3 8 0 15,-2 0 1-15,0 10 0 16,-2 5-3-16,1 10 1 15,-1 8-2-15,4 14 1 16,-12 9-1-16,-5 9 2 16,-20 0-2-16,0-9 0 15,-14-3-1-15,-1-18 2 16,0-23-1-16,8-22 2 16,2-20-1-16,22-11 1 15,26-9-2-15,9-5 2 0,10 4-2 0,16-22 0 16,-58 83-1758-1</inkml:trace>
  <inkml:trace contextRef="#ctx1" brushRef="#br0" timeOffset="32798.43">21013 6232 1520 0,'0'0'0'0,"0"0"21"0,22-33 2 0,-14 25 13 16,-1 1 0-16,6-1 26 15,17-2 1-15,22 3-20 16,0 2 1-16,-14 5-5 16,-11 2 0-16,-17 3-10 15,-10-5 1 1,-10 23-10-16,-12 2 0 0,-23 15-13 16,-10 8 1-16,0 2-6 0,13-4 1 15,15-14-3-15,9 1 0 16,13-10 0-16,0-3 0 15,10-3 0-15,0-9 0 16,10-3 0-16,10-10 1 16,22-13 3-16,16-4 0 15,9-6 3 1,-5-5 1-16,-67 33-1560 0</inkml:trace>
  <inkml:trace contextRef="#ctx1" brushRef="#br0" timeOffset="33309.17">22458 5990 1293 0,'0'0'0'15,"12"-40"80"-15,-12 7 0 16,0-7 16-16,-10 10 2 16,0 12-32-16,-7 5 0 15,-13 8-32-15,-8 13 1 16,-6 22-14-16,-6 20 2 16,2 11-4-16,11 19 1 15,-3 13-2-15,13 11 1 16,7 9-3-16,10-5-1 0,12-20-1 15,16-15 0-15,4-18-1 16,21-17-1-16,9-20 1 16,13-23 1-16,12-13 1 15,5-10-1-15,0-14 0 16,-17-9-1-16,-25-12-3 16,-20-2 1-16,-20-5-6 15,-25 9-1-15,25 61-1629 0</inkml:trace>
  <inkml:trace contextRef="#ctx1" brushRef="#br0" timeOffset="33470.44">22181 6292 1394 0,'0'0'0'16,"-2"33"19"-16,7-8 1 15,7 3 37-15,5-8 1 16,6-10-8-16,14-10 0 16,23 0-12-16,0-5 1 15,12-5 3-15,-12-5 1 16,-13-6-7-16,-12 6 1 0,-15 10-5 15,-5 5 2-15,-15 0-1496 16</inkml:trace>
  <inkml:trace contextRef="#ctx1" brushRef="#br0" timeOffset="34160.11">24126 5834 1192 0,'0'0'0'15,"0"0"55"-15,10-38 0 16,-10 38 44-16,0 0 0 16,0 0-31-16,-10 5 2 15,-20 15-34-15,-17 21 1 16,-15 4-8-16,-8 5 1 0,-10 3 3 15,-2-2-1 1,7-6-4-16,16-2 1 0,14-8-5 16,20-10 2-16,15-12-4 15,2-3 1-15,8-10 0 16,0 0 1-16,23 10-3 16,22-8 2-16,34 1-3 15,13 4 1-15,-7 3-4 0,-15 3 1 16,-10 7-3-1,-11 5 0-15,-6 3-1 16,-16 0-1-16,-2-3-1 16,-10-8 0-16,2 1-3 0,-2-3 1 15,10-10-6-15,28 0 2 0,-53-5-1705 16</inkml:trace>
  <inkml:trace contextRef="#ctx1" brushRef="#br0" timeOffset="34384.65">24818 5751 1520 0,'0'0'0'16,"-7"-33"43"-16,5 11-1 0,2 9 38 16,0 13 1-1,0 0-13-15,0 35 2 0,0 38-34 16,0 30 0-1,-5 8-13-15,2 5 2 16,-2 0-8-16,5-11 0 16,-5-9-4-16,5-13 2 15,0-83-1581-15</inkml:trace>
  <inkml:trace contextRef="#ctx0" brushRef="#br0" timeOffset="46150.09">18748 12943 0,'0'0'0</inkml:trace>
  <inkml:trace contextRef="#ctx0" brushRef="#br0" timeOffset="46463.74">17034 10005 0,'0'0'0,"0"0"0,0 0 0,0 0 31,0 0-31</inkml:trace>
  <inkml:trace contextRef="#ctx1" brushRef="#br0" timeOffset="46569.16">12072 6858 1281 0,'0'0'0'0,"0"0"42"0,0 0 0 16,0 0 54 0,0 0-1-16,5 28-13 0,-10-1 1 15,-15 36-39-15,3 10-1 16,7-2-11-16,0-3 0 16,0-3-8-16,3-5 0 15,2-4-6-15,2-11 1 16,1-17-3-16,-3-11 2 15,0 1-3-15,0-8 1 0,5-10-3 16,0 0 1-16,0 0-1 16,5-28 2-16,0-12-1 15,0-15 2-15,-10-3 0 16,0-5-1-16,0-13 1 16,-5 4 1-16,10 9-2 15,-5 25 0-15,2 15-1 16,3 23-1-16,0-10 0 15,0 10-1-15,23 5-3 0,9-10 1 16,25-7-2-16,8-3 0 16,7-8-3-16,-2 0 2 15,5 1-3-15,-11 1 2 16,-4 4-3 0,-17 12 2-16,-16 0-2 0,-17 10 1 15,-10-5-2-15,-10 22 0 16,-27 6-1-16,-13 5 0 15,-5 5-2-15,-2 7 1 16,-3 0-9-16,-5 5 1 16,13-2-20-16,12-13 0 15,13-2-11-15,4-5 0 0,8-8 1 16,10-2 1-16,5-18 5 31,15 10 1-31,3-10 4 16,17 0 1-16,19-5 6 15,14 0 0-15,-9-3 13 16,-14 1 1-16,-17 4 5 16,-18 3 0-16,-10 0 1 15,-10 18 0-15,-23 2 2 16,-12 2 1-16,-9 4 0 16,-1 4 1-16,8 0 2 0,12 0 1 15,10-12-1-15,12-6 2 16,13-12-1-16,0 0 0 15,-5 10 0-15,15-10-1 16,23 0 0-16,6-5-1 0,16-2 0 0,3-3 1 16,6 5-2-16,-4 0 2 15,-18 10-2-15,-2 0 1 16,-7 0-2-16,-6-5 2 16,-27 0-1542-16</inkml:trace>
  <inkml:trace contextRef="#ctx1" brushRef="#br0" timeOffset="47031.13">12832 7188 1482 0,'2'-13'0'0,"6"-2"18"16,-1-5 0-16,-9-3 29 15,-3 6 1-15,2 1 33 16,3 16 1-16,0-12-23 15,-2 22 2-15,-3 18-16 16,-5 22 0-16,0 10-10 0,-3 6 0 16,9-18-6-16,-1-6 0 15,0-4-8-15,5-10 1 16,0-6-1-16,0-7-1 16,0-15-4-16,0 13 0 15,0-13-3-15,19-23-1 16,4-14-1-16,-1-9 1 15,3 1 0-15,-2 10 0 16,-6 12-1-16,3 6 1 16,-3 7-3-16,1 10 1 15,4 2-2-15,-7 11-1 16,3 2-1-16,-3 5 1 0,-10 5-3 16,-10 8 2-16,-10 2-3 15,-8 3 2-15,-17-6-2 16,-2-9 1-16,12-13-2 15,5-5 1-15,3-5-1 16,12-5 1-16,10-13-2 16,2-7 0-16,18-7-1 15,20-4 0-15,-40 36-1808 16</inkml:trace>
  <inkml:trace contextRef="#ctx1" brushRef="#br0" timeOffset="47348.93">13380 6901 1407 0,'0'0'0'15,"0"0"30"-15,0 0 0 16,32-13 22-16,-17 11 0 16,5-6-22-16,17-2 0 15,18 3-12-15,0 4 1 0,-10 3-4 16,-18 5 0-16,-27-5-2 15,-17 28 0-15,-26 9-3 16,-6 9 2-16,-4 4-3 16,6-2 1-16,12-10-4 15,10-8 1-15,13-10-1 16,12-20 1-16,-10 7 1 16,10-7 3-16,12 3 0 0,8-8 0 15,15-5 3-15,22-8-1 16,-57 18-1408-16</inkml:trace>
  <inkml:trace contextRef="#ctx1" brushRef="#br0" timeOffset="48686.98">14563 6845 1269 0,'0'0'0'0,"0"0"64"0,0 0 1 15,0 0 31-15,0 0 2 16,0 0-36-16,-15 38-1 15,-5 30-26-15,0 15 1 16,-2 3-5 0,9-11 1-16,1-4-4 0,-3-16 1 15,0-12-4-15,5-13 1 16,2-15-3-16,8-15 1 16,13-13-5-16,2-17 0 15,2-28-6-15,3-7 2 16,-17-8-9-16,2 8 0 15,-13-6-5-15,-2 13 1 16,-5 16-2-16,5 9 0 16,8 18-4-16,2 15 2 15,2-8-5-15,16-2 2 16,19-8-4-16,20-9 0 16,11 4 3-16,4-2 0 15,10 12 3-15,3 8 1 0,-13-2 1 16,-15 7 1-16,-25 7 0 15,-17 3 0-15,-22 8 0 16,-28 5 1-16,-40 14-1 16,-4 4 1-16,1 7 0 15,14 2 0-15,4 5-1 16,13 1 0-16,9-19 0 16,11-4 0-16,17-15-2 0,5-8 1 31,5-10-4-31,30-5 2 0,17-8-3 0,5-2 2 15,1-8-3-15,-6-2 1 16,-17 13 1-16,-5 7-1 16,-15-1 2-16,-10 6 0 15,-10 11 1-15,-15 4 1 16,-20 25 0-16,-7-2 0 16,4 7 1-16,11 0 0 15,2-2 0-15,10-5 0 16,13-16 0-16,7-4 0 15,10-8 0-15,5-2-1 16,5-1 1-16,22-4 1 0,13-8-1 16,10-3 1-16,2-7 0 31,18-3 0-31,4-9 0 0,-6-1 0 0,-16-5 0 16,-12 11 1-16,-23-3 0 15,-2 2 1-15,-13 0 0 16,-2 6 0-16,-10 17 0 15,-5-13 2-15,5 13-1 16,0 0 2 0,-2 13 0-16,-3 14 2 15,-5 34 1-15,-5 2 1 16,0 7 1-16,3 0 1 16,-3 3 1-16,-8-17 2 15,6-1-2-15,7-17 1 16,5-15-1-16,5-16 0 15,0-7-3-15,10-7 1 16,2-11-1-16,11-20 0 16,4-17 0-16,8-1 0 0,-8 6-1 15,-2 12 1-15,-7 11 0 16,2 4 0-16,-3 13 0 16,1 10 0-16,-9 5 0 15,1 18 0-15,-2 9-3 16,-6 19 0-16,-7 9-1 15,-7 0 0-15,-5-4-2 16,-6-18 0-16,6-11-1 0,-3-9 0 16,7-11 0-16,3-7 0 15,10 0-1-15,-10-35 1 16,25-15-1-16,10 7 2 16,-25 43-1713-16</inkml:trace>
  <inkml:trace contextRef="#ctx1" brushRef="#br0" timeOffset="48928.23">16017 6747 1419 0,'0'0'0'0,"28"-45"40"15,-16 2 1 1,-2-5 19-16,-10 1 2 0,-10 14 14 16,-2 15 1-16,-18 18-35 15,-8 23 1-15,-14 27-9 16,-5 33 1-16,4 38-7 0,9 17 1 15,-4 16-5-15,16 7 1 16,7-18-6 0,23-4 1-16,24-21-4 0,20-20 1 15,6-32-4-15,6-44 2 16,9-34-3-16,4-21 1 16,-67 33-1634-16</inkml:trace>
  <inkml:trace contextRef="#ctx1" brushRef="#br0" timeOffset="49334.33">16209 6928 1457 0,'0'0'0'16,"10"-27"29"-16,0 9 2 15,-8 3 14-15,6 5 1 16,9 2 11-16,8 8 1 16,18 8-23-16,1 17 0 15,1 26-8-15,-7 9 0 16,-1 13 2-16,-12 7 0 15,-8-7-1-15,-4 0 1 16,-3-12-4-16,-8-14 1 0,-2-11-2 16,0-21 2-16,0-15-6 15,13-5 2-15,-3-18-8 16,-3-20 2-16,10-17-8 16,-2 0 0-16,-15 4-6 15,-10 16 1-15,5 7-3 16,3 11 0-16,2 22-1 0,-20 0 1 15,-15 17-2-15,-5 21 1 16,-2 25-3-16,-5 7 2 16,-6-4 1-16,9-3 1 15,6-3 0 1,8 0 0-16,15-9 1 0,20-9 1 16,25-19 2-16,15-18 0 15,-45-5-1622-15</inkml:trace>
  <inkml:trace contextRef="#ctx1" brushRef="#br0" timeOffset="49509.33">16837 7452 1457 0,'0'0'0'0,"-20"40"65"16,2-2 0-16,-12 7 25 15,3 5 1-15,4 11-22 16,-1-6 0-16,6-2-33 31,3-8 1-31,15-17-16 0,18-23 1 0,31-10-5 16,21-13-1-16,-70 18-1558 0</inkml:trace>
  <inkml:trace contextRef="#ctx1" brushRef="#br0" timeOffset="49762.62">17190 6878 1369 0,'0'0'0'16,"0"0"40"-16,0 0 1 15,0 0 37-15,0 0-1 16,23-28-18-16,11 23 0 16,24-7-20-16,14 2 1 15,20-8-2-15,-7 3 0 16,-15 3-4-16,-6 6-1 0,-4 1-5 15,-13 5 2-15,-14 5-12 16,-16-5 0-16,-17 0-11 16,3 13 1-16,-3-13-1550 15</inkml:trace>
  <inkml:trace contextRef="#ctx1" brushRef="#br0" timeOffset="49931.41">17646 6808 1419 0,'0'0'0'0,"-20"0"28"0,5 2 0 0,5 11 22 16,-7 9 0-16,-3 19 19 15,-10 14 0-15,-3 21-26 16,6-6 0 0,2 8-4-16,8-5 0 0,14-5-5 0,8-10 0 15,15-13-6-15,13-12 2 16,11-23-8-16,6-10 1 16,-50 0-1560-16</inkml:trace>
  <inkml:trace contextRef="#ctx1" brushRef="#br0" timeOffset="50153.68">17925 6491 1444 0,'0'0'0'16,"27"-23"56"-16,1 13 0 15,9 5 38-15,5 28 1 16,6 19-30-16,-3 31 0 0,-13 20-36 15,-10 18 1-15,-12 28-10 16,-20 4 1-16,-30-10-7 16,-19-12 2-16,-26 0-3 15,-17-8 1-15,102-113-1539 16</inkml:trace>
  <inkml:trace contextRef="#ctx0" brushRef="#br0" timeOffset="-14645.11">19651 10917 0,'0'0'0,"13"0"0,-13 0 0,13 0 0,-13 0 0,27 0 15,-1 0-15,1 0 16,13-13-16,-14-1 16,1 1-16,-14-1 0,1 1 0,-1-14 15,0 0-15,-13-13 16,0 0-16,0 13 16,0 13-16</inkml:trace>
  <inkml:trace contextRef="#ctx0" brushRef="#br0" timeOffset="-14510.72">21245 9615 0,'0'0'0</inkml:trace>
  <inkml:trace contextRef="#ctx0" brushRef="#br0" timeOffset="6755.54">23649 7710 0,'0'0'0,"0"0"0,0 0 0,0 0 0,0 0 16,0 0-16,13 14 0,0-14 15,14 13-15</inkml:trace>
  <inkml:trace contextRef="#ctx0" brushRef="#br0" timeOffset="7040.17">23383 5067 0,'0'0'0</inkml:trace>
  <inkml:trace contextRef="#ctx1" brushRef="#br0" timeOffset="7162.35">19927 1109 313 0,'0'0'0'15,"0"0"28"-15,0 0 1 16,0 0 48-16,0 0 1 16,25-17 28-16,-25 17 2 0,13-10-16 15,-8-6 1-15,0-1-38 16,0-1 1-16,-5-2-5 16,0 8-1-16,-10 1-7 15,-8 4 1-15,-12 2-12 16,-12 10 2-16,-15 18-7 0,-1 9 1 15,9 19-5-15,1 4 2 16,3 10-6-16,10 8 0 16,6 5-5-16,4-7 0 15,10-3 2-15,10-8 1 16,15-10-1-16,2-12 0 16,11-10-1-16,2-1 1 15,7-11 2-15,10-4 0 16,13-2 10-16,2-10 0 15,11-5 7-15,-16-10-1 16,-5 3-1-16,-9-4 1 16,-21 4-9-16,-10-3 2 15,-9-8-14-15,-13 0-1 16,15 23-1407-16</inkml:trace>
  <inkml:trace contextRef="#ctx1" brushRef="#br0" timeOffset="7327.68">19653 1524 1030 0,'0'0'0'0,"10"15"4"16,-5-7 2-16,5 2 3 16,3-5 0-16,7-5 4 15,19 0 2-15,26-10 14 0,12-3 1 32,1-2 32-32,-24 3 0 15,-6-3 1-15,-18 2-1 0,-13 8-4 16,-17 5-1-16,0 0-1189 15</inkml:trace>
  <inkml:trace contextRef="#ctx1" brushRef="#br0" timeOffset="8031.18">20963 1248 703 0,'0'0'0'15,"0"0"17"-15,0 0 1 16,0 0 21-16,0 0 0 16,0 0 0-16,0 0 0 15,0 0-5-15,43-5 0 16,-1-5 2 0,5 2 1-16,8-2 9 15,-10 5 1-15,-10 2-4 16,-20 3 1-16,-3 0-9 0,-12 0-1 15,0 0-8-15,-15 18 0 16,-22 5-16-16,-13 4 0 16,0 6-6-16,8 5-1 15,9-8-3-15,9-5 0 16,11 3-2-16,6-11 1 16,4-2-2-16,6-2 1 15,4-3 1-15,-7-10 1 16,10 18 1-16,15-13 0 15,15-10 14-15,22 0 1 16,3-13 13-16,2-2 0 16,-12-3 7-16,-3-7 0 15,-52 30-1174-15</inkml:trace>
  <inkml:trace contextRef="#ctx1" brushRef="#br0" timeOffset="8714.79">22642 1142 577 0,'0'0'0'0,"0"0"39"0,40-28 0 15,-20 13-5-15,0 3-1 16,-8 7 29-16,-2 0 1 15,-10 5-12-15,15 5 1 16,-15-5-12-16,7 15 1 16,-7 7-9-16,-12 24 1 0,-16 14-10 15,-14 5 2-15,-23 3-4 16,-7-2 1-16,-5-3-1 16,-3-11 2-16,18-6-6 15,7-14 3-15,8-4 0 16,17-10 1-16,5-13 9 15,10-5 1-15,15 0 1 16,-12-13 2-16,12-7 11 0,7-13 0 16,3-12 1-16,13 0 0 15,4 2 3-15,-5 8 2 16,-2 20-3-16,-10 5 1 16,3 10-10-16,7 15 2 0,12 17-10 15,0 4 2-15,11 6-12 31,7-1 0-31,9-4-6 0,-1-4 1 16,-1-5-6-16,0-6 1 16,-7-1-2-16,-3-9 1 15,-4-12-1-15,-11-5 0 16,-10 5 1-16,-9-5 1 16,-13 5 0-16,12-7 0 15,-12 7-6-15,0-11 2 0,0 11-1616 16</inkml:trace>
  <inkml:trace contextRef="#ctx1" brushRef="#br0" timeOffset="9258.84">23618 1368 752 0,'0'0'0'0,"0"0"30"0,45-10 0 15,-15 5-6-15,22 0-1 16,8-2 21-16,2-3 1 16,-10 0-5-16,-14 2 1 15,-3-2-10-15,-13 5 0 16,-9 5 0-16,-13 0-1 15,9 0-4-15,-9 0 0 16,-12 10-8-16,-25 8 1 16,-33 19-8-16,-7 1 0 15,5-5-6-15,4-3-1 0,28 3-3 16,16-6 0-16,9-12-1 16,15-2 0-16,0-13-1 15,34 10 1-15,14-5-1 16,21-10 0-16,1 0 0 15,0-10 1-15,-15 2 0 0,5-4 0 16,-3-11 1-16,0 3 0 16,-57 25-956-16</inkml:trace>
  <inkml:trace contextRef="#ctx1" brushRef="#br0" timeOffset="9512.76">24617 1097 941 0,'0'0'0'0,"0"0"-1"16,0 0 1-16,0 0-6 16,0 0 1-1,0 0 13-15,0 0-1 0,5 68 21 16,-10 10 0-16,0 15 21 16,-5 5 0-16,7 2 9 15,6-12 1-15,2-10-10 16,10-17 1-16,2-16-3 0,-2-12 0 15,0-16-6 1,27-19 2-16,-42 2-1163 0</inkml:trace>
  <inkml:trace contextRef="#ctx0" brushRef="#br0" timeOffset="54951.71">22294 7697 0,'0'0'0,"13"0"0,1 0 0,-1 13 0</inkml:trace>
  <inkml:trace contextRef="#ctx1" brushRef="#br0" timeOffset="55284.78">17678 2231 1293 0,'0'0'0'15,"0"0"40"-15,20-37 0 16,-17 19 53-16,-1 0 0 16,-2 3-15-16,-2 5-1 15,-1 3-32-15,-2-8 0 16,-5 2-16-16,-10-2 1 15,-12 7-8-15,-10 8 0 16,-11 5-5-16,-4 18 1 16,-3 17-6-16,6 16 2 0,-1-1-5 15,2 10 1-15,9 6-4 16,4 7 0-16,12 5 0 16,3 0-1-16,8-5 0 15,5-10 1-15,14-10-3 16,13-13 1-16,15-12 0 15,10-11-1-15,12-12 1 16,3-15 0-16,2-10 1 0,3-7-1 16,7-6 3-16,-20-10-1 15,-14-2 5-15,-13 2 0 16,-15 16 1-16,-8 4 2 16,-9-10-2-16,-8 1 0 15,-13-11 1-15,-4 15-1 16,5 23-1-16,9 5 0 0,6 0-2 15,2 3 0-15,5 7-2 16,0-8 1-16,10-7-2 16,0 0 0-16,0 0-2 15,0 0-1-15,15 11-1 16,10-6 2-16,22 12-3 16,3 6 1-16,0 4-1 0,-18 1 0 15,-2-5-1-15,-12 2 1 16,-1-2-1-16,-5-1 1 15,-4-7-1-15,-3-2 0 16,-3-3 0-16,-2-10 0 16,5 10 0-16,-5-10 0 15,0 0 0 1,15 13 0-16,-15-13-1687 0</inkml:trace>
  <inkml:trace contextRef="#ctx1" brushRef="#br0" timeOffset="56168.81">18288 2850 1381 0,'0'0'0'0,"0"0"45"16,10-45 0-16,-7 12 41 15,-3 1 2-15,0 4-27 16,-3 10 2-16,-2 8-31 0,-5 10 0 31,-19 10-13-31,-16 18 0 0,-10 12-6 0,5 3 0 16,10 2-4-16,15-12 1 15,3-10-1-15,17-8 0 16,5-8-2-16,8-2 0 16,11 0-1-16,11-10 2 15,18-5-1 1,-4-7 1-1,-4-11 1-15,-7-10 0 16,-18-2 0-16,-8 7 1 16,-4 21-2-16,-3 12 0 15,0 0-1-15,0 0 1 16,0 0-1-16,-5 25 0 16,-10 23-2-16,-8 7 1 0,16-5-3 15,14-7 1-15,3-25-2 16,5-8 0-16,10-5-1 15,2-10 0-15,11-5 1 16,2-13-1-16,-3 0 1 16,-12-4 0-16,2-6 2 0,-7-5-1 15,-2-12 1 1,-8-10 1-16,5-18-1 0,-3 0 2 16,-7 17 0-16,-5 23 0 15,0 16 1-15,0 12 0 16,0 10-2-16,-17 22 1 15,-3 39 0-15,-5 17 0 16,12 5-1-16,1-3-1 16,-3-19 0-16,5-11-1 15,5-22-1-15,5-6 2 16,2-7-3-16,-2-15 1 16,5 13-1-16,-5-13 0 15,13-5 0-15,2-8 2 16,12-9-1-16,3-11 0 15,0-10 1-15,2-2 1 16,-9 12-1-16,2 11 1 0,-8 7-2 16,-2 15 1-16,5 0 1 15,-5 20-1-15,5 25-1 16,-10 10 0-16,-20 6 0 16,-13-1-1-16,-9-2 0 15,-8-5 0-15,5-21 0 16,5-4 0-16,8-5-1 15,2-18 1-15,0-5-1 0,5-15 1 16,8-8-1-16,-1-10 2 16,6-9-2-16,2 1 1 15,12-1-1-15,8 1 0 16,0 14 0-16,5 9 0 16,-25 18-1683-16</inkml:trace>
  <inkml:trace contextRef="#ctx1" brushRef="#br0" timeOffset="56516.6">18998 2762 1595 0,'0'0'0'16,"0"0"37"-16,28-33 0 15,-23 21 36-15,-5 2 0 16,0 10-27-16,0 0 1 0,-5-10-34 16,5 10-1-16,-15 5-2 15,2 5 0-15,-9 7-2 16,-3 6 1-16,10 2-1 15,0-2 1-15,5-5-2 16,8-3-1-16,4-3 1 16,8 8 1-16,5 3-2 15,0-5 0-15,10-1 0 16,-10-2 1-16,-5 0-1 16,-5 3 1-16,-3-8-1 0,-2 3-1 15,-5-3 1-15,-7 2 1 16,-11-7-3-16,-2 0 2 15,-7-5 1 1,0-5-1-16,4 0 2 16,11-7 0-16,9 2-4 0,16-13 2 15,-8 23-1602-15</inkml:trace>
  <inkml:trace contextRef="#ctx1" brushRef="#br0" timeOffset="56842.58">19536 2470 1356 0,'0'0'0'16,"38"-12"36"-16,-11-1 1 15,0 3 32-15,-2 5 0 16,0-5-14-16,3 2 0 16,1-7-29-16,-4 3 0 15,-2 12-8-15,-8 0 0 16,-15 0-4-16,0 12 1 15,-28 16-5-15,-12 5 1 0,-9 10-4 0,-4 7 1 16,9 0-6-16,11-7 0 16,11-8-1-16,12-7 1 15,5-11-1 1,5-17 1-16,5 16 0 16,10-16 2-16,15-5 0 0,17-8 2 15,10-10 0 1,3-7 1-16,-60 30-1410 15</inkml:trace>
  <inkml:trace contextRef="#ctx1" brushRef="#br0" timeOffset="57258.12">20894 2337 1381 0,'0'0'0'0,"0"0"45"15,9-35 0-15,-9 20 37 16,0 2 1-16,0 13-15 16,0 0 1-16,0 0-32 15,-9 18 0-15,-4 24-10 16,-7 26 1-16,-2 20-7 0,-1 8 0 16,-2 2-4-1,5-10 1-15,-2-15-3 0,15-17-1 16,9-14-1-16,8-9 0 15,2-20-3-15,6-23 0 16,14-21-1-16,8-19 1 16,-40 50-1565-16</inkml:trace>
  <inkml:trace contextRef="#ctx1" brushRef="#br0" timeOffset="57799.32">20821 2287 1381 0,'0'0'0'0,"0"0"48"15,0 0 2-15,0 0 44 16,0 0 1-16,0 0-21 16,58 15 0-16,9-30-38 15,15-3 0-15,15 3-19 16,3 2 1-16,-13 8 1 0,-12-5 1 16,-26-7 0-16,-16-1 2 15,-18 13-2-15,-15 5 0 16,-5 18-4-16,-23-3 0 31,-41 20-5-31,-19 3 1 0,-9 7-3 0,-2 3 0 16,19 7-2-16,18-10 0 15,19-4-4-15,11-4 0 16,22-16-2-16,10-9 2 16,8-7-3-16,26-15 1 15,21-8-1-15,20 1 0 16,17-3 0-16,-2 7 0 15,-8-7 0-15,-15 7 0 16,-22 8 0 0,-23 5 0-16,-22 0 0 15,-20 23 0-15,-52 25 0 0,-15 7 0 16,-8 1 0-16,-2 12 0 16,10-3 0-1,12 0 0-15,16-19 0 0,21-4 0 16,16-11 0-16,22-6 0 15,17-8-1-15,26-12 1 16,29-10-1-16,15-10-1 16,25-2 1-16,3-11 0 15,-6 0 0-15,-17 1 0 16,-34 9 1-16,-21 3 0 16,-37 15-1601-16</inkml:trace>
  <inkml:trace contextRef="#ctx1" brushRef="#br0" timeOffset="59248.87">22032 2707 564 0,'0'0'0'0,"0"0"31"0,-5-35 2 15,5 20 49-15,0-3 0 16,0 3 4-16,0 15 1 16,0-13-25-16,0 13 1 15,0 0-23-15,0 0-1 16,0 0-9-16,-15 28 2 15,2 22-10-15,-2 13 0 16,0 3-4-16,5-6 0 16,0-12-3-16,3-3 1 15,2-17-4-15,5-11 1 0,0-7 1 0,0-10 1 16,7 5-1-16,11-15 1 16,9-12 7-16,6-11 1 15,2-10 4-15,-6 3 1 16,-1-5 0-16,-8 12 1 15,-3 18-1-15,-7 2 1 16,8 13-7-16,4 8 1 16,0 12-5-16,8 13 1 0,-12 12-6 15,-8 5 1-15,-15-4-4 16,-13 1 0-16,-12-9-2 16,-2-3 0-1,-8-7-3 1,3-18 2-16,7-10-2 15,-2-15 0-15,2-3 3 16,7-9 0-16,13-6 3 16,15-5 2-16,-5 38-1398 0</inkml:trace>
  <inkml:trace contextRef="#ctx1" brushRef="#br0" timeOffset="59974.21">19058 2981 766 0,'0'0'0'0,"0"0"18"0,0 0 0 16,25 25 27-16,-23-15 0 16,-2 0 7-1,-2 8 2-15,-8 15-4 0,-7 9-1 16,-3 4-22-16,5-19 1 16,2-4-11-16,8-3 0 15,5-2-4-15,3-11 1 16,-3-7-925-16</inkml:trace>
  <inkml:trace contextRef="#ctx1" brushRef="#br0" timeOffset="60410.71">19347 2916 929 0,'0'0'0'0,"0"0"4"16,22-20 1-16,-22 20-2 15,15-13 0-15,-15 13 29 16,0 0 0 0,5 23 10-16,-17 9-1 15,-3 14 1-15,-5 4-1 16,3-2 1-16,2-11 1 16,5-1-7-16,5-16 1 0,5-3-8 15,0-7 0-15,0-10-1 16,0 0 0-16,20-10-1 15,12-12 0-15,15-21 5 16,1-7 1-16,-14 9 1 16,-9 16 0-16,-7 13-2 0,-6 2 0 15,-2 10-4 1,3 10 0-16,2 7-6 0,-3 21 0 16,3 17-8-16,-5 11-1 15,-15 2-3-15,-10-8 0 16,-7-10-3-16,-18-12 1 15,-8-10-4-15,-1-18 1 16,-14-13 2-16,9-14 1 16,6-16-1-16,18-7 1 15,30 40-1432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24T06:11:36.33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3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24T06:11:42.428"/>
    </inkml:context>
  </inkml:definitions>
  <inkml:trace contextRef="#ctx0" brushRef="#br0">26783 13238 0,'0'0'0,"0"0"0,0 0 0,0 0 16,0 0-16</inkml:trace>
  <inkml:trace contextRef="#ctx0" brushRef="#br0" timeOffset="3980.93">28869 18377 0,'0'0'0,"0"0"0,13 0 0,0 0 0,14 14 0,13-1 15,0 1-15,-1-1 16,1 0-16,0 1 16,0-1-16,0 1 15,-14-14-15,1 13 0,13 1 16,0-1-16,0-13 0,-1 13 15,-12 1-15,0-1 0,12-13 0,-12 0 16,-1 14-16,1-14 16,0 13-1,-1-13-15,1 14 0,-1-14 0,-12 13 32,-1-13-32,13 13 0,-12-13 15,12 0-15,-12 0 16,-1 0-16,0 0 15,0 0-15,1 0 16,-14 0-16,0 0 0,13 0 16,-13 0-16,13 0 0,-13 0 15,14 14-15,-1-14 16,0 13-16,0-13 16,-13 14-16,14-14 15,-1 13-15,0-13 0,1 13 16,-1-13-16,13 14 0,-12-1 15,-1 1-15,0-1 16,1-13-16,-1 0 16,0 14-16,0-14 15,1 13-15,-1-13 0,0 13 16,0-13-16,-13 0 0,0 0 16,0 0-16,0 0 15,0 0-15,0 0 16,0 0-16,0 0 0,-13-13 15,-13 0-15,-14-1 0,0-13 16,-13 0-16,-27-13 16,-26-13-16,13-1 15,0 0-15,40 14 16,26 13-16,1 14 0,26-1 0</inkml:trace>
  <inkml:trace contextRef="#ctx0" brushRef="#br0" timeOffset="4530.22">32136 19035 0,'0'0'0,"0"0"0,0 0 15,0 0-15,0 0 0,0 0 16,0 0-16,0 0 16,0 0-16,0 0 15,14 0-15,-14 0 0,13 0 16,-13 0-16,0 0 0</inkml:trace>
  <inkml:trace contextRef="#ctx1" brushRef="#br0">30108 11389 1080 0,'0'0'0'0,"0"0"32"0,-42 5-1 15,17 10 45-15,0-2 1 16,8-3-9-16,4-3 1 16,13-7-27-16,-12 11 2 15,12-11-15-15,7 15 0 16,18-5-5-16,27 2 1 15,26-12-4-15,6 0 1 16,1-7-1-16,2 2-1 16,5-3-1-16,0 1 0 15,3-6-1-15,-15 3 1 16,-23 5 1-16,-12 0 1 16,-20 5 0-16,-10 0-1 0,-15 0 0 15,12 0 0-15,-12 0-3 16,0 0 0-1,-20 0-3-15,-12 5 2 0,-28 5-3 16,-7 13 0-16,-13-1-5 16,-2 6 1-16,2-8-4 15,6 0 1-15,-6-5-5 0,-7-2 1 16,-18 7-2-16,5-5 0 16,28 3-1-16,25-6 1 15,20 3-1-15,9-10 0 16,18-5-1-16,28 8 1 15,39-8 0-15,30-3-1 16,17-2 2-16,4 0 0 16,11 0 0-16,-2 0 2 15,8 3 2-15,-21-1 1 16,-27-2 2 0,-27 0 1-16,-28 3 5 0,-14-3 0 0,-18 5 2 15,7 0 0-15,-7 0 0 16,0 0 0-16,-10-5-4 15,-7 2 0-15,-15 3-2 16,-18 0 0-16,50 0-1638 16</inkml:trace>
  <inkml:trace contextRef="#ctx1" brushRef="#br0" timeOffset="1600.75">27839 12471 1030 0,'0'0'0'16,"0"0"34"-16,0 0 1 15,0 0 18-15,0 0 0 16,0 0-12-16,0 0 1 16,0 0-23-16,0 0 0 15,0 0-6-15,0 0 2 16,0 0-4-16,0 0 2 15,0 0-1-15,0 0 0 16,0 0 2-16,0 0-1 16,0 0 2-16,0 0 0 0,0 0-1 15,0 0 1-15,0 0-3 16,0 0 1-16,0 0 1 16,0 0-1-16,0 0 0 15,0 0-1-15,0 0-1 16,0 0 2-16,0 0-4 15,0 0 1-15,0 0-3 16,0 0 1-16,0 0-1 16,0 0 1-16,0 0-1 0,0 0 0 31,0 0-1-31,0 0 1 16,0 0-2-16,0 0 1 15,0 0 0-15,0 0-1 16,-24-10-1-16,24 10 0 0,0 0-1 15,0 0 2-15,0 0-2 16,0 0 1-16,0 0-2 16,0 0 1-16,0 0 1 15,-10 0 0-15,10 0 0 16,0 0-1-16,0 0-1 16,0 0 2-16,0 0-2 15,-10 0 1-15,10 0-1 0,0 0 2 16,0 0-2-16,0 0 1 15,0 0 1-15,0 0-1 16,0 0 2-16,0 0-1 16,0 0-1-16,0 0 2 15,0 0-1-15,0 0 1 16,0 0-2-16,0 0 2 16,0 0-1-16,0 0 1 15,0 0-1-15,-3 10 2 16,3-10-2-16,0 0 1 15,0 0-1-15,0 0 1 16,0 0-1379-16</inkml:trace>
  <inkml:trace contextRef="#ctx0" brushRef="#br0" timeOffset="19191.73">11336 8757 0,'0'0'0,"0"0"0,0 0 0</inkml:trace>
  <inkml:trace contextRef="#ctx0" brushRef="#br0" timeOffset="19464.66">10380 5764 0,'0'0'0</inkml:trace>
  <inkml:trace contextRef="#ctx1" brushRef="#br0" timeOffset="14171.42">5966 2412 1293 0,'0'0'0'0,"10"-27"50"15,-5 7 0-15,-5 2 49 16,5 0 0-16,-5 8-16 0,0 10 1 0,-5-17-40 16,-5 7 0-16,-3 0-19 15,-12 2 1-15,-10 8-9 16,-12 13 1-16,2 7-5 15,-7 10 2-15,-5 13-5 16,7 12 1 0,-5 23-3-16,5 15 0 0,3 3 0 15,10-8 0-15,2-18 0 16,12-7-1-16,13-5 1 31,15-3 0-31,5 3 0 0,13-2 0 16,12-4 0-16,7-6 1 15,10-19-1-15,6-17 1 16,6-20-2-16,-6-12 2 16,-6-21 1-16,-10 3 2 0,-2-8-2 15,-13 13 0-15,-9 7 1 16,-18 3 1-16,-10 0 0 16,-13-3 0-16,-9 8-1 15,2 2 0-15,-2 13-2 16,7 0 0-16,5 0-2 15,3 5 1-15,2 0-2 0,-3-2-1 16,18 2 1-16,0 0 1 16,0 0-2-16,13-10 2 15,12 0-1-15,17 2-1 16,5 8 0-16,-7 0-1 16,-3 13-1-16,-7-1 2 15,0 8-3-15,-2 16 0 16,-8 16-2-16,-8 9 2 0,-2 2-2 15,-10-8 0-15,-5-5 0 16,0-7 0-16,0-15 0 16,2-13 0-16,3-3 0 15,0-12 0 1,0 0 0-16,0-15 0 0,0 15-1744 16</inkml:trace>
  <inkml:trace contextRef="#ctx1" brushRef="#br0" timeOffset="15181.42">6773 3077 1168 0,'0'0'0'0,"0"0"69"15,24-28 2-15,-19 5 25 0,-5 1 2 16,0 7-29-16,0 2 0 15,0 13-30-15,-29-15 1 16,-14 10-12-16,-14 15 1 16,0 5-6-16,7 15 1 15,3 13-5-15,4 7 0 16,11 6-5-16,2-1 0 16,15-10-1-16,10-7-1 15,10-23-1-15,2-10 0 16,8-5 0-16,18-5-1 15,14-17-3-15,3-9 2 16,-10-4 3-16,-10 7-1 0,-13 11 0 16,-7 12 0-16,-10 5 1 15,0 0-1 1,0 0-1-16,5 17 1 0,-10 21-3 16,5 12 1-16,0 6-3 15,5-11-1-15,5-12 0 16,5-11-1-16,10-11-1 15,7-17 1-15,16-11-2 16,4-21 1-16,3-12 0 0,-8-11 0 16,-2 1 0-16,-8-8 1 15,-9-7-1-15,1-3 2 16,-11 0 0-16,-3-5 1 16,-10 0 2-16,0 5 0 15,-5 30 1-15,0 10 0 16,-5 25 2-16,5 13 0 15,-5 11-2 1,0 21 0-16,-5 31 0 0,2 13 0 16,3 2-2-16,3-5 0 15,-1 5-1-15,-2-3 1 16,10-7-4-16,-5-8 2 0,0-17-3 16,-5-13 1-16,10-15-2 15,-5-15 2 1,10-5-1-16,8-17 0 0,14-29-1 15,-4-9 2-15,9 0 0 16,-2 9 0-16,-10 6 2 0,-3 15-1 16,-4 12 2-16,1 11-1 15,-4 9 0-15,8 13 1 16,7 13-2-16,0 10 1 31,-10 15-3-31,-8 12 1 0,-22 0-1 16,-7-9 1-16,-8-19-2 15,0-9 1-15,-3-10-1 16,3-6 1-16,-2-2-1 16,0-10 1-16,2-12-2 15,0-3 1-15,10 2-1 16,5-9 1-16,10 1-1 0,5-6 0 16,7 4 0-16,16 0 0 15,-28 23-1766-15</inkml:trace>
  <inkml:trace contextRef="#ctx1" brushRef="#br0" timeOffset="15533.07">7858 2951 1470 0,'0'0'0'0,"25"-25"32"0,-7 5 2 15,-8 7 12-15,-5-2 0 16,-5 15 11-16,-15-13 1 15,-8 8-24-15,-9 5 1 16,-3 8-12-16,-2 7 2 16,-8 8-6-16,13-1 0 15,12 1-1-15,7 2 1 16,8-7-4-16,13 4 1 16,12-4-3-16,7 7 2 15,8 3-3-15,-5-11 0 16,2 1 0-16,-7 2-1 0,-3-2-1 0,-7-3 1 15,-15-3-1-15,-20 3 0 16,-17 3 0-16,-5 0 0 16,-13-3-1-1,13-15 2-15,7-5-6 0,2-10 1 16,33 15-1606-16</inkml:trace>
  <inkml:trace contextRef="#ctx0" brushRef="#br0" timeOffset="24768.33">31512 18699 0,'0'0'16,"0"0"-16,13 14 0,67 26 0,13 0 0,13 14 15,14 27-15</inkml:trace>
  <inkml:trace contextRef="#ctx1" brushRef="#br0" timeOffset="22146.97">29959 11072 426 0,'0'0'0'16,"0"0"16"-16,0 0-1 15,-25 15 40 1,25-15 0-16,0 0 40 0,0 0-1 16,0 0 2-16,32-12 2 15,36-19-41-15,19-6 0 16,-3-9-15-16,-9-1 0 15,-3 1-5-15,-14 4 1 16,-19 6-4-16,-11 11 2 16,-16 10-1-16,-12 15 1 15,-5-10-7-15,-25 18 2 16,-32 17-6-16,-20 10 1 0,-10 10-3 16,-5 8-1-16,2 2-6 15,15 1 1-15,16-6-4 16,11-7 2-1,11-3-6-15,12-7 0 0,13-11-4 0,9-14 1 16,8-8-1-16,23-2 1 16,24-19-1-16,20-6-1 15,38-9-2-15,4-6 2 16,-2-4-2-16,-22 1 1 16,-15 7 1-16,-25 11 0 15,-20 7 2 1,-15 12-1-16,-10 8 2 15,-20 0 0-15,-20 10 0 16,-20 8 0-16,-25 4 6 16,-2 6-1-16,2 0-1 0,21-3 1 15,29 0-2-15,22-5 1 16,13-20-1330 0</inkml:trace>
  <inkml:trace contextRef="#ctx1" brushRef="#br0" timeOffset="23015.76">29451 10282 878 0,'0'0'0'16,"0"0"62"-16,32-43 0 16,-24 26 39-16,-3-3 0 15,-5 7-15-15,-8 3 0 16,-14-8-22-16,-16 1 1 15,-19 4-12-15,-3 13 0 16,1 15-8-16,-4 15 0 16,6 16-4-16,-3 14 1 15,0 8-11-15,-2 10 2 16,-5 3-6-16,5 2 0 16,22-5-8-16,22-10 0 0,31-3-5 15,22-12 2-15,24-13-2 16,11-12-1-16,10-13-3 15,-3-18 0-15,0-17-1 16,1-10 1-16,-11-8-1 0,-15-7 0 16,-27 0 6-1,-25-1-1 1,-32 4 4-16,-13 1 0 16,-5 9 1-16,-5 1 0 15,5 19-2-15,6 7 0 16,9 5-2-16,7 10 0 0,8 0-3 15,3 3-1-15,17-13-2 16,-10 15 0-16,10-15-4 16,12 0 1-16,11 0-1 15,17 0-1-15,17 0-1 16,8 5 1-16,7 12-3 16,-2 6 0-16,-11 5-1 15,-16 9 0-15,-23 9 0 0,-20 14 0 16,-20 0-1-16,-10 1 1 15,-7-11-1-15,2-10 1 0,7-9-2 16,13-11 0-16,5-8 0 16,38-17 1-16,-28 5-1711 15</inkml:trace>
  <inkml:trace contextRef="#ctx0" brushRef="#br0" timeOffset="30438.29">33650 17948 0,'0'0'0</inkml:trace>
  <inkml:trace contextRef="#ctx0" brushRef="#br0" timeOffset="34115.89">13222 9790 0,'0'0'16</inkml:trace>
  <inkml:trace contextRef="#ctx0" brushRef="#br0" timeOffset="34365.36">12770 7428 0,'0'0'0</inkml:trace>
  <inkml:trace contextRef="#ctx0" brushRef="#br0" timeOffset="39024.14">16171 12567 0,'0'0'0</inkml:trace>
  <inkml:trace contextRef="#ctx1" brushRef="#br0" timeOffset="33982.44">8820 2425 653 0,'0'0'0'0,"0"0"30"15,0 0 1-15,0 0 57 16,0 0 1-16,30-28 15 16,-30 28 0-16,5-10-22 15,-5 10 1-15,0 0-28 0,5-7 1 16,-5 7-13-16,0 0 1 16,0 0-12-16,-10 32 1 15,-10 36-4-15,-3 10 1 16,-12 5-5-16,11 0 1 15,1-7-4-15,6-8 1 16,-6-8-3-16,8 1 1 16,5-16-1-16,-2-2 1 15,7-11-5-15,2-9 1 16,1-10-2-16,2-13 1 16,0 10-2-16,0-10 2 15,2-28 4-15,8-10 0 16,10-17 3-16,0-13-1 15,5 0 7-15,-5-17 2 16,2-21-2-16,-12-5 1 16,0 5-3-16,-2 28 0 15,4 18-3-15,-7 27 0 16,-5 11-7-16,5 4 0 0,-5 8-5 16,0 10 1-16,5-15-4 15,-5 15 1-15,10-13-4 16,-10 13 2-16,23 13-2 0,-6 10-1 15,13 29 1-15,-5 16 0 16,-3 20-2-16,-2 6 2 31,-5 6-3-31,3-12 2 0,-6-22-2 0,5-16 0 16,-2-17 0-16,-5-6 0 16,5-9 0-16,-5 2 1 15,0 3-1-15,-5-1 0 16,0-14 0-16,-5-8 0 15,0 0-2-15,0 0 1 16,0 0-1751-16</inkml:trace>
  <inkml:trace contextRef="#ctx1" brushRef="#br0" timeOffset="34178.6">8688 2928 1080 0,'0'0'0'0,"15"10"9"15,-3-10 0-15,1 0 10 16,11 0 0-16,6-5 12 16,15 5-1-16,3-5 5 15,-4 3 1-15,-6-1 2 0,-11 1 1 16,-9 2-3 0,1 0 0-1,-19 0-1100-15</inkml:trace>
  <inkml:trace contextRef="#ctx1" brushRef="#br0" timeOffset="34664.35">10087 2579 665 0,'0'0'0'0,"0"0"47"16,30-16 1-16,-10 4 20 16,3-3 0-16,-3 5-22 0,2 2 1 15,8 3-11-15,2-5 0 16,-4 5-12-16,-1 5 0 15,-10 3 2-15,-2-1 0 16,-15-2 0-16,0 0 1 16,-5 20-4-16,-17 3 2 15,-23 15-6-15,-2 2 1 16,0 3-3-16,4-3 0 16,6-7-4-16,4-6 2 15,16-4 2-15,2-8 0 16,15-15 12-16,0 13 1 15,10-13 9-15,7 0 1 16,21-11 10-16,4-1 2 16,5-6 5-16,-9 3 1 15,-6-2-2-15,-12 7 2 16,-7-1-17-16,-13 11 1 16,0 0-1504-16</inkml:trace>
  <inkml:trace contextRef="#ctx1" brushRef="#br0" timeOffset="35312.54">12072 2352 665 0,'0'0'0'0,"0"0"76"16,0 0 1-16,0 0 9 16,0 0 0-16,0-23-24 15,0 23 1-15,0 0-13 16,0 13 2-16,0 7-12 16,0 25 2-16,0 23 0 15,0 8-1-15,-5-3 5 16,5-3 0-16,-5-2 0 0,0-7 0 15,5-11-3-15,0-7-1 16,0-3 1-16,-5-7 1 0,5-11-4 16,-5-7 1-16,5-7-7 15,0-8 2 1,0 0-4-16,0 0 0 0,10-8-7 0,10-29 0 16,8-24-19-16,2-7 1 15,-30 68-1520-15</inkml:trace>
  <inkml:trace contextRef="#ctx1" brushRef="#br0" timeOffset="35971.28">11995 2402 752 0,'0'0'0'0,"0"0"-2"15,0 0 1-15,0 0-15 16,0 0 1-16,30 10 15 15,-10-10 1-15,17-5 7 16,8 0 1-16,7 0 18 16,16-7 0-16,-4 2 28 0,11 0-1 15,2-3 31-15,-9-5-1 16,-14 3-10-16,-11 5 1 16,-16 3-10-16,-15 2 1 15,-2 0-5 1,-10 5 0-16,0 0-5 15,10-5 0-15,-10 5-12 0,-10 0 0 16,-4 10-10-16,-16 7 0 16,-28 11-23-16,-11 5 1 15,-9 4-13-15,4 9 1 16,4-6-32-16,3 8-1 16,12-8-48-16,13 3 2 0,14 2-6 15,13-7 1-15,5-15 17 16,15-8 1-16,-5-15 28 15,28 7-1-15,21-9 22 16,11-8 0-16,20-8 14 16,0 3 2-16,-8-3 6 15,-7 8 0 1,-18-2 23-16,-20 7 2 16,-12 0 16-16,-15 5 0 15,0 0 0-15,-22 27 1 16,-30 6-8-16,-13 7 0 15,-5 5-7-15,-2 3-1 16,10-5-5-16,9 2 1 16,13-4-7-16,13-4 0 15,15-9-8-15,7-10-1 0,5-3-3 16,5-3 0-16,10-2-4 16,22-5 0-16,23-15 4 15,19-2 1-15,23-11 10 16,1-2 0-16,-24 2 7 15,-11-4 0-15,-16 4-1 16,-7 5 1-16,-45 18-1384 16</inkml:trace>
  <inkml:trace contextRef="#ctx1" brushRef="#br0" timeOffset="36834.21">13591 2420 602 0,'0'0'0'16,"0"0"96"-16,28-23-1 15,-13 6 3-15,-5 2-1 16,-10 15-31-16,0 0 2 15,0 0-22-15,-3 20 1 16,-19 35-6-16,-11 13 1 16,-4 13-11-16,0-1 2 15,4 1-4-15,6-3 1 16,5-8-2-16,-1-2 2 16,8-18-4-16,-2-12 3 15,7-10 3-15,5-11 2 16,5-17 1-16,0 0-1 0,0 0-2 15,12-40 0-15,8-20-1 16,0-16 0-16,-5-7 0 16,0-7 2-16,0-19 6 15,2 4 2-15,3 9 0 16,-7 8 2-16,9 18-6 16,-7 19 0-16,0 24-7 15,3 9 2-15,-4 13-9 16,4 10 1-16,12 18-6 15,-3 14 1-15,13 26-6 0,2 13 1 16,-4 7-4-16,-3 5 0 16,-6 2-2-16,-4-1 0 15,-7-14-3-15,-1-2 2 16,-2-13-3 0,0-4 2-16,-5-19-3 0,-7-1 2 15,-1-19-3-15,-2-7 0 16,0-10 0-16,0 0-1 15,0 0-1759-15</inkml:trace>
  <inkml:trace contextRef="#ctx1" brushRef="#br0" timeOffset="37007.99">13462 2926 1067 0,'0'0'0'0,"0"0"11"15,0 0 1-15,0 0 6 16,27 17 1-16,6-22 19 15,22-5 1-15,17-2 5 16,5 2 1-16,-5 0-3 16,-20 2-1-16,-19 3 0 15,4-18 0-15,-37 23-1135 0</inkml:trace>
  <inkml:trace contextRef="#ctx0" brushRef="#br0" timeOffset="47974.68">30237 17371 0,'0'0'0,"0"0"0,0 0 0,0 0 32,0 0-32,0 0 31,0 0-31,0 0 31,13 0-31,-13 0 31,13 0-31,1 0 32,12 0-32,-12 0 31,-1 0-31,0 0 31,0 0-31,1 0 16,-14 0-16</inkml:trace>
  <inkml:trace contextRef="#ctx0" brushRef="#br0" timeOffset="48489.94">31246 17156 0,'0'0'0,"0"0"0,0 0 0,0-13 31,14 13-31,-1-13 32,0-14-32,0 0 31,1 13-31,-1 1 16,-13 13-1,0 0 1,0 0-16,0 0 31,0 0-31,0 0 47,0 0-47,0 0 16,0 0-1,0 0 1,0 0-1,0 0 17,0 0-32,0 0 15,-13-13-15,-1-1 16,1 14 0</inkml:trace>
  <inkml:trace contextRef="#ctx0" brushRef="#br0" timeOffset="48958.36">31299 15050 0,'0'0'0,"0"0"0,0 0 0,-13 0 16,13 0 0</inkml:trace>
  <inkml:trace contextRef="#ctx1" brushRef="#br0" timeOffset="45877.28">26485 10763 1369 0,'0'0'0'16,"10"-25"47"-16,-5 7 1 15,-5 5 61-15,0 13 1 16,0-10-36-16,0 10 0 16,-5 10-44-16,5 18 2 0,-5 22-11 0,5 13 0 15,0-10-7-15,0-13 0 16,5-12-2-16,0-13 0 15,-5-15-3-15,7 10 0 16,-7-10 0-16,15-15 0 16,0-13 1-16,-3-22 0 15,-9-10 1 1,-6-8 2 0,-2 20 0-16,-2 20 1 0,2 11 0 15,5 17 2-15,0 0-3 16,-10 7 2-16,0 13-5 15,0 8 1-15,3 5-4 16,7-1 1-16,5-11-3 16,-3-11 1-16,-2-10-2 15,20 2 1-15,-5-12-2 0,0-15 1 16,5-23-1-16,-10 0 2 16,-10 0-1-16,-20 13 1 15,-10 8-1-15,-7 6 2 16,-3 9-1-16,-5 7 2 15,-5 17-1-15,3 24-1 0,7 19-1 16,0 18-1-16,10 5-1 0,13 2 0 31,14-2 0-31,13-15 0 0,18-15-2 0,11-18 1 16,21-10-1-16,12-17 1 31,8-21 0-31,-3-17 0 16,-17-10 2-16,-5-3-1 15,-15-7 1-15,-10-6 1 16,-10-4 0-16,-5 2 0 16,-11 15 3-16,-4 10 0 15,0 18 0-15,0 20 1 16,0 0-3-16,-9 26 2 0,-4 29-2 16,6 10 1-1,7 11-1-15,10-8-1 0,9-21-2 16,19-6 2-16,7-21-2 15,14-8 0-15,6-12-1 16,-13-17 2-16,-12-13-2 0,-17-6 1 16,-8-1-1-16,-10-11 1 15,-10-10-1-15,-15-2 1 16,-13 4-1-16,-9 6 1 16,-3 7 0-16,3 16 2 15,5 14-2-15,-3 18 0 0,15 18 0 16,10-1 0-16,0 1 0 15,12-3 0-15,11-7-1 16,9-1 0 0,16-2 0-16,17-5 0 15,9-10-1-15,-1-10 1 0,-14-5-1 16,-14 0 2-16,-7 2-2 16,-13 1 1-16,-3 2-1 15,-2 2 1-15,-5 13-1 0,3 18 1 16,-8 9-1-16,-3 24 0 15,1 32 0-15,-3 5 0 16,10-23 0-16,0-10 0 31,5-14 0-31,7-21 0 0,3-8-1 0,7-7 1 16,-4-10-1-16,7-17 0 16,-3-24-1-16,3-6 1 15,-12 6 0-15,-1-4 1 16,-4 2 0-16,-3 11 0 15,-5 11 0-15,0 26 0 16,0 0 0-16,0 0 0 0,0 0 0 16,-8 23 0-16,3 0 0 15,0-1 0-15,5 1 0 16,0-8 0-16,3-2 0 16,-3-13 0-16,5 15 0 15,-5-15 0-15,0 0 0 16,14 5 0-16,-4-10 0 15,0 0 0-15,0-8 0 0,-2 3 0 16,-6 0 0-16,3 0 0 16,-5 10 0-16,10-13 0 31,-10 13 0-31,0 0 0 16,8-10 0-16,-8 10 0 15,20 3 0-15,-3 4 0 16,15-2 0-16,-7-2 0 15,3 2 0-15,-6 0 0 16,1 0 0-16,-6 0 0 16,0 0 0-16,-7-2 0 15,-2 4 0-15,-1 11 0 16,-7-3 0-16,0 5 0 0,-2 0 0 16,-1-7 0-16,1-3 0 15,2-10 0-15,-5 12 0 16,5-12 0-16,0 0-1 15,22-12 1-15,-2-6-1 0,13-20 0 16,-11-7-10-16,5-13 1 16,-12 0-23-1,-2 13 2-15,-3 2-14 0,-5 16 0 0,0-1-5 16,0 8 2-16,-5 0 17 16,2 0-1-16,-2-1 20 15,0 9 0-15,0 2 9 16,0 2 1-16,0 8 2 15,0-12 0 1,0 12 1-16,-2 20 0 0,-3 2 3 16,0 26 0-16,0-2 2 0,10 9 1 15,5 0-1-15,-5-12 2 16,5-8 0-16,-3-10 0 16,1-7 1-16,-8-18 1 15,0 0 0-15,12 5 0 16,-12-5-4-16,10-28-1 15,-10 1-1-15,-5-9-1 16,-5 4-3-16,0 12 1 31,0 2-2-31,5 8 1 16,0-3-3-16,5 13 0 16,-5-10-2-16,5 10 0 15,0 0 2-15,0 0 1 16,0 0 1-16,0 0 0 15,0 0 1-15,20 0 0 0,0 5 0 16,0-5 0-16,2 0 1 16,3 0 0-16,-25 0-1601 15</inkml:trace>
  <inkml:trace contextRef="#ctx0" brushRef="#br0" timeOffset="52207.05">32003 15036 0,'0'0'0</inkml:trace>
  <inkml:trace contextRef="#ctx1" brushRef="#br0" timeOffset="46358.08">28265 10770 1332 0,'0'0'0'15,"-25"-5"81"-15,-2 5 3 31,-8 3 38-31,8 2 0 0,9-3-58 0,8 1 1 16,10-3-39-16,-5 12 0 16,5-12-12-16,8 10 2 15,17 3-2-15,27-3-1 16,23-7 1-16,4-11-1 16,1-7-1-16,-5 2 1 15,-13-4-1-15,-7 7 0 0,-15 12 1 16,-13 1 0-16,-17-1 0 15,-10-2-1-15,-12 15-3 16,-11-2 1-16,23-13-1605 16</inkml:trace>
  <inkml:trace contextRef="#ctx1" brushRef="#br0" timeOffset="46621.25">28442 10848 1470 0,'0'0'0'0,"-2"-15"42"0,2 15 2 15,0-12 44-15,0 12 0 16,0 0-21-16,0 0 2 31,0 0-33-31,7 42 1 16,1 36-14-16,-8 15 2 16,-8 8-6-16,3 2 0 15,-2 13-4-15,-3-5 1 16,2-13-5-16,-2-25 1 0,5-36-2 15,0-14 1-15,5-23-3 16,0 0 1-16,5-10-1 16,5-33 0-16,-10 43-1610 0</inkml:trace>
  <inkml:trace contextRef="#ctx0" brushRef="#br0" timeOffset="53390.78">31127 11346 0,'0'0'0,"0"0"0,0 0 0,0 0 15,0 0 1,-13 0 0,-1 0-1,1 0 17,13 0-32</inkml:trace>
  <inkml:trace contextRef="#ctx1" brushRef="#br0" timeOffset="47886.8">26524 8546 426 0,'0'0'0'0,"0"0"25"16,0 0 0-16,-29 0 53 15,29 0 0-15,-18 13 14 16,8-8 2-1,-2 2-8-15,-1 1 0 0,3-1-33 16,10-7 0-16,0 0-8 16,20 5 0-16,30 1-2 15,17-6 1-15,15 0 2 16,6-6 1-16,1-4-1 16,-2 0 0-16,-7 3 7 0,-10-8 1 15,-15 7 0-15,-11-2 1 16,-19 5-9-16,-7 3 1 15,-18 2-11-15,10-3 0 16,-10 3-7-16,0 0 0 16,0 0-8-16,0 0 2 0,0 0-1480 15</inkml:trace>
  <inkml:trace contextRef="#ctx1" brushRef="#br0" timeOffset="48128.3">26905 8549 1117 0,'0'0'0'16,"-9"-5"43"-1,9 5 1-15,-13 2 17 0,13-2 2 32,-2 13-1-32,2-13 1 15,-5 20-27-15,0 20 0 16,0 33-10-16,2 20 3 15,3 10-4-15,0-2 2 16,-2-13-4-16,-1-23 0 16,3-19-1-16,0-24 0 0,3-7-2 15,-3-15 0-15,0 0-1343 16</inkml:trace>
  <inkml:trace contextRef="#ctx0" brushRef="#br0" timeOffset="92208.65">26956 13453 0</inkml:trace>
  <inkml:trace contextRef="#ctx0" brushRef="#br0" timeOffset="95847.15">12120 9253 0,'0'0'0,"0"0"0,0 0 0,0 0 16,0 0-16,0 0 15,13 0-15,-13 0 16,13-13-16,-13-1 0,13 14 15,-13 0-15,14 0 0,-14 0 16,13 0-16,14 0 16,-1 14-16,1-14 15,-1 0-15</inkml:trace>
  <inkml:trace contextRef="#ctx0" brushRef="#br0" timeOffset="98198.33">21285 8542 0,'0'0'0,"13"0"0,0 13 0,40-13 15,14 14-15,39-1 16,27 14-16</inkml:trace>
  <inkml:trace contextRef="#ctx1" brushRef="#br0" timeOffset="92897.37">18169 2209 740 0,'0'0'0'0,"0"0"42"0,22-33-1 16,-12 23 53-16,-10 10 1 15,0 0-18-15,3-8 1 16,-3 8-25-16,-13-5 2 15,-12 10-20-15,-24 13 0 16,-19 15-10-16,-6 17 1 16,4 10-7-16,15 18 0 15,8 10-1-15,7 11 0 16,5-4-4-16,8-7 2 16,19-10 2-16,13-12 0 15,10-11 0-15,15-12 0 0,17-8 2 16,13-7 0-16,22-13 3 15,18-15-1-15,7-10-1 16,-7-18 2-16,-31-15 8 16,-11 3 1-16,-16 7 1 15,-20 6 1-15,-14 4 1 16,-16 0 1-16,-7-4-4 16,-9 1 1-16,-6 4-5 15,-13 9 0-15,1 8-7 0,0 10 2 16,-3 5-10-16,10 3 1 15,20-3-7-15,5-8 2 16,10-2-3-16,0 0 1 16,25 3-3-16,10-3 1 15,17 3-3-15,-2 7 1 16,-13 5 0-16,1 2-1 16,-6 6-2-16,-7 0 1 15,0 9-1-15,-5 6 0 16,-8 17 0-16,-2 1 0 15,-10-1-1-15,-5-15 1 16,-5-7-1-16,3-10 0 0,2-8-1 16,5-15 1-1,0 0 0-15,5-18 1 0,-5 18-1602 16</inkml:trace>
  <inkml:trace contextRef="#ctx1" brushRef="#br0" timeOffset="93541.4">19728 2558 892 0,'0'0'0'16,"25"-35"15"-16,-3 8 1 15,13-1-1-15,0 3 0 0,5 7 38 16,-3 0 0-16,-4 13 7 16,-6 5 2-16,-12 13-8 15,-15 20 1 1,-17 20-7-16,-26 19 2 0,-14 6-11 0,-15 11 1 16,-1-6-8-16,-4-8-1 15,-7-7-3-15,-9-3 1 16,1-19 2-16,13-9-1 15,19-9 1-15,17-15 2 16,21-18-5-16,10-13 0 16,7-15 2-1,12-12 1-15,15-10 0 16,11-6 2-16,12 16-3 16,12 7 1-16,0 16-7 15,-2 17 1-15,-8 17-6 16,-4 16 1-16,2 10-7 15,-3 7 2-15,5 8-5 0,1-3 1 16,4 0-6-16,18 1 0 16,-3-4-2-16,8-16 0 15,-13-16-3-15,3-15 1 16,-8-15-1-16,0-8 0 16,-57 23-1582-16</inkml:trace>
  <inkml:trace contextRef="#ctx1" brushRef="#br0" timeOffset="93968.3">20871 2619 1243 0,'0'0'0'0,"0"0"47"15,25-40 0 1,-18 24 42-16,-2 4-1 0,-5 12-17 16,0 0 0-16,-5 17-33 15,-17 26 1-15,-18 25-13 16,-12 10 1-16,-3 0-7 15,-12-2 0-15,2-3-2 16,10-8 1-16,20-15-4 16,16-12 1-16,14-15-3 15,5-23 2 1,24-18-3-16,11-10 1 0,30-27 1 0,5-5 2 16,-13-18 0-16,-7-8 0 15,-5-9 3-15,0-11 1 0,-6-2-1 16,-6 17 0-16,-6 21 0 15,-2 29 0-15,-7 19 0 16,-4 22 0-16,-1 22-9 16,-3 24 1-1,2 37-7-15,3 5 0 0,3 10-3 16,9-2 0-16,8-13-1 16,7-3 0-16,3-12 0 15,0-8 0-15,-13-22-1 0,-7-13 1 16,-25-25-2-16,0 0 1 15,0 0-1642 1</inkml:trace>
  <inkml:trace contextRef="#ctx1" brushRef="#br0" timeOffset="94163.78">20871 2800 1243 0,'0'0'0'16,"0"0"30"-16,-5 28 2 15,5-28 23-15,8 12 1 31,7-7-9-31,19-5 0 0,31-7-16 0,17-3 2 16,25-5-4-16,1-3 1 16,1 3-2-16,-9 2 2 15,4 8-6-15,18-12 2 16,-122 17-1332 0</inkml:trace>
  <inkml:trace contextRef="#ctx1" brushRef="#br0" timeOffset="94477.78">22248 2624 1130 0,'0'0'0'0,"0"0"1"0,0 0 0 15,25 0-1-15,3-10 0 16,21-3 31-16,21-4 2 16,10-4 30-16,0-1 1 15,-13 4 5-15,-17 8 1 16,-18 5-11-16,-32 5 1 15,-5 18-37-15,-45 12 2 16,-47 15-23-16,-10 11 2 16,5 9-6-16,20-10 2 15,17 1-7-15,20-16 0 16,20-15 1-16,13-7 2 16,12-18 3-16,17 7 1 0,33-7 1 15,20-7 1-15,42-11 8 16,22-2 0-16,8-3 1 15,23-4 1-15,-165 27-1254 16</inkml:trace>
  <inkml:trace contextRef="#ctx1" brushRef="#br0" timeOffset="94808.15">24604 2435 1093 0,'0'0'0'0,"8"-38"31"0,-8 11 1 16,5-1 32-16,-5 5 2 15,0 11 4-15,0 12 2 16,0-10-25-16,0 10 0 15,0 22-10-15,-10 24 2 0,-5 34-7 16,2 16 2-16,3 2-10 16,10 3 2-16,0-13-4 15,10-10 0-15,5-18-4 16,3-10 0-16,-1-27-4 16,-2-13 2-16,-5-20-5 15,5-18 2-15,-15 28-1400 0</inkml:trace>
  <inkml:trace contextRef="#ctx1" brushRef="#br0" timeOffset="95318.43">24502 2329 1117 0,'0'0'0'0,"0"0"27"16,0 0 1-16,0 0 25 16,0 0 0-16,48 13-15 15,14-8 0-15,20 0-19 0,25-5 1 16,30 5-4-16,0-5 1 15,-35 5 3-15,-22-2 0 16,-20-6 14-16,-21-2 0 16,-19 5 5-16,-20 0 0 15,0 0-6-15,-15 18 0 16,-27 4-5-16,-20 11 2 16,-13 5-14-16,-5-8 2 15,-7 8-13-15,15 5 0 16,20-6-3-16,12-2-1 15,22-12-1-15,18-3 0 0,10-2-1 16,18-3-1-16,24 3-2 16,13-1 1-16,7-12 0 15,-15 5 1-15,-34-5 0 16,-31 3 0-16,-42 7 0 16,-22 8 1-16,-15 14 0 15,-10 4 1-15,0 4-1 16,17 3 1-1,18-13-1-15,20-5 0 16,22-5-1-16,32-5 0 0,25-15 0 16,26-5 1-16,19-5 0 15,37-12 1-15,21-3 0 16,7-8 0-16,-23 0 1 16,-2-7 0-16,-12 5 1 15,-3 0 2-15,-7-8-3 0,-8 0 1 16,-92 38-1323-16</inkml:trace>
  <inkml:trace contextRef="#ctx1" brushRef="#br0" timeOffset="95744.75">26250 2468 1054 0,'0'0'0'16,"38"-25"10"-16,-8 7 1 16,-15 5 13-16,-5 8 2 15,-10 5 19-15,-15 8 1 16,-30 25 4-16,-12 9 1 15,-3 19-3-15,3 4 0 16,-3 13-3-16,10 0 0 16,8-5-3-16,7-7-1 15,10-16-9-15,10-12 0 16,12-21-3-16,3-17 2 16,18-5-5-16,7-22-1 0,17-24 3 15,3-17 0 1,-3-12-3-16,11-8 1 15,4-13-1-15,13-10 0 16,-3 1-1-16,-5 12 0 16,-10 25-3-16,-12 22 1 0,-17 24-4 15,-3 22 0-15,-5 27-9 16,-1 29 1-16,4 32-5 16,-1 20-1-16,6 7-3 0,-6 11 1 15,8-10-2-15,5-5 0 16,-8-13 0-16,-4-10 0 15,-11-15-3-15,-7-26 2 16,-2-19-3-16,2-23 0 16,0 0-1544-16</inkml:trace>
  <inkml:trace contextRef="#ctx1" brushRef="#br0" timeOffset="95888.25">26275 2674 1054 0,'0'0'0'0,"0"0"25"16,-20 25 0-16,20-25 22 15,33 8 1-15,39-13 12 16,15-3 0-16,13-2-17 16,14-7 1-1,36-6-10-15,-1 3 2 0,-149 20-1143 16</inkml:trace>
  <inkml:trace contextRef="#ctx1" brushRef="#br0" timeOffset="102050.7">26816 12594 401 0,'0'0'0'16,"0"0"17"-16,0 0 1 15,0 0 46-15,0 0 0 16,0 0 17-16,0 0 0 16,0 0-19-16,0 0 2 15,0 0-17-15,0 0 2 16,0 0-14-16,0 0 0 16,0 0-6-16,0 0-1 15,0 0-5-15,0 0 2 16,7-25-2-16,-7 25 2 0,0 0 2 15,5-10 0-15,-5 10 0 16,0 0 1-16,0 0 0 16,0 0 0-16,0 0-1 15,-10 0 1-15,-20 13-1 16,-24 12 0-16,-19 15 3 16,-21 8 0-16,-36 12 0 15,-22 8-1-15,-2 10-3 16,-20-2-1-16,-33 4 1 0,-17 1 0 15,-3 7-2-15,18 0-1 16,17-8-1 0,-5-2 0-16,-22-7 0 15,8-1 1-15,14-15-2 16,3-4 1-16,-6-8-2 16,-4-11 1-16,-10-7-4 15,20-4 1-15,27 1-1 16,5-7 1-16,-7 3-6 0,12-6 1 15,40 4-1-15,22 1 0 16,18-4 0 0,22-6 1-16,18-4-3 0,7-1 0 15,17-2-1-15,13 0 1 16,0 0-1-16,0 0 1 16,0-10-1-16,0 10 0 15,20-17-1-15,-7 7 0 16,-8 0-3-16,0 2 2 15,-3-2-1-15,6 0 0 16,-1-5-5-16,-2 2 2 16,-2-7-4-16,-1 0 1 15,-2 0-13-15,-2-3 2 0,-1 1-17 16,3-1 0-16,3 0-10 16,-1 3 0-16,3 0-2 15,-5 7 1 1,0 13 3-16,5-12 1 0,-5 12 3 15,0 0-1-15,10-3 6 16,-10 3 0-16,15 3 3 16,-5 2 0-16,0 2 2 0,2 3 0 15,6 3 4-15,7 2 1 16,-3-10 1 0,0-5 1-16,13-5 3 0,-7-10 1 15,-1-3 2-15,-2-2 0 16,-5 3 0-16,-10-1 1 15,-3 3 1-15,1 2 0 16,-8 3 3-16,0 10-1 16,0 0 2-16,-20-10 1 15,10 13 1-15,-17 14 0 16,-13 24 1-16,-3 6 0 16,6 11 0-16,-3 3 0 15,3 4 1-15,7-7 1 16,10-13 6-16,3-4 0 15,9-14 11-15,11-9 1 16,4-8 10-16,18-10 1 16,22 0 6-16,28-8 1 15,25-2 7-15,12-2 1 16,20-3-8-16,5-6 1 16,15 9-4-16,-8-6 0 0,-144 18-1470 15</inkml:trace>
  <inkml:trace contextRef="#ctx0" brushRef="#br0" timeOffset="108465.73">22918 16110 0,'0'0'0</inkml:trace>
  <inkml:trace contextRef="#ctx1" brushRef="#br0" timeOffset="104312.92">17021 12202 992 0,'0'-28'0'0,"5"-30"24"15,-5-7 1-15,5-1 16 16,0 21 2-16,-3 17 54 16,-2 16-1-16,0 12-2 15,0 17 1-15,3 34-9 16,4 22 0-16,8 48-14 16,-5 4 0-16,0-6-14 15,5 1 2-15,5 14-12 0,-3-14 0 16,3-26-9-16,-10-27 0 15,-2-24-2-15,-6-15 0 16,-2-21-1-16,0-7 0 16,-7-35-4-16,2-25 1 15,-3-56-5 1,-2-22 0-16,0 4-1 0,3-14 0 16,2-33-4-16,2 17 2 0,11 43-6 31,19 31 1-31,13 27-4 0,17 18 1 15,11 22-4-15,9 16 2 16,10 14-7-16,-12 16 0 16,-23 12-5-16,-27 18 0 15,-25 20-2-15,-30 17 2 16,-32 29-3-16,-18-14 1 16,-7-27-1-16,12-22 0 15,15-21 0-15,13-10 0 16,17-17 0-16,15-6 0 15,15-2 0-15,-12-8 0 0,12 8 0 16,0 0 1-16,12-7-1 16,6 12 1-16,19 10 0 15,10 25 0-15,6 16-1 16,2-6 0-16,9-2 0 16,4-16 0-16,4-14 0 0,5-23 0 15,0-28 0 1,-2-14 0-16,2-6 0 0,-12-3 0 15,-13 4 0-15,-22 1 1 16,-27-7 1-16,-16-2-1 16,-19-10 0-16,-6 14 1 15,1 29 0-15,7 32 2 16,0 40-2-16,8 15 1 16,9 11-2-16,8-3 1 15,13-13-2-15,17-17 1 16,22-1-1-16,10-16 0 15,26-24 0-15,6-20 0 0,8-14 0 16,-5-19 0-16,-17-24 0 16,-18-11 1-16,-12-19-1 15,-12-1 1 1,-18 5 0-16,-10-5 0 0,-10-27 0 16,-3 7 2-16,-2 26-1 15,8 22 0-15,2 32-1 0,0 29 1 16,2 34-1-1,3 38 2-15,8 66-3 0,4 18 1 16,-5-1-1 0,6 15 1-16,-1 23-1 0,1 1 0 15,2-29 0-15,-5-5 0 16,-5 11 1-16,-3-11 0 16,-7-37 1-16,-5-28 1 15,-2-41 1-15,7-32 1 16,-15-25-5-16,5-38 1 31,-8-42-16-31,-2-19 1 0,-10 4-50 0,13-11 0 16,7-25-36-16,13 7 0 15,9 34 6-15,20 27-1 16,16 37 38-16,11 19 1 16,9 16 33-16,4 14 0 15,-10 12 17-15,-7 18 2 16,-23 14 4-16,-14 21 0 0,-23 13 4 15,-25 7 1-15,-12 0 14 16,-16-10 1-16,-4-30 9 16,15-31 1-16,22-29 1 15,30-36 0-15,35-38-6 0,12-20 1 32,5-9-26-32,-2-19 1 0,-55 139-1637 0</inkml:trace>
  <inkml:trace contextRef="#ctx1" brushRef="#br0" timeOffset="105197.73">19115 10823 1281 0,'0'-25'0'16,"10"-30"1"-16,-2-3 0 16,-8 5 3-16,-3 18 0 15,-2 15 46-15,5 20 0 16,0 15 26-16,-5 45 1 16,0 58 6-16,-7 23 1 15,4 0-7-15,8 12 1 16,5 24-17-16,15-11 1 15,18-36-12-15,16-29 0 16,34-33-7-16,11-25 0 0,3-26-7 16,3-29 0-16,-10-23-1 15,-21-13 1-15,-6-8-5 16,-36-22 2-16,-32-30-3 16,-27 3 1-16,-13 17-6 0,-10 32 2 15,5 34-7 1,-5 37 2-16,-2 43-5 0,-5 20 1 15,7 20-4 1,12-15 1-16,19-15-4 0,14-21 0 16,15-14-4-16,19-10 1 15,19-18-3-15,11-8 1 16,1-4-3-16,-2-13 2 16,-11-6-4-16,-7-1 1 0,-10-1-2 15,-8 3 1 1,-7 12-1-16,-5 3 0 0,-10 10 0 15,10 15 0-15,0 18-2 16,0 12 1-16,7 11-2 16,6-14 0-16,2-9-2 15,2-15 0-15,10-18-1 16,18-20 0-16,10-16-4 16,-3-11 1-16,-15-9-17 0,-7-22 0 15,-12-32-25-15,-8-14-1 16,-10 14-18-16,-8 22 2 15,-2 25-2-15,-2 22 2 16,-1 19 16 0,-2 9 2-16,5 13 24 15,-15 13 0-15,-5 9 15 16,5 24 0-16,5 29 7 0,5 18 2 16,5 18 2-16,13-5 0 15,12-28 2-15,20-18 2 16,2-27 7-16,23-16 0 15,22-12 11-15,10-22 0 16,-22-16 7-16,-11-22 0 16,-9-23 0-16,-18-15 2 0,-9 5 4 15,-18-1 0-15,-13 1-2 16,-12 15 1-16,-12 13-4 16,-3 17 1-16,0 36-4 15,-5 14 0 1,-5 29-3-16,5 11-1 15,8 9-4-15,14 7 1 16,13-1-5-16,18-1 2 16,14-6-6-16,16-22 2 15,14-15-3-15,20-21 1 16,32-22-3-16,-1-8 1 16,-14-7-1-16,-17 7 1 0,-17 11-7 15,-20 11 0-15,-50 11-1984 16</inkml:trace>
  <inkml:trace contextRef="#ctx1" brushRef="#br0" timeOffset="106303.74">16020 14292 803 0,'0'0'0'0,"-18"-27"19"15,3-8 0-15,3-18-1 0,2-8 1 16,5 6 47-16,5 17 1 15,-5 13 6-15,5 25-1 16,0 0-8-16,-5 43 2 16,5 30-5-16,0 2 2 15,5-7-16 1,15-10 0-16,7 2-8 0,6-7-1 16,6-10-2-16,14-20 1 15,4-18-3-15,0-23 2 16,1-15-1-16,-19-17 1 15,-4-5 2-15,-10-6 1 16,-20-9 0-16,-10 2-1 16,-2-2-5-16,2 19 2 15,5 29-7-15,0 32 1 16,0 30-6-16,5 20-1 16,12 11-6-16,6-3 0 15,11-18-5-15,6-17 1 16,8-3-6-16,1-15 0 15,11-18-1-15,-3-12 1 16,-7-12-1-16,-7-1 1 16,-18-5 0-16,-18-14-1 15,-9-6 2-15,-13-13 0 0,-13-9-2 16,-9-1 1-16,-6 23-1 16,6 23 2-16,10 28-2 15,9 34 0-15,3 36 0 16,10 13-1-16,5-3-1 15,13-18-1-15,19-14-1 16,11-19 1-16,14-17-2 16,3-15 1-16,4-17-1 0,9-19 1 15,-11-14-1-15,-10-15 2 16,-22-8-2-16,-8 2 1 16,-7 18-1-16,-5 10 1 15,-5 18 0-15,-5 10 1 16,0 20 2-16,0 0 0 15,8 13 3-15,-3 35-1 16,5 42 2-16,7 8 0 16,1-15 1-16,7-17 1 15,7-34-3-15,13-24 1 16,12-26-7-16,5-29 1 16,15-37-6-16,-19-4-1 15,-58 88-1763-15</inkml:trace>
  <inkml:trace contextRef="#ctx1" brushRef="#br0" timeOffset="106492.16">17676 13583 1105 0,'-3'-40'0'0,"-2"-61"0"15,3-10 1-15,2 8-1 16,-3 25 0-16,1 25 8 16,-1 26 1-16,1 14 24 15,2 23 1-15,-5 18 41 16,0 40 2-16,-5 48 9 0,3 12 2 16,2-10-8-16,5-7 2 15,2 0-14 1,8-1 0-16,5 11-15 0,7-15 0 15,6-28-12-15,-1-36 1 16,-7-21-19-16,-12-21 2 16,-8 0-1564-16</inkml:trace>
  <inkml:trace contextRef="#ctx1" brushRef="#br0" timeOffset="106923.57">17479 13704 1318 0,'0'0'0'15,"0"0"2"-15,-32-13 1 16,32 13 1-16,0 0 2 15,0 0 2-15,37-20 0 16,28-15 13-16,12-21 0 0,13-29-2 16,-1-11 0-16,3 1 18 15,-7 7 0-15,-23 15 13 16,-24 25 0-16,-16 23-2 16,-12 17 2-16,-10 8-9 15,0 28 1-15,-12 55-6 16,2 25 0-16,5 15-8 15,5-7 1-15,10-28-4 0,7-22 0 16,13-16-3-16,5-20 0 16,2-25-4-16,8-20 1 15,-5-20-3-15,-3-13 0 16,-4-10 4-16,-11-15 0 31,-2-12-3-31,-10-1 1 0,-3 23 1 0,-4 23 1 16,-3 22-3-16,-3 36 1 15,1 47-5-15,2 13 1 16,7 10-6-16,11-17 1 16,2-18-4-16,10-21 2 15,2-12-3-15,5-14 2 16,31-12-4 0,-1-4 2-16,13-12-2 15,-6-11 0-15,-74 33-1729 0</inkml:trace>
  <inkml:trace contextRef="#ctx1" brushRef="#br0" timeOffset="107482.15">19750 12531 904 0,'0'0'0'0,"-5"-40"26"16,5 12 0-16,0 13 17 16,5 3 2-16,-5 12 29 15,0 0 0-15,-10 12-15 16,0 31-1-16,-4 48-6 15,-6 19-1-15,-8 6-6 16,3-8 1-16,3-30-1 0,2-10 0 16,15-5 2-16,5-10 1 15,5-25-5-15,10-21 1 16,10-19-7-16,15-21 0 16,14-22-10-1,4-6 1-15,-1 1-5 0,-5 7 1 16,-4 0 0-16,-6 13-1 15,-2 17-2-15,2 23 2 16,-4 23-5-16,-6 12 1 16,-7 18-3-16,-8 0-1 15,-12-5-3-15,-22 7 0 16,-13 15 0-16,-17 3 1 16,-16 0-3-16,4-20 0 15,-4-20 1-15,13-26 0 0,16-34 2 16,21-21-1-16,26-15-2 15,16-10 0-15,-29 73-1695 0</inkml:trace>
  <inkml:trace contextRef="#ctx1" brushRef="#br0" timeOffset="107937.32">20326 12315 1381 0,'0'0'0'16,"10"-28"23"-16,-5 13 1 15,-5 15 24 1,2-10 1-16,-2 10 9 15,0 20 1-15,0 26-19 16,0 19-1-16,-2 18-7 16,2 13 2-16,2 22-4 15,8-5 2-15,12-20-6 0,16-32 1 16,14-24 1-16,13-19 1 16,20-23 5-16,-6-18 0 0,-14-17-2 15,-20-15 0 1,-23-21-1-16,-22-2 0 0,-15 13-2 15,-17 22 0-15,-8 23-3 16,-12 27 0-16,-8 21-4 16,3 20 2-16,9 20-7 15,19 0 0-15,11-10-7 16,13-13 1-16,13-23-5 0,12-14 0 31,17-10-1-31,18-14-1 0,9-11 0 0,1-13 0 16,-13-16-2-16,-12 13 1 15,-7 13-1-15,-6 15 0 16,-12 18 0-16,-5 17 1 16,2 25-1-16,-2 5 0 15,8-2-1-15,2-15 0 16,-8-21-1-16,6-12 1 16,14-12-1-16,10-21 0 15,-42 33-1811-15</inkml:trace>
  <inkml:trace contextRef="#ctx1" brushRef="#br0" timeOffset="108513.2">21262 12401 1381 0,'0'0'0'0,"-7"-41"17"16,-1 14 0-16,-4 4 15 31,2 5 2-31,-5 16 10 16,-3 9 0-16,-9 16-5 16,-3 12-1-16,-5 8 1 15,15 17 0-15,3 18-1 16,9 5 2-16,11 5 1 15,12-10 1-15,15-30 0 16,22-28 1-16,23-32-3 0,-3-28 1 16,20-31-9-16,-15-12 1 15,-12-5-3-15,-18 5 1 16,-2 0 0-16,-10-13 0 16,-13-34-1-16,-7-6 0 15,-5 12 1-15,-10 14 2 16,0 19-3-16,-5 28 0 15,0 28-6-15,3 25 0 16,-3 28-3-16,-3 24 1 16,-4 24-6-16,7 34 0 0,5 29-7 15,8 9 1-15,11-12-3 16,11-18 0-16,15-25-1 16,7-15 0-16,3-28-2 15,5-20 1-15,-8-25-2 16,-4-15 1-16,-6-15 1 15,-20-5 1-15,-4-3-1 16,-13-2 2-16,-10-13 0 16,-5 2-1-16,0 6 0 15,0 20 1-15,-5 27 1 16,-10 29-1-16,3 26 0 0,-3 6 0 16,12-2-1-16,8-11-1 15,10-10-2-15,13-2 1 16,19 2-2-16,13-10 1 15,17-17-1-15,5-18 0 0,21-20-2 16,6-3 1-16,1 3-2 16,-11 2 1-16,-89 28-2035 15</inkml:trace>
  <inkml:trace contextRef="#ctx1" brushRef="#br0" timeOffset="109178.01">16530 14914 740 0,'0'0'0'16,"10"-50"69"-16,-2-1 0 15,-6-7 37-15,-4 6-1 0,-3 9-27 16,2 15-1-16,-2 18-11 15,-5 30 2-15,0 28-11 16,3 17 0-16,7 16 1 16,2 9 2-16,3 19-7 15,5 6-1-15,0 16-6 16,5-13 0-16,3-30-7 0,-8-27-1 16,-3-23-5-16,3-13 1 15,-3-10 0-15,8-15-1 16,0-15-5-16,15-15 0 15,8-23 3-15,4-28-1 16,-2-22 1-16,0 0 2 31,-3 15-6-31,5 20 1 16,-2 18-3-16,-3 17-1 16,-12 28-6-16,-2 20 0 15,-3 30-7-15,-15 23 1 16,-20 23-6-16,-23 2 1 0,-19-3-2 15,-23-19 0-15,-2-16-2 16,-10-9 0-16,5-9-1 16,17-12 2-16,13-25 1 15,15-7 1-15,19-6 0 16,13 1 1-16,15-6-3 16,23-12 0-16,-28 30-1826 0</inkml:trace>
  <inkml:trace contextRef="#ctx1" brushRef="#br0" timeOffset="109509.59">17360 14906 1407 0,'0'0'0'15,"0"0"27"-15,0 0 1 16,17-25 28-16,-17 25 1 16,0 0 12-16,-5 15 0 15,-2 8-25-15,-13 22 0 16,-8 26-10-16,11 12 2 0,2 5-7 15,15-10 1-15,5-10-6 16,7-18 2-16,8-25-3 16,13-25-1-16,11-25-2 15,11-23 2-15,-3-22-6 16,-4-8 2-16,-18-10 1 16,-8 7 1-16,-14 23-1 15,-11 5 0-15,-12 3 0 16,-5 10 0-16,3 7-3 0,-6 16 0 15,8 17-1-15,5 15 0 16,5 15-9-16,10 8 1 16,10-3-8-1,18-5 0-15,-33-30-1716 0</inkml:trace>
  <inkml:trace contextRef="#ctx1" brushRef="#br0" timeOffset="110386.8">18139 14755 1218 0,'0'0'0'15,"25"-65"0"-15,-10 17 0 16,-10-2 0-16,-10 22 0 16,-10 23 19-16,-10 20 0 15,-17 31 20-15,-6 19-1 0,-4 13 14 16,-5 5 1-16,7-5 2 16,10-3 0-16,8 1-8 15,7-6 2-15,12-14-11 16,13-24 1-16,10-19-9 15,13-31 2-15,29-37-7 16,10-10 1-16,18-13 2 16,-8-13 0-16,-2-22 5 15,-10-13 1-15,-3-10-3 0,-22 5 2 16,-13 18-3-16,-12 0 1 16,-12-13 1-1,-6 20 0-15,-2 44-5 0,-5 34 1 16,3 28-1-16,-8 50 0 15,-12 53-6-15,-6 21 2 16,6-1-7-16,12 10-1 16,5 21-3-16,10-16 0 15,20-40-4-15,20-27 1 16,12-24-4-16,13-19 1 16,0-20-2-16,7-18 2 15,-5-16 0-15,3-16-1 0,-18-16 2 16,-12-15 1-1,-12-15 1-15,-13 5 1 0,-13 10 1 16,-4 20 1-16,-8 28 0 16,2 15 0-1,1 15-1-15,4 22 0 0,-2 36-2 16,10 10 0-16,5-5-2 16,15-12 1-16,13-21-3 15,6-18-1-15,14-22-2 0,-1-20 2 16,-7-12-2-16,-5-16 0 15,-5-3 0 1,-10 6 1-16,-6 10 0 0,-4 0 0 16,-2 14 2-16,-8 9 0 15,0 2 0-15,-5 15 1 16,0 0-1 0,5 42 1-16,0 46-2 0,-10 23 2 15,-5 5-2-15,-8 5 1 16,-2 2-2-16,3 3 1 15,-5 12-2-15,-8-12 1 16,-3-31 1-16,1-17-1 16,-5-7 3-16,-3-18-1 15,10-26 3-15,7-11 0 16,11-16 2-16,0-23 0 16,-3-25 2-16,10-25 1 15,5-20 0-15,17-15 2 16,10-15-3-16,16 4 2 15,14 26-4-15,5 20 1 16,6 18-3-16,4 0 1 16,5-16-6-16,10 1 2 15,-87 70-2114-15</inkml:trace>
  <inkml:trace contextRef="#ctx0" brushRef="#br0" timeOffset="127306.39">9636 10582 0,'0'0'0,"0"0"0,13 13 0,14 0 15,12 1-15,94 39 0,67 28 16</inkml:trace>
  <inkml:trace contextRef="#ctx0" brushRef="#br0" timeOffset="127602.97">9769 7911 0,'0'0'0,"0"0"0,0 0 15,0 27 16,13 0-31,27 94 32,13 80-32</inkml:trace>
  <inkml:trace contextRef="#ctx1" brushRef="#br0" timeOffset="123396.97">4608 4264 414 0,'0'0'0'0,"0"0"11"15,0 0 1-15,0 0 42 16,0 0 1-16,0 0 25 16,0 0-1-16,0 0-2 15,28 0-1-15,-28 0-30 16,0 0 0-16,0 0-4 0,0 0-1 16,0 0-3-16,5 8 0 15,-5 2-2-15,0 7 1 16,-5 4-4-16,5-9 0 15,0 3-2-15,0-2 0 16,5-3-2-16,-5-10 1 16,-5 12-2-16,5-12 0 15,0 0 2-15,0 10 1 16,0-10-1-16,0 0-1 16,10 11-1-16,-10-11 1 15,0 0-1-15,0 0 0 16,0 0-5-16,0 0-1 15,0 0-4-15,0 0 1 16,0 0-1-16,0 0 0 0,0 0-3 16,10-11 0-16,-10 11 0 15,0 0 1-15,0 0-3 16,10-5 2-16,-10 5-3 16,0 0 1-16,0 0-1 0,12-7 0 15,-12 7-2 1,0 0 1-16,0 0 2 0,10-5-1 15,-10 5-1-15,10-10 2 16,-10 10-4-16,10-13 1 16,-10 13-1-16,12-10 0 15,-2 5-3-15,-10 5 2 16,15-10-2-16,-15 10 1 16,0 0-3-16,0 0 2 15,8-7-2-15,-8 7 2 16,0 0-2-16,0 0 1 15,10-6-2-15,-10 6 2 16,0 0-1-16,0 0 1 16,0 0-2-16,0 0 1 0,0-10 1 15,0 10-1 1,0 0 0-16,0 0 0 0,0-7 0 16,0 7-1-16,0 0 0 15,0 0 2-15,10-10-2 16,-10 10 1-16,0-13-1 15,0 13 0-15,0-5-1 16,0 5 2-16,0 0-2 16,0-10 0-16,0 10 1 0,2-12 0 15,-2 12-1-15,15-11 2 16,-15 11-2-16,13-10 0 16,-13 10-1-16,10-10 1 15,-10 10 0-15,0 0-1 31,5-7 0-31,-5 7 0 16,0 0-1-16,0 0 1 16,0 0-1-16,0 0 1 0,0 0-1 15,0 0 1-15,0 0-1 16,5-10 0-16,-5 10 0 16,0 0 0-16,0 0 0 15,0-13 0-15,0 13 0 16,0 0 1-16,0-10 1 15,0 10-1-15,-5-17 0 16,0 6 0-16,5-1 0 0,-5-3 0 16,5-13 0-16,-5 0 0 15,5 28-1647-15</inkml:trace>
  <inkml:trace contextRef="#ctx1" brushRef="#br0" timeOffset="124760.28">4656 4304 992 0,'0'0'0'0,"0"0"39"16,22-32 0-16,-12 9 33 15,-5 0 1-15,0 6 15 0,0 7 2 16,-5 10-9-16,5-13 0 16,-5 13-12-16,-5 13 1 15,0 14-12-15,0 29 2 16,-10 37-11-16,5 13 1 16,8 4-14-16,2-4-1 15,0-13-5-15,0-10-1 16,2-13-8-16,8-9 2 15,-5-11-3-15,-5-15 0 16,0-20-3-16,0-15 0 16,10-17-2-16,0-21 2 15,12-35 0-15,3-2 0 0,0 2-3 16,-2-8 2-16,-8-32-16 16,-10-8 1-16,-15 0-19 15,-18 26 1 1,-2 29-77-16,-2 21 0 15,12 18-47-15,5 11 0 16,3 9 12-16,12 7 1 16,0 0 52-16,0 0 0 15,12 0 48-15,23 2 1 0,32 3 26 16,20-5-1-16,8-7 9 16,2 2 0-16,-10-5 30 15,-2 0 1-15,-3 2 24 16,-12 8 0-16,-10 5 4 15,-23 8 1-15,-27-6-2 16,-20 1 1-16,-22 9-14 16,-21 6 0-16,-14 5-11 15,7 10 1-15,-4 2-8 16,1-2 2-16,-1-6-10 0,-4-4 0 16,-9 2-6-1,-3-2 0-15,3 2-5 0,22-2 0 16,13 4-7-16,20-9 1 15,12-10-2-15,15-3 0 16,22-3-5-16,30-4 2 16,40-8-2-16,18-10 0 15,-8 2-1-15,-10-2 0 16,-12 5 0-16,-28 12 2 16,-22 16-1-16,-32 5 0 15,-21 14 2-15,-22 9 0 16,-17 9-1-16,-13 5 2 15,-9-4-2-15,-4 4 1 16,-24 0-2-16,10 1 1 16,27 7-2-16,21-18 2 15,29-12-2-15,20-16 1 16,25-22-1-16,39-12 0 16,43-21 0-16,23-5 0 0,-10-7 2 15,9-3-1-15,15 13 5 16,-4 12-1-16,-53 8 6 15,-15 10 0-15,-37 5 3 16,-12 5-1-16,-13 5 0 0,-5 8 0 16,-5-18-1761-1</inkml:trace>
  <inkml:trace contextRef="#ctx1" brushRef="#br0" timeOffset="125234.82">5737 4961 1318 0,'0'0'0'0,"0"-23"24"0,0 3-1 15,5-10 23-15,2-3 0 16,-2 11 33-16,0 7 0 16,0 2-7-16,0 3 1 15,-5-13-11-15,5 3 1 16,-5 20-7-16,7 10 0 16,1 33-12-16,-1 25 1 15,-2 20-9-15,0 8 1 16,5 2-8-16,-5-10 0 15,-2-5-7-15,-3-18 1 16,-3-14-3-16,-2-19 1 16,0-14-2-16,5-18 1 0,0 0-3 15,5-28 3-15,0-27-2 16,0-13 1-16,10-13-1 16,5 3-1-16,7-5-1 0,1 16 0 15,4 14 0-15,6 20 0 16,4 15 0-16,5 11 1 15,3 19-6-15,0 11 0 16,-8 10-4-16,-9 22 1 31,-11 21-3-31,-17 7-1 0,-17-5-2 0,-31-10 2 16,-27-23-3-16,-12-12 1 16,3-8-2-16,1-13 1 15,11-7 0-15,22-5 0 16,13-5 0-16,7-7 2 15,3 2-1-15,12-23 0 16,10 33-1963-16</inkml:trace>
  <inkml:trace contextRef="#ctx1" brushRef="#br0" timeOffset="125923.39">6962 4642 979 0,'0'0'0'16,"0"0"125"-16,0 0 0 16,-18-31-12-16,18 31 0 15,0-10-39-15,0 10 1 16,18-17-34-16,9 2 0 15,21-3-13-15,9-7 1 16,8 12-6-16,12 3 0 16,2 10 3-16,-6 5 1 15,-26 5-1-15,-17 3 1 16,-35 7-4-16,-32 8 2 16,-38 12-2-16,-7 5-1 15,2 3-4-15,13-5 1 16,4-3-9-16,26-7 0 15,10-1-5-15,17-9 0 16,5-13-1-16,20-2-1 16,17-3-2-16,20 0 1 15,31-10 0-15,21 0-1 16,16-8 0-16,7-2 0 16,-23 7-1-16,1-2 1 15,-105 10-1555-15</inkml:trace>
  <inkml:trace contextRef="#ctx1" brushRef="#br0" timeOffset="126585.09">9198 4176 904 0,'0'0'0'0,"-5"-38"10"16,0 16 1-1,0-6-2-15,0 10 0 0,-2 8 52 16,-13 0-1-16,-7 8 2 16,-21 9 1-16,-12 3 2 0,11 18 0 15,-6 15-10-15,3 15 0 16,-6 12-5-16,-1 8 0 15,11 10-10 1,18 5 1-16,20-10-7 0,30-10 0 16,15-12-2-16,17-11-1 31,16-12-5-31,9-6 1 0,5-14-4 0,5-13 1 16,8-15 0-16,-18-8 0 15,-10-9 3-15,-22-1 0 16,-22 0 3-16,-23-4 1 15,-23-9-4-15,-19 6 0 16,-23 5 0-16,-2 5-1 16,10 7-2-16,9 8 1 0,8 8-3 31,15 2 1-31,13 2-8 16,12-2 2-16,-10 5-6 15,10-5 2-15,0 0-4 16,17-7 0-16,13-3-3 15,18-6 1-15,9 14-2 16,5 2-1-16,-12 13-2 16,0 19 1-16,-8 14-1 0,-9 9 0 0,-14 10-2 15,-6 1 1-15,-3-6-1 16,-10 0 1-16,-5-9-1 16,0-6 0-16,-3-17 0 15,3-8 0 1,3-8 0-16,2-12 1 15,0 0-1737-15</inkml:trace>
  <inkml:trace contextRef="#ctx0" brushRef="#br0" timeOffset="138126.65">28497 10582 0,'0'0'0,"0"0"0,13 13 0</inkml:trace>
  <inkml:trace contextRef="#ctx1" brushRef="#br0" timeOffset="132522.93">24706 3733 213 0,'0'0'0'0,"0"0"4"16,0 0 2-16,0 0-6 0,0 0 0 15,0 0-169-15</inkml:trace>
  <inkml:trace contextRef="#ctx0" brushRef="#br0" timeOffset="142181.74">12133 11521 0,'0'0'0,"0"0"0,0 0 0,0 0 0,0 0 16,0 0-16,13 0 16,14 0-16,26-14 0,40-12 15,80-15-15,52 1 16,54-14-16,67-13 0</inkml:trace>
  <inkml:trace contextRef="#ctx1" brushRef="#br0" timeOffset="137401.44">14580 4272 665 0,'0'0'0'16,"0"0"31"-16,0 0 1 15,0 0 67-15,0 0 0 16,0 0 0-16,0 0 1 16,0 0-28-16,0 0 0 15,0 0-22-15,0 0 2 0,0 0-12 16,30 75 1-16,-30 3-11 15,0 5 1-15,-10 5-5 16,-2-5 0-16,4-10-1 16,1-2 0-16,2-16 0 15,5-10 1-15,0-7-2 16,0-15-1-16,0-13 4 0,0-10 0 16,0 0 2-16,0-15 1 15,10-21 2-15,0-14 0 16,-3-5 0-16,3-11-1 15,-5-27 7-15,-5-12 2 0,-5-11-2 16,0 10 0-16,-10 26 0 16,3 27 0-16,7 20-6 0,0 18-1 15,5 3-7-15,0 12 0 16,10-11-2-16,5 6-1 31,17 5-8-31,13 0 1 16,17 0-5-16,13-5 1 15,17 5-5-15,0 5 0 16,-12-5-3-16,-18 5 1 0,-15 0-2 16,-14-5 0-16,-13 6 0 15,-20-6 0 1,5 12-1-16,-18 11 0 16,-12 14-1-16,-10 4 1 0,-9 1-8 15,-6-4 1-15,-10-5-48 16,-5 0 2-16,-2 2-71 15,0 3 2-15,10-6-15 16,12 4 1-16,2 6 10 16,11-4 1-16,17-13 45 15,10-5 1-15,5-12 45 16,13-1 0-16,11 1 24 0,19-8 0 16,26 0 10-16,24-10 0 15,1-3 14-15,-9-2 2 16,-20 8 26-16,-30 2-1 15,-18 10 18-15,-22 12-1 16,-32 6-3-16,-28 15 1 16,-22 2-12-16,-5 8 0 15,7 2-11-15,18 0 1 16,9-12-7-16,16-3 1 0,17-4-9 16,13-6 0-16,12-10-6 15,5-5 1-15,7-5-1 16,18-3 1-16,22-4-4 15,21-8 1-15,24-8-2 16,-3 3 1-16,-9 0 5 16,-10 7 1-16,-28 3-1 0,-10 5 1 15,-17 5 3-15,-10-5 1 16,-10 0-1555-16</inkml:trace>
  <inkml:trace contextRef="#ctx1" brushRef="#br0" timeOffset="137692.76">14508 5316 1004 0,'0'0'0'15,"-67"15"40"-15,14-5 1 16,1 3 36-16,7-3 1 16,25-5-6-16,35-3 1 0,45-2-12 15,20-2 1 1,22-3-7-16,32-13 1 15,41-10-2-15,2-2 1 16,-6-5-5-16,-6 7 1 16,-13 1-3-16,-25 6 0 15,-50 14-9-15,-30 2 1 16,-19 5-5-16,-28 0-1 16,-20 22-8-16,-23 6 0 15,-26 5-8-15,-9-5 0 16,78-28-1640-16</inkml:trace>
  <inkml:trace contextRef="#ctx0" brushRef="#br0" timeOffset="144097.07">19066 9293 0,'0'0'0,"0"14"0,14-1 0,-14-13 32,13 14-32</inkml:trace>
  <inkml:trace contextRef="#ctx1" brushRef="#br0" timeOffset="139329.67">15153 5645 752 0,'0'0'0'0,"0"0"84"0,-10-32 0 16,10 17 13-16,-5 2 2 31,5 13-14-31,0-10 2 0,0 10-14 16,0 0 1-16,-7 28-18 0,4 24 0 15,1 39-12-15,-1 7 1 16,3-2-5-16,3-3 0 15,4-10-6-15,3-5 1 16,0 0-1-16,-3-3 0 16,3-7-6-16,0-15 2 15,0-25-2-15,-10-28 0 0,0 0 4 16,10-38 2-16,0-37-3 16,-2-8 1-16,-6-1-13 31,-9 6 1-31,-11 1-17 15,-12-22 2-15,-7-11-5 16,0 9 0-16,-3 31-12 16,7 24-1-16,16 19-23 0,7 12 2 15,10 15-8-15,3-13 0 16,12 8 1-16,27 0-1 16,28 0 20-16,17-3 0 15,7 3 14-15,16-7 0 16,10 2 7-16,-8 0 0 15,-38 2 1-15,-21 8 1 0,-26 8 3 0,-10-3 1 16,-17-5 4-16,0 17 1 16,-10-2 4-16,-19 13 2 15,-24 12-1-15,-21 11 0 16,-9 11-2-16,6 1-1 16,10-2-4-16,5-6 0 31,7-17-5-31,15-5 2 0,13-8-5 15,4-10 0-15,13-10-2 16,10-5 1-16,18 5-3 16,22 0-1-16,32-3-6 15,25-7 1-15,22-7-2 16,1-3 0-16,-30-3 5 16,-26 6 0-16,-31 12 2 15,-13 0 1-15,-20 0 3 16,-25 27 0-16,-23 8 1 0,-24 3 0 15,-27 5 1-15,-3 7 0 16,9 1 1-16,9 4 2 16,7 0 1-16,14 6 1 15,8-6 0-15,16-15 1 0,14-7 0 16,10-10 1-16,20-8 0 0,15-5 0 16,12-10-2-16,20-5 1 31,26-18 0-31,19-10-1 0,35-4 2 0,-5 1 1 31,-23 9 0-31,-17-1 0 16,-14 0 1-16,-6 8 2 0,-7 3-3 15,-8 2 0-15,-2 2-5 16,-10-7 2-16,-10 7-7 16,-8-2-1-16,-7 3-18 15,-3-4 0-15,1 4-31 16,-1-3 2-16,-7-3-14 15,-5 1 0-15,0 7 24 16,0 10 1-16,-10-16 29 16,10 16 0-16,-20-2 9 0,-2 14 0 15,-10 16 6-15,-3 17-1 16,10 36 15-16,10 10 2 16,5 7 10-16,5 2 2 15,2-7 0-15,6-5-1 16,4 0-1-16,3-17 0 15,3-8-5-15,-8-20 0 16,2-16-3-16,-7-19 0 16,0-8-2-16,0 0 0 15,0-35 3-15,8-3 1 16,7-23-1-16,5-4 1 16,4-3 1-16,9 13 0 0,7-1-3 15,0 19 0-15,-18 4-1 16,3 15-1-16,5 8-4 15,10 15 1-15,7 13-1 16,-12 7 0-16,-8 10-4 16,-17 13-1-16,-12 2-3 15,-16 11 0-15,-24-6-2 16,-15-10 0-16,-16 1-3 16,-1-14 0-16,-6-14 1 0,15-15 1 15,15-18-1-15,40-18 1 16,10 33-1884-16</inkml:trace>
  <inkml:trace contextRef="#ctx1" brushRef="#br0" timeOffset="139765.44">17342 5160 878 0,'0'0'0'16,"8"-28"94"-16,-1 11 1 15,3 1-27-15,5 6 2 16,-8 5-25-16,18 3 1 16,30-8-16-16,10 2 0 0,-8 1-7 15,-7 4-1-15,-3 3-5 16,-7 0 1-16,-5 0 3 15,-8 3 2-15,-17-1-5 16,-10-2 1-16,-20 18-7 16,-22 4 0-16,-30 16-4 15,-8 7 0 1,0-2-8-16,3-3 1 0,20-2-2 0,17-5 1 16,23-5-3-16,9-16-1 15,13-2 4-15,15-5 0 16,20-2 6-16,17-6 1 15,13-7 19-15,0-2-1 16,-3-8 21-16,-10-3 1 16,1-12 6-16,-4-1 1 15,-54 36-1415-15</inkml:trace>
  <inkml:trace contextRef="#ctx1" brushRef="#br0" timeOffset="140450.51">19636 4679 515 0,'0'0'0'0,"32"-40"64"15,-12 10 1-15,5 0 9 16,-3 2 1-16,-4 3-37 15,-3 7 0-15,5 6-3 16,-8 7 0-16,3 5 2 16,-7 7 1-16,-3 21-2 0,-20 25 1 15,-15 25-3 1,-8 5 0-16,-11 0 1 0,-14 0 0 16,-11 0-4-16,-14 0 2 15,-16-13 3-15,2-9 0 16,25-11 10-16,14-17 0 15,11-16 0-15,20-12 1 16,7-10 7-16,12-17 0 16,11-21-7-16,9-13 0 15,16-22-1-15,2-5 0 16,9 5-8-16,9 8 1 16,4 20-2-16,10 17 0 15,16 20-4-15,-4 26 1 0,4 25-4 16,-11 22 1-16,-12 18-7 15,-8 10-1 1,0 0-6-16,6-5 0 0,9-22-5 16,23-11 1-16,19-20-4 15,1-15 0-15,2-15-3 16,-10-15 1-16,-10-13 1 16,13-12 1-16,4-5 5 0,1-5-1 15,-8-8 5 1,-5-10 0-16,-87 68-1771 0</inkml:trace>
  <inkml:trace contextRef="#ctx0" brushRef="#br0" timeOffset="151430.09">26783 11078 0,'0'0'0,"14"0"0,-1 13 0,-13-13 31,13 0-16</inkml:trace>
  <inkml:trace contextRef="#ctx1" brushRef="#br0" timeOffset="145667.15">21623 4745 791 0,'0'0'0'16,"0"0"28"-16,0 0 1 16,0 0 34-16,0 0 1 15,0 0 4-15,40-5 2 16,20 0-21-16,27-5 0 15,5 2-13-15,0 3 0 16,-17-8-10-16,-13 3 1 16,3 5-2-16,-23 0 1 15,-9 5-6-15,-13 5 0 16,-10-5-10-16,-10 0 1 0,0 0-1098 16</inkml:trace>
  <inkml:trace contextRef="#ctx1" brushRef="#br0" timeOffset="145840.28">21845 4933 954 0,'0'0'0'0,"-20"23"18"16,12-3 0-16,16 3 19 16,17-6 0-1,17-7 5-15,20-4 0 0,6-4-14 16,6 1 0-16,11-6-6 0,5-2 2 16,17 2-3-16,10-7 0 15,0-2-5-15,-3-8 0 16,-114 20-1009-16</inkml:trace>
  <inkml:trace contextRef="#ctx1" brushRef="#br0" timeOffset="146186.31">24226 4375 866 0,'0'0'0'0,"7"-28"3"0,-4 6 1 16,-6-1-2-16,-4 3 1 0,-1 10 33 16,-14 7 1-16,-6 3 16 15,-19 3 0-15,-13 22-1 16,-14 20 2-16,-9 16-9 16,-11 22 1-1,-8 12-11-15,25 8 0 0,17-2-7 16,17-3 0-16,21-7-1 15,20-3 0-15,19-8-4 16,30-7 1-16,38-17-3 0,17-16 2 16,15-10 1-16,-7-17 2 15,-13-26 5-15,-13-10 1 16,-26-12-4-16,-11-10 0 16,-25-16-8-16,-24 1 0 15,2 60-1321-15</inkml:trace>
  <inkml:trace contextRef="#ctx1" brushRef="#br0" timeOffset="146346.79">23670 4911 1004 0,'0'0'0'0,"0"0"5"0,-12 32 1 16,12-32 8-16,12 13-1 16,16-13 13-16,32 0 1 0,27-13-3 31,7-2 2-31,3-7 8 15,3-1 0-15,5-5 1 16,7 1 3-16,-112 27-1004 16</inkml:trace>
  <inkml:trace contextRef="#ctx0" brushRef="#br0" timeOffset="164346.93">7975 18082 0,'0'0'0,"0"0"0,0 0 0,0 0 16,0 0-16,0 0 47,-13 0-47,0 0 0,13-13 15,-13-1 1,13 14-16,-14 0 31,14 0-31</inkml:trace>
  <inkml:trace contextRef="#ctx1" brushRef="#br0" timeOffset="158691.25">2805 14423 1369 0,'0'0'0'0,"-27"15"28"15,17-2 1-15,20-3 27 16,37-7 1-16,53-14-9 15,44-6 2-15,38-13-17 16,40-11 2-16,29-9-3 16,36-10 0-16,-3-1-2 15,-30 14 1-15,-35 9-5 0,-62 13 1 16,-63 10-6-16,-36 4 0 16,-29 9-2-1,-16 7 1-15,-13-5-1494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24T06:15:06.61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6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24T06:15:10.074"/>
    </inkml:context>
  </inkml:definitions>
  <inkml:trace contextRef="#ctx0" brushRef="#br0">27381 7053 0,'0'0'0,"0"0"16,0 0-16,0 0 0,0 0 0,0 0 0,0 0 15,13 0-15,-13 0 16,14 13-16,-1 0 16,14 1-16,-1 13 0,14 0 15,-13-14-15,-14 0 0</inkml:trace>
  <inkml:trace contextRef="#ctx0" brushRef="#br0" timeOffset="383.7">23330 10528 0,'0'0'0</inkml:trace>
  <inkml:trace contextRef="#ctx0" brushRef="#br0" timeOffset="683.89">21391 7925 0,'0'0'0,"13"13"0,14 14 0,-14 0 31,13 13-31,-26-13 32,0 0-32,0-14 31,0 1-31,0-1 15,-13-13 1</inkml:trace>
  <inkml:trace contextRef="#ctx0" brushRef="#br0" timeOffset="2311.73">22374 11051 0,'0'0'0,"0"0"0,0 0 0,0 0 15,0 0-15,0 0 32,0 0-32,0 0 15,-14 0-15,14 0 0,0 0 16,0 0-16,0 0 0,0 0 15,0 0-15,-13 0 0,0-13 0,-14-14 16,-13 0-16,14 0 16,-1 14-16</inkml:trace>
  <inkml:trace contextRef="#ctx0" brushRef="#br0" timeOffset="2735.23">33730 12822 0,'0'0'0</inkml:trace>
  <inkml:trace contextRef="#ctx0" brushRef="#br0" timeOffset="2848.01">33239 10125 0,'0'0'0</inkml:trace>
  <inkml:trace contextRef="#ctx1" brushRef="#br0">28143 6038 338 0,'0'0'0'15,"-60"-5"19"-15,18 5 1 16,0 7 54-16,9 1 1 16,1-6 30-16,7 3 2 15,5-5 6-15,5 6 2 16,5-6-54-16,10 0 1 15,0 10 1-15,30-3 1 16,47 8-15-16,33-7 2 16,44-8 18-16,28-8 2 15,45 3 5-15,-1-5 1 16,4 0-12-16,-14 3 1 16,-34 1-9-16,-35-1 0 15,-37 4-6-15,-26 1 1 0,-36-1-9 16,-19 1 2-16,-16 4-8 15,-13-2 0-15,-27 15-8 16,-18-9 2-16,-23 4-9 16,-16 2 2-16,-26-7-17 15,-14 5 0-15,-11-5-9 16,-4 8 0-16,139-13-1675 0</inkml:trace>
  <inkml:trace contextRef="#ctx1" brushRef="#br0" timeOffset="507.41">27815 6227 1042 0,'0'0'0'16,"0"0"-1"-16,0 0 1 16,0 0-2-16,34 22 1 15,51-22 13-15,47-5 1 16,57-2 31-16,40-3 1 16,40-1 53-16,43 4 0 15,24 2 15-15,-27 0-1 16,-30-5-22-16,-53 2-1 0,-64 3-17 15,-50-5 1 1,-32 5-19-16,-35 3 1 0,-35 2-9 16,-35 2 0-16,-42 8-12 15,-18-5 0-15,-27-5-11 16,-25 0-1-16,-35 0-9 16,-10 0-1-16,-19 0-12 15,6-5 1-15,21 5-13 0,-10-5-1 16,-11 10-51-16,26 5 1 15,37 8-53-15,22 10 0 16,23-6 1-16,32-2 0 16,33-2 19-16,35-11 0 15,31-4 47-15,44-8 0 16,51-10 40-16,40-3 1 16,33-4 10-1,7-6 0-15,30 3 30 0,-2 0 0 16,-23 4 42-16,-55 4 2 15,-52 2 8-15,-35 2 0 16,-37 3-10-16,-22 3 1 0,-11 2-22 16,-12 5 0-16,-5-10-15 15,-10-3 0 1,15 13-1563-16</inkml:trace>
  <inkml:trace contextRef="#ctx0" brushRef="#br0" timeOffset="10384.49">13315 15278 0,'0'0'0</inkml:trace>
  <inkml:trace contextRef="#ctx1" brushRef="#br0" timeOffset="7437.94">5615 11309 1545 0,'0'0'0'0,"27"-53"47"15,-5 18 1-15,-7 12 48 16,-2 13-1-16,-13 10-29 16,20 17 1-16,5 26-40 15,-3 15 0-15,-7 20-9 16,-10 5 0-16,0 10-8 16,0-10 2-16,2-22-5 15,3-19 1-15,0-19-3 16,10-13-1-16,22-5 0 15,33-20 0-15,30-25 4 0,17-31 0 16,10-57 2-16,15-5 0 16,20 9 0-16,9 6 1 15,-16-10 2-15,-18 17-1 16,-20 28 1-16,-33 20 2 16,-26 28-4-16,-33 12 1 15,-10 21-4-15,-25 22 1 16,-20 18-2-16,-5 12 1 15,30-50-1714-15</inkml:trace>
  <inkml:trace contextRef="#ctx1" brushRef="#br0" timeOffset="7758.76">6344 11155 1407 0,'0'0'0'0,"0"0"52"16,0 0 2-16,0 0 32 0,13 28 0 15,4 15-29-15,8 25 2 16,-3 25-32-16,-4 2-1 16,-3 3-8-16,7-20 2 15,11-22-6-15,19-24 1 0,15-22-1 16,25-20 1-16,18-27-3 15,9-34 2-15,16-39 4 16,12-9 1 0,0 4 4-16,-10-6 1 0,-15-13-2 15,15-27 2-15,-137 161-1604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24T06:17:33.99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24T06:17:35.983"/>
    </inkml:context>
  </inkml:definitions>
  <inkml:trace contextRef="#ctx0" brushRef="#br0">27155 9615 0,'0'0'0,"14"0"0,12 0 0,1 0 0,26-13 16,13 0-16,1-1 16,-1 1-16,1-1 15,-14 1-15,0 0 0,-13-1 0,-14 1 16,-12 13-16</inkml:trace>
  <inkml:trace contextRef="#ctx0" brushRef="#br0" timeOffset="239.48">28324 8086 0,'0'0'0,"0"0"0,14 13 0,25 1 15,14-1-15,107 27 16,79 14-16</inkml:trace>
  <inkml:trace contextRef="#ctx1" brushRef="#br0">19190 2246 1054 0,'0'0'0'16,"0"0"40"-16,0 0-1 16,0 0 60-16,0 0 1 15,0 0-8-15,3-32 0 16,4 7-40-16,0-11 1 16,-7-9-19-16,0 2 1 0,-10-2-9 15,-4-5 1-15,-6 12-4 16,-3 5 0-16,3 13-2 15,-10 13 0-15,-7 12-1 16,-8 17 0-16,-7 18-3 16,0 16 0-16,-1 9-2 15,11-4 0-15,5 4-3 16,7-5-1-16,17-4-3 0,11-16 1 16,9-17-2-16,13-8 2 15,8-5-2-15,14-13 0 16,10-14 0-16,3-11-1 15,-5-10 0-15,0-12 0 16,2-23 0-16,-5-15 2 16,-4-28 1-16,-4 6 1 15,-11 14 1-15,-6 8 1 16,-9 7-1-16,-1 8 0 16,1 13-2-16,-8 15 1 15,0 30-2-15,-10 35 0 16,-10 30-3-16,-3 18 2 15,6 13-3-15,-3 14 0 16,15 31-3-16,0 2 1 16,10-7 0-16,5-15-1 0,10-23-1 15,7-18 1-15,5-15-1 16,8-22 0-16,5-18 0 16,5-20 0-16,0-8 0 15,2-19 0-15,-57 37-1628 16</inkml:trace>
  <inkml:trace contextRef="#ctx1" brushRef="#br0" timeOffset="1134.58">19855 1635 1394 0,'0'0'0'15,"0"0"15"-15,0 0 1 16,0 0 8-16,0 0 2 16,0 0 33-16,0 0 0 15,-17 60-15-15,2 16 0 16,-5 25-7-16,5 4 0 15,0-4-6-15,7-16 0 16,6-27-2-16,4-15 0 16,6-15-7-16,2-16 1 15,5-7-3-15,7-12 1 16,6-16-6-16,-1-20 0 16,-12-22-2-16,-13-28 0 15,-14-13-5-15,-13 6 1 16,-15 12-4-16,-7 10 0 0,7 27-3 15,3 18 1-15,14 11-2 16,3 12 0-16,20 10-1 16,-10-10 1-16,10 10-1 15,15 0 1-15,15-13-1 16,32-2 1-16,45-3 0 16,16-4 0-16,-14 2 1 15,-7 2-1-15,-27 0 1 0,-10 3 1 16,-25 15 2-16,-16 5 0 15,-14 5 1-15,-22 13 1 16,-28 15 0-16,-17 12 0 16,0 5 1-16,-23-4 0 15,-22 4-1-15,10 1 0 16,17-6-2-16,13-5 1 16,22 3-2-16,15-15 1 15,17-11-1-15,16-4 2 16,17-3-3-16,30-10 1 15,39 0-2-15,-7-2 1 16,-4 2-1-16,-24 5 1 16,-24 2-2-16,-27 8 1 15,-16 8-1-15,-24 12 1 16,-25 16 0-16,-21 4-1 0,14 0-1 16,-1-17 1-16,27-3-1 15,19-7 0-15,19-10 0 16,17-11 0-16,30-7-1 15,21-7 1-15,14-8-1 16,10-8-1-16,-17-2 1 16,-6-8 0-1,13-4 0-15,-12 1 1 0,-8-1 0 0,-12-6 0 16,-10-7 0-16,-17 2 1 16,-9 10 0-16,-9 6 0 15,-5 4 2-15,-5 5-1 16,-7-2 0-16,-3 8 0 15,-2 7 1-15,-8 10 0 16,2 7-2-16,-4 16 1 16,2 22-1-16,0 16 1 15,0 4-2-15,10 13 1 16,8 10-1-16,2 3 0 16,10-3 0-16,0-5 0 15,2-25 0-15,6-15 0 16,-1-26 0-1,3-17 0-15,-2-10 0 0,6-17 0 0,9-26 0 16,7-8 0-16,5-16 0 16,4-1 0-16,-1 7 0 15,-6 16 1-15,-4 7-1 16,-11 10 1-16,-12 16 0 16,0 12 0-1,7 10 0-15,1 17 0 0,14 29-1 16,-17 9 2-1,-12 11-2-15,-13 1 0 16,-8 6 0-16,-17-12 0 16,-7-11 0-16,2-17 0 15,0-20 0-15,5-8 0 16,15-15 0-16,1-8 0 16,6-7 0-16,13-25 0 15,22-21 0-15,11-7 0 16,-33 73-1661-16</inkml:trace>
  <inkml:trace contextRef="#ctx1" brushRef="#br0" timeOffset="1500.65">21145 2342 1482 0,'0'0'0'16,"27"10"40"-16,-4 8 1 16,12 9 35-16,2 1 1 15,3 5-14-15,2-1 1 16,8 14-33-16,-3 2 0 15,-4 2-10-15,-11 0 1 16,-5-12-8-16,-9-5 1 16,-3-16-1-16,-15-17 1 15,10 0-4-15,0-17 0 0,12-26-3 16,6-12 1 0,-11-1-5-16,-5-4-1 15,-4 4-3-15,-3 19 0 16,-5 19-1-16,-5 6 1 15,5 12-2-15,-15 2 1 16,-12 18-1-16,-13 20 1 16,-10 21 0-16,-7 17 1 15,-13 15 0-15,-10-5 0 0,-12 5 0 16,12-10 1-16,16-10 2 16,26-8-1-16,23-14 1 15,30-29 0-15,-15-22-1546 16</inkml:trace>
  <inkml:trace contextRef="#ctx0" brushRef="#br0" timeOffset="3912.54">23396 7240 0,'0'0'0,"0"0"0,0 0 0,-26 0 31,13 0-15,-120-26-1,-66-1-15</inkml:trace>
  <inkml:trace contextRef="#ctx1" brushRef="#br0" timeOffset="2878.42">19135 3409 1206 0,'0'0'0'15,"-50"-33"56"-15,18 10 0 0,10 6 38 16,4 2 1-16,18 15-28 16,-10-5 1-16,10 5-15 15,33 0 0-15,41 2-14 0,41 6 0 16,54-3-8-16,38-5 0 16,40 5-5-16,44-5 1 15,45-5-7-15,-10-8 1 16,-17 3-4-16,-45 0 0 15,-52 3-2-15,-40 7-1 16,-48 0-1-16,-32 2-1 16,-29 3-2-16,-21 0 0 15,-27-5-1-15,-5-5 1 16,-10 5-1-16,10-13 0 16,-10 13-1605-16</inkml:trace>
  <inkml:trace contextRef="#ctx1" brushRef="#br0" timeOffset="3791.86">20567 4236 1281 0,'0'0'0'0,"8"-27"83"15,-3 4 0-15,0-4 50 16,-5-1 0-16,-10-10-71 15,-8-12 0 1,-9-6-32-16,-1 4 1 0,-9 26-15 0,-3 34 0 16,-5 30-4-1,-2 12 0-15,-3 15 1 16,10 1-1-16,-2 2 2 16,7 0-1-16,5 15 2 15,15-3-1-15,15 3 0 0,15-22-1 16,13-29-1-16,12-24 2 15,7-21-4-15,5-24 0 16,11-29 2-16,-4-17 2 16,-1 0 2-16,-11-7 0 15,-5-14 1-15,-4-21 1 16,-9-31-2-16,-14 12 0 16,-7 39-1-16,-3 27 2 15,0 22-1-15,-5 24 1 16,-3 21-3-16,-4 22 1 15,-6 24-2-15,-2 35 1 0,-4 31-2 16,1 30 1-16,11 20-4 16,14 2 1-1,1-22-5-15,9-3 2 0,5 1-4 16,16-24 2-16,9-34-3 16,3-39 1-16,20-42 0 15,9-40-1-15,6-28-2 16,-3-23 1-16,-82 101-1823 0</inkml:trace>
  <inkml:trace contextRef="#ctx1" brushRef="#br0" timeOffset="3992.38">21162 3640 1507 0,'0'0'0'15,"0"0"32"-15,-22 0 1 16,12 0 8-16,10 0 2 16,-17 0 20-16,17 0 1 15,17-10-22-15,30-2 2 16,33-4-9-1,22 9 1-15,10 2-7 0,5 0 1 16,15 0-2-16,-12-5 1 16,-18 10-7-16,-32 5 0 15,-30 5-8-15,-18-5 0 16,-22-5-6-16,-20 18 1 0,20-18-1618 16</inkml:trace>
  <inkml:trace contextRef="#ctx1" brushRef="#br0" timeOffset="4192.76">21593 3595 1419 0,'0'0'0'0,"0"0"20"16,-22-10 0-16,22 10 40 31,0 0 1-31,0 0 1 0,-8 33 2 16,8 50-22-16,0 17-1 16,13 26-7-16,-8 2 1 15,-5-12-4-15,-5 0 1 16,-5 10-3-16,0-3 0 15,0-30-1-15,5-28 0 16,0-19-3-16,13-31 1 16,-8-15-1592-16</inkml:trace>
  <inkml:trace contextRef="#ctx0" brushRef="#br0" timeOffset="6447.8">27155 6744 0,'0'0'0</inkml:trace>
  <inkml:trace contextRef="#ctx1" brushRef="#br0" timeOffset="5076.5">24843 2551 1381 0,'0'0'0'0,"0"0"29"0,10-38 0 16,-12 26 45-16,2 12 2 15,-8-5-6-15,8 5 1 16,-15 7-31-16,-7 21 2 16,-20 25-8-16,2 14-1 15,5 17-8-15,5 4 1 16,13-5-5-16,9 0 1 15,16-10-4-15,14-8 0 16,10-12-1-16,13-13 1 16,20-17-3-16,15-18 0 15,14-23-1-15,1-15-1 16,-25-9 2-16,-18-9 0 16,-30-4 1-16,-22-5 1 0,-22-1 1 15,-33 6 0 1,-27-11 0-16,-20 16 0 0,5 15 0 15,2 15 0-15,20 25-2 16,13 15-1-16,12 20-2 16,21-2-1-16,29-38-1759 15</inkml:trace>
  <inkml:trace contextRef="#ctx1" brushRef="#br0" timeOffset="5655.68">22936 3117 1218 0,'0'0'0'0,"0"0"82"0,0 0 1 16,20-25 29-1,-3 10 2-15,13-8-49 16,17 0 1-16,18-4-18 15,12-1 1-15,25 3-14 16,10 7 1-16,18 1-4 16,4-1 0-16,16-2-3 15,-31 2 2-15,-27 13-3 16,-34 5 1-16,-31 5-4 0,-37 8 1 16,-40 12-4-16,-32 10 0 15,-20 8-1 1,-15 2 0-16,2-4-5 0,1 6-1 15,7 19-5-15,17 2 1 16,8 2-5-16,25-9 2 16,24-16-4-16,18-17-1 15,20-11-1-15,23-2 0 16,39-7-1-16,23-3 1 16,17-10-1-16,15-8 1 15,10-9-1-15,0-1 1 16,-28-2 1-16,-2-3-1 15,-102 28-1740-15</inkml:trace>
  <inkml:trace contextRef="#ctx0" brushRef="#br0" timeOffset="11002.84">30396 9709 0,'0'0'0</inkml:trace>
  <inkml:trace contextRef="#ctx1" brushRef="#br0" timeOffset="9571.53">25879 3104 853 0,'0'0'0'0,"0"0"45"0,0 0 0 15,0 0 52-15,45 23-1 16,8-18-1-16,21-5-1 15,28 0-31-15,13-5 1 32,-10-3-35-32,-11 3 1 0,-19-5-3 0,-28 5 0 15,-17 5-2-15,-17 10 0 0,-13-2-2 16,-28 12-1-16,-19 8-10 16,-15 4-1-16,-28 4-11 15,-7 1 0-15,-3 1-8 16,10-3 0-16,16 13-20 15,14-3 1 1,15-7-7-16,15-10 1 0,18-16 19 16,9-1 1-16,3-11 11 15,30 15 0-15,25-8 6 0,22-2 0 16,25-5 24-16,8-5 2 16,-8 0 19-16,-12 3 1 31,-26-3 10-31,-21 10 0 0,-13-5-9 0,-13 0 1 31,-7 0-11-31,-10 0 1 16,0 0-17-16,13-5 2 15,-13 5-1555-15</inkml:trace>
  <inkml:trace contextRef="#ctx1" brushRef="#br0" timeOffset="9890.58">26350 2878 1218 0,'0'0'0'0,"-42"-18"29"16,9 3 2-16,8-2 8 16,11-6 0-16,11 8 33 15,23 2 0-15,27-7-3 16,13 8 2-16,17 17-10 16,8 12-1-16,2 21-5 15,20 7 1-15,8 11-8 16,-3 9-1-16,-20 13-13 0,-27 5 2 15,-23 5-8-15,-20 5 2 16,-31-5-9 0,-36-5 1-16,-33 0-1 0,-16-5-1 0,-18-5-3 15,2-12-1-15,-4-1 0 0,7-10 1 16,-3-17-5-16,18-10 2 16,35-13-3-16,47-25 0 15,10 15-1731-15</inkml:trace>
  <inkml:trace contextRef="#ctx0" brushRef="#br0" timeOffset="12137.51">31658 7576 0,'0'0'0</inkml:trace>
  <inkml:trace contextRef="#ctx1" brushRef="#br0" timeOffset="10387.94">28061 3233 892 0,'0'0'0'0,"-5"-53"115"0,5 15 2 16,5 0 18-16,5-2 0 15,2 12-65-15,16 8 1 16,12-15-28-16,17 5 1 16,5 17-11-16,1 8 0 15,1 20-1-15,9 8 0 16,4 17-1-16,7 8-1 15,21 12-1-15,-8 3 0 16,-17 8-1-16,-13-11 0 16,-17-4-3-16,-18-1 1 15,-9-5-4-15,-18-5 1 16,-5-7-5-16,-10-5 1 16,-8-5-3-16,6-6-1 0,-1-22-4 15,8-17 2-15,5 17-1600 16</inkml:trace>
  <inkml:trace contextRef="#ctx1" brushRef="#br0" timeOffset="10569.19">28970 3230 1255 0,'0'0'0'0,"-20"0"6"15,-12 8 1-15,-18 14 4 0,-12 16 1 16,-11 5 13-16,-6 17 1 16,4 13 11-16,0 10 0 15,1-5 18-15,11-2 0 0,1-3 2 16,22 0 1-16,33-13-1 15,34-12 2-15,35-18-14 16,33-25 1-16,-95-5-1433 16</inkml:trace>
  <inkml:trace contextRef="#ctx1" brushRef="#br0" timeOffset="11607.2">29384 3396 1269 0,'0'0'0'0,"0"0"77"0,-8-33 1 16,8 33 21-16,0 0 2 16,0 0-30-16,-7 18 1 15,-6 27-36 1,-4 21 0-16,-1 9-13 0,8-7 1 16,5 3-4-16,5-13 1 15,0-16-1-15,5-14-1 16,3-13-1-16,12-25 1 15,20-18 1-15,7-9 1 32,5-14 4-32,3-9 0 15,-18 5 6-15,-12 4 1 0,-12 19 2 16,-8 4 1-16,0 15-4 16,-13 26 2-16,-4 20-5 15,-6 17 0-15,-7 28-7 16,10 5 2-16,13-3-8 15,9-19 1-15,18-11-5 16,0-15 1-16,3-15-5 16,-1-20 2-16,0-15-2 0,1-12 0 15,9-19 2-15,3-4 1 16,-13-15 1-16,3 4 0 16,-10 1 1-16,0 10-1 15,-5 17 2-15,-5 5 1 16,-8 18-4-16,-2 10 1 15,-2 20-1-15,2 15 0 16,2 31-3-16,6 4 0 16,12-12-3-16,7-10 2 0,21-15-3 15,14-16 1-15,15-17-2 16,-2-12 0-16,-8-11 0 16,-5-10 1-1,-2-9-1-15,-10-4 1 0,-15-4-1 16,-15-10 1-16,-13-6-1 15,-12-2 1-15,-7 15 1 16,-11 18 0-16,-14 33 0 16,-5 22-1-1,-1 15 0-15,-2 23 1 0,-4 10-2 16,1-3 0-16,11 1-1 16,15-16 0-16,12-10-1 15,20-15 2-15,7-12-2 16,13-13 1-16,5-10-1 15,0-8 1-15,-3-9-1 16,-7-11 1-16,-5-2-1 16,2-3 1-16,-2-2-1 15,3 12 0-15,-9 10 0 16,-4 6 0-16,-10 17 0 0,0 0 0 16,10 0 0-16,-5 27 0 15,3 26 0-15,4 5 0 16,1-8-1-16,2-9 1 15,-5-14-2-15,5-4 1 16,7-13-2-16,8-10 2 16,2-10 0-16,3-8 0 0,3-14 0 15,-9-9 1-15,-6 4 0 16,-8-1 0-16,-5 8 0 16,0 10 0-16,-5 7 0 15,-5 13 0-15,0 18 0 16,0 14 0-16,10 29 0 15,7 7 0-15,13-13 0 0,5-12 0 16,0-11-1-16,9-19 1 16,9-13-1-16,-3-13-1 15,4-9-2-15,-6 2 1 16,-48 20-2003-16</inkml:trace>
  <inkml:trace contextRef="#ctx1" brushRef="#br0" timeOffset="11769.58">31152 3424 1407 0,'0'0'0'16,"0"0"24"-16,-30 23 1 15,7 9 24-15,-14 14 2 16,-5 14-6-16,-1 10 1 0,-6 16-20 16,-11 7 1-16,-15-5 11 15,5-10 0-15,6-13 0 16,21-19 0-16,43-46-1428 15</inkml:trace>
  <inkml:trace contextRef="#ctx1" brushRef="#br0" timeOffset="14718.42">31428 2840 1293 0,'0'0'0'0,"0"0"54"16,0 0 0-16,0 0 53 16,0 0-1-16,0 0-19 15,25-7 0-15,-10 7-38 0,12 0 0 31,18 0-18-31,3-5 1 0,1 5-10 16,-16-5 2-16,-18 5-4 16,-15 0 0-16,10 5-3 15,-25 12 0-15,-25 11-7 16,-22 10 1-16,-13-1-9 16,-7 9 1-16,-8-1-3 15,15 5 0-15,23-2-4 16,15-10 2-16,17-8-4 0,15-5 1 15,5-7 0-15,22-6 1 16,30 3 2-16,16-5 0 16,24-15 2-16,5-5 0 15,-10-12 0-15,10-1 0 16,-97 23-1549-16</inkml:trace>
  <inkml:trace contextRef="#ctx1" brushRef="#br0" timeOffset="15369.87">32285 2672 1444 0,'0'0'0'16,"7"-43"29"-16,-2 3 0 15,-5-13 63-15,-7 2 0 0,-1 14-14 16,1 9-1-16,-1 15-30 16,-4 8 1-16,-8 10-11 15,-17 23 2-15,-28 22-7 16,-5 38 2-16,10 28-7 15,11 28 1-15,9 17-7 16,12 15 0-16,8 7-3 16,11 4 0-16,4-9-3 15,5-7 0-15,0-27-1 0,0-18 2 16,-8-26-5-16,-2-32 1 16,-7-25-2-16,-3-28 2 15,2-18-4-15,-7-24 1 16,-2-31-6-1,0-8 0-15,4-12-3 0,8-20 0 16,10-30-2-16,5-5 1 16,3 30-7-16,12 14 1 15,2 32-6-15,13 9 1 16,0 5-3 0,15 13 1-16,17 7 4 0,8 13 1 15,-1 15 5-15,-4 13 1 16,-5 15 0-16,-13 2 2 15,-19 8 0-15,-13-1 1 16,-15-1 0-16,-13 1 0 16,1-9 0-16,-1-8 1 15,13-25 0-15,-10 10 2 16,10-10 0-16,5-27 1 16,0-14 2-16,10-12 1 15,8 13 2-15,-1-3 0 16,3 11 0-16,-10 14 1 15,-5 13 1-15,-10 5 1 16,7 25-3-16,-7 10 1 16,-2 21-2-16,2 4 0 15,2-4-2-15,3-19 0 16,5-19-1-16,5-18 1 16,15-5-2-16,25-13 1 15,-55 18-1796-15</inkml:trace>
  <inkml:trace contextRef="#ctx1" brushRef="#br0" timeOffset="15611.17">32868 2911 1545 0,'0'0'0'16,"7"-46"33"-16,-7 9 2 15,-7 4 38-15,2 15 0 16,2 3-16-16,3 15 2 16,-20 0-26-16,-15 33 2 15,-24 40-9-15,-9 30 1 16,-4 25-5-16,10 26 1 15,5 7-5-15,14-3 1 16,13-2-3-16,15-12-1 16,18-24 3-16,17-24 0 15,17-41-2-15,18-27 0 16,25-28-6-16,7-28 1 16,-87 28-1661-16</inkml:trace>
  <inkml:trace contextRef="#ctx1" brushRef="#br0" timeOffset="15989.1">32788 3155 1482 0,'0'0'0'15,"0"0"47"-15,0 0 0 0,0 0 46 0,0 0 0 16,42 5-35-16,3-15-1 16,20-3-26-16,10 3 2 15,-1 10-10-15,-1 0 2 16,-11-8-5-16,-17 3 2 15,-23 5-5-15,-22 0 0 16,-12 0-4-16,-23 5 0 16,-23 3-12-16,-6-3 2 15,16 0-4-15,11 0-1 16,15-5-7-16,4 3 2 16,18-3-6-16,-12 20 2 15,7 2 0-15,0 21 0 16,2 12 3-16,3 6 1 15,3-3 4-15,-1-5 0 0,1 2 3 16,4-10 0-16,3-17 0 16,0-16 1-16,-2-1 2 15,14-11 0-15,28-13 3 16,7-15 0-16,-57 28-1527 16</inkml:trace>
  <inkml:trace contextRef="#ctx1" brushRef="#br0" timeOffset="16186.51">33313 2551 1394 0,'0'0'0'0,"18"-38"39"0,-6 15 0 16,8 18 12-16,5 18 1 15,10 20 18-15,5 32-1 16,7 51-25 0,-4 32 0-16,-9 31-9 15,-11 17-1-15,-18 16-5 16,-25-14 1-16,-37 1-2 15,-36-25 0-15,-44-26-5 16,-12-27 2-16,149-121-1551 0</inkml:trace>
  <inkml:trace contextRef="#ctx0" brushRef="#br0" timeOffset="23503.82">27434 14526 0,'0'0'0,"0"0"0,0 0 0,0 0 0,0 0 0</inkml:trace>
  <inkml:trace contextRef="#ctx0" brushRef="#br0" timeOffset="23811.26">25694 11320 0,'0'0'0,"0"0"0,14 0 0,-14 0 32,13 0-32,0 0 31,0 13-31,1-13 31,-1 13-31,0-13 31,1 14-31,-14-14 32,0 0-32</inkml:trace>
  <inkml:trace contextRef="#ctx1" brushRef="#br0" timeOffset="22127.01">20896 8071 1155 0,'0'0'0'0,"-65"-20"39"16,15 7-1-16,3 8 69 15,-5 10 1-15,0 13-23 16,2-1 2-16,17-2-34 15,13-2 0-15,13 2-16 16,24-7 2-16,36-1-10 16,29 1 1-16,40-18-5 0,50 2-1 15,47-7-4-15,32 2 0 16,53 3 0-16,35-2 1 16,-3 7 2-16,-12 5-1 15,-35-5-3-15,-40 0 0 16,-60-3-1-16,-29 1 1 15,-36-1-3-15,-27 13 1 16,-30 3-4-16,-29 2 2 16,-13-5 0-16,-10-5-1 15,-15 0-3-15,0 0 1 16,0 0-2-16,-28 10 1 0,-32 2-3 16,-24 1 1-16,84-13-1706 15</inkml:trace>
  <inkml:trace contextRef="#ctx1" brushRef="#br0" timeOffset="22425.66">20687 8287 1419 0,'-25'0'0'0,"-30"0"51"16,5 3 0-16,35-1 37 15,33 1 0-15,49-1-25 16,35-7 1-16,40-10-29 16,50-3 0-16,89-9-15 15,113-6 1-15,79-7-3 16,30 2 1-16,30-7-2 0,-62 10 1 16,-73 14 1-16,-109 6 1 15,-100 0 2-15,-72 5 0 16,-37 3-1-16,-43 2 1 15,-37 5-2-15,-27 0 1 16,27 0-1652-16</inkml:trace>
  <inkml:trace contextRef="#ctx0" brushRef="#br0" timeOffset="80531.92">29267 8207 0,'0'0'0</inkml:trace>
  <inkml:trace contextRef="#ctx0" brushRef="#br0" timeOffset="80638.61">28444 5671 0,'0'0'0,"0"0"0,0 0 0,0 0 16,13 0-16,-13 0 15,13 0-15,-13 0 0,14-14 16</inkml:trace>
  <inkml:trace contextRef="#ctx0" brushRef="#br0" timeOffset="83317.47">32482 8341 0,'0'0'0,"26"13"0,1 14 0,-519-2456 47,492 2429-47,-13 0 16,13 0-1,-27-13 17,1-1-32,-14 1 31,0-14-31,-13 0 31,-13 1-15,-1-1-1,-12 0-15,-1 0 32,13 14-32,14-14 31,0 13-31,0-26 31,40 13 0,13 0-31,13 1 32,0-1-32,1 0 31,12 14-31,1-14 15,13 13-15,26-13 32,14 14-32,26-14 31,14-13-31,-28 13 31,1 14-31,-26-1 31,-14 1-31,-26-1 32,-14 14-32,-13 0 31,0 0-15,-40 0-1,-13 14-15,-27-1 16,-13 1-1,40-14 1,13 0 0,27 0-1,26 0-15,27 0 32,40 0-32,53 0 31,53-14-31,-27 1 31,14-14-31,52 0 16,28 0-1</inkml:trace>
  <inkml:trace contextRef="#ctx0" brushRef="#br0" timeOffset="83780.58">30529 15264 0,'0'0'0</inkml:trace>
  <inkml:trace contextRef="#ctx1" brushRef="#br0" timeOffset="82136.81">24761 12841 791 0,'0'0'0'15,"-10"-38"28"-15,5 20 1 16,5 1 34-16,0 17 1 15,0-10-16-15,0 10 1 16,10 5-18-16,10 12-1 16,17 16-11-16,6 7 0 15,-3 3-4-15,5-10 0 0,2-18 0 16,10-2 0 0,15-13-1-16,8-16 2 0,7-16 2 15,15-21 1-15,13-18 7 16,9-12-1-16,-2 5 6 15,-2 3-1-15,-23 5 16 16,-10 2 0-16,-7 10 8 16,-20 10 1-16,-18 5-3 15,-17 18-1-15,-15 15-8 0,-10 10-1 16,0 0-6 0,-30 13 1-16,-12 14-11 15,-1 3 1-15,43-30-1471 16</inkml:trace>
  <inkml:trace contextRef="#ctx1" brushRef="#br0" timeOffset="82388.78">25541 12393 992 0,'0'0'0'16,"-30"10"4"-16,10 8 0 16,2 12 2-16,11 5 1 15,2 5-4-15,10 11 2 16,0 22-3-16,12 2 0 15,6-7 2-15,19-15-1 16,10-18 10-16,16-15 1 0,19-20 11 0,15-25-1 16,0-20 17-1,5-13-1 1,5-10 33-16,-10 5 0 16,-17 8 10-16,-20 7 1 15,-23 8-14-15,-17 7 0 16,-25 33-1302-16</inkml:trace>
  <inkml:trace contextRef="#ctx1" brushRef="#br0" timeOffset="84936.6">31891 14041 1168 0,'0'0'0'16,"-10"-40"36"-16,-5 7 0 15,-4-10 39-15,-4 5 0 0,-2 3-7 16,0-3 2-16,0 6-34 16,1 2 0-16,-11-1-9 15,-5 6 0-15,-3 10-9 16,-1 0 1-16,-6 12-5 15,-10 9 2-15,-12 6-5 16,-5 6 0-16,12 17-3 0,0 8 1 16,5 15-2-16,3 7 0 15,7 5-2-15,5 6 1 16,-14 7-2-16,-9 5 1 16,-6 5-1-16,6 3 1 15,-1 2-2-15,4 7 2 16,13 1-2-1,7-3 0-15,8-2 1 0,-1-3 0 16,8 3 1-16,3-3-1 16,4 2 1-16,1-1-1 15,10-4 2-15,7-7 1 16,0-5 0-16,7-5 2 16,3 15 0-16,10-2 0 15,2-8 0-15,3-8 0 0,0-22 3 16,5 3-1-16,8-1-1 15,4 8 1-15,3 0-1 16,0 5 1-16,12 0 0 16,3-1-1-16,5-9-1 15,2-12 1-15,5-11 1 16,5-7 0-16,-9-8 0 16,-4-8 1-16,14-4-3 0,9-6 0 31,0-4 0-31,-2-8 0 0,7-5 1 0,-13-13 0 15,1-7 0-15,7-11 0 16,-2-4 1-16,-5-8 1 16,4-2 0-16,-6-11 0 15,-6 1 0-15,0 5 2 16,5 12-4-16,-4-5 1 16,-6-10-1-16,-2-15 0 15,2-28-1-15,-5-5 1 16,-4 11-2-16,-4 7 0 15,-9 0 0-15,-2-11 0 16,-1-14-3-16,-10 5 2 0,-9 20 0 16,-6-3 0-16,-4-17-1 31,-13-13 1-31,-8-12-1 0,-4-3 0 0,-13 2-1 16,-15 1 1-16,-10-16-1 15,-19 14 1-15,-14 34-2 16,-11 23 1-1,-8 5-3-15,-23 32 1 16,-17 21-1-16,-20 8 0 16,167 22-1795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17020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31319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41748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50739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30226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55597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589811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72513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02465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78395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58133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E2DF1-B274-4C13-ABD0-9B5A414D6EE8}" type="datetimeFigureOut">
              <a:rPr lang="en-IN" smtClean="0"/>
              <a:t>25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872534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emf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6.emf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7.png"/><Relationship Id="rId5" Type="http://schemas.openxmlformats.org/officeDocument/2006/relationships/image" Target="../media/image24.wmf"/><Relationship Id="rId10" Type="http://schemas.openxmlformats.org/officeDocument/2006/relationships/customXml" Target="../ink/ink9.xml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.emf"/><Relationship Id="rId7" Type="http://schemas.openxmlformats.org/officeDocument/2006/relationships/customXml" Target="../ink/ink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31.png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customXml" Target="../ink/ink11.xml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2.emf"/><Relationship Id="rId4" Type="http://schemas.openxmlformats.org/officeDocument/2006/relationships/image" Target="../media/image29.wmf"/><Relationship Id="rId9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7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3.xml"/><Relationship Id="rId5" Type="http://schemas.openxmlformats.org/officeDocument/2006/relationships/image" Target="../media/image36.png"/><Relationship Id="rId4" Type="http://schemas.openxmlformats.org/officeDocument/2006/relationships/customXml" Target="../ink/ink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customXml" Target="../ink/ink15.xml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customXml" Target="../ink/ink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customXml" Target="../ink/ink18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image" Target="../media/image3.e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customXml" Target="../ink/ink4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customXml" Target="../ink/ink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6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1.em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2.png"/><Relationship Id="rId5" Type="http://schemas.openxmlformats.org/officeDocument/2006/relationships/image" Target="../media/image18.wmf"/><Relationship Id="rId10" Type="http://schemas.openxmlformats.org/officeDocument/2006/relationships/customXml" Target="../ink/ink8.xml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36740"/>
            <a:ext cx="9144000" cy="2387600"/>
          </a:xfrm>
        </p:spPr>
        <p:txBody>
          <a:bodyPr/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eat Transfer (CH21204)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431599"/>
            <a:ext cx="9144000" cy="1655762"/>
          </a:xfrm>
        </p:spPr>
        <p:txBody>
          <a:bodyPr>
            <a:normAutofit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onduction and Radiation</a:t>
            </a:r>
          </a:p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lass –XII</a:t>
            </a:r>
          </a:p>
        </p:txBody>
      </p:sp>
      <p:sp>
        <p:nvSpPr>
          <p:cNvPr id="4" name="Rectangle 3"/>
          <p:cNvSpPr/>
          <p:nvPr/>
        </p:nvSpPr>
        <p:spPr>
          <a:xfrm>
            <a:off x="831272" y="5087361"/>
            <a:ext cx="10280073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ation Heat Transfer</a:t>
            </a:r>
            <a:endParaRPr kumimoji="0" lang="en-IN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57793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895177" y="0"/>
          <a:ext cx="383381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3" imgW="1269720" imgH="482400" progId="Equation.DSMT4">
                  <p:embed/>
                </p:oleObj>
              </mc:Choice>
              <mc:Fallback>
                <p:oleObj name="Equation" r:id="rId3" imgW="1269720" imgH="4824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5177" y="0"/>
                        <a:ext cx="3833812" cy="1304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" y="233295"/>
            <a:ext cx="120063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lanck’s distribution/ Planck’s law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itted radiation varies continuously with wavelength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 any wavelength, magnitude of emitted radiation increases with increasing temperature</a:t>
            </a:r>
          </a:p>
        </p:txBody>
      </p:sp>
      <p:sp>
        <p:nvSpPr>
          <p:cNvPr id="7" name="Rectangle 6"/>
          <p:cNvSpPr/>
          <p:nvPr/>
        </p:nvSpPr>
        <p:spPr>
          <a:xfrm>
            <a:off x="-1" y="2194841"/>
            <a:ext cx="7409469" cy="4524315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buFont typeface="Courier New" panose="02070309020205020404" pitchFamily="49" charset="0"/>
              <a:buChar char="o"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/>
                <a:cs typeface="Times New Roman"/>
              </a:rPr>
              <a:t>Spectral region in which</a:t>
            </a:r>
            <a:r>
              <a:rPr lang="en-IN" sz="2400">
                <a:latin typeface="Times New Roman"/>
                <a:cs typeface="Times New Roman"/>
              </a:rPr>
              <a:t> 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/>
                <a:cs typeface="Times New Roman"/>
              </a:rPr>
              <a:t> radiation is concentrated depends on temperature; comparatively 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Times New Roman"/>
              </a:rPr>
              <a:t>more radiation appearing at shorter wavelengths at higher temperatures</a:t>
            </a:r>
            <a:r>
              <a:rPr lang="en-IN" sz="2400">
                <a:solidFill>
                  <a:srgbClr val="C00000"/>
                </a:solidFill>
                <a:latin typeface="Times New Roman"/>
                <a:cs typeface="Times New Roman"/>
              </a:rPr>
              <a:t> </a:t>
            </a:r>
            <a:endParaRPr lang="en-IN" sz="2400" b="0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/>
                <a:cs typeface="Times New Roman"/>
              </a:rPr>
              <a:t>Significant fraction of radiation emitted by sun (approximated as a blackbody at 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Times New Roman"/>
              </a:rPr>
              <a:t>5800K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/>
                <a:cs typeface="Times New Roman"/>
              </a:rPr>
              <a:t> is in the visible region of the spectrum</a:t>
            </a:r>
            <a:endParaRPr lang="en-IN" sz="24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/>
              <a:cs typeface="Times New Roman"/>
            </a:endParaRPr>
          </a:p>
          <a:p>
            <a:pPr marL="342900" indent="-342900">
              <a:buFont typeface="Courier New" panose="02070309020205020404" pitchFamily="49" charset="0"/>
              <a:buChar char="o"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/>
                <a:cs typeface="Times New Roman"/>
              </a:rPr>
              <a:t>For T≤ 800K, emission is predominantly in infra red</a:t>
            </a:r>
            <a:r>
              <a:rPr lang="en-IN" sz="2400">
                <a:latin typeface="Times New Roman"/>
                <a:cs typeface="Times New Roman"/>
              </a:rPr>
              <a:t> </a:t>
            </a:r>
          </a:p>
          <a:p>
            <a:pPr>
              <a:defRPr/>
            </a:pPr>
            <a:r>
              <a:rPr lang="en-IN" sz="2400">
                <a:latin typeface="Times New Roman"/>
                <a:cs typeface="Times New Roman"/>
              </a:rPr>
              <a:t>    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/>
                <a:cs typeface="Times New Roman"/>
              </a:rPr>
              <a:t> region of spectrum and is not visible to the eye</a:t>
            </a:r>
            <a:endParaRPr lang="en-IN" sz="24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/>
              <a:cs typeface="Times New Roman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/>
                <a:cs typeface="Times New Roman"/>
              </a:rPr>
              <a:t>Blackbody spectral distribution has a maximum,</a:t>
            </a:r>
            <a:endParaRPr lang="en-IN" sz="24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/>
              <a:cs typeface="Times New Roman"/>
            </a:endParaRPr>
          </a:p>
          <a:p>
            <a:pPr>
              <a:defRPr/>
            </a:pPr>
            <a:r>
              <a:rPr lang="en-IN" sz="2400">
                <a:latin typeface="Times New Roman"/>
                <a:cs typeface="Times New Roman"/>
              </a:rPr>
              <a:t>   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/>
                <a:cs typeface="Times New Roman"/>
              </a:rPr>
              <a:t> </a:t>
            </a:r>
            <a:r>
              <a:rPr kumimoji="0" lang="el-GR" sz="2400" b="0" i="1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/>
                <a:cs typeface="Times New Roman"/>
              </a:rPr>
              <a:t>λ</a:t>
            </a:r>
            <a:r>
              <a:rPr kumimoji="0" lang="en-IN" sz="1800" b="0" i="1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/>
                <a:cs typeface="Times New Roman"/>
              </a:rPr>
              <a:t>max 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/>
                <a:cs typeface="Times New Roman"/>
              </a:rPr>
              <a:t>=</a:t>
            </a:r>
            <a:r>
              <a:rPr kumimoji="0" lang="en-IN" sz="2400" b="0" i="1" u="none" strike="noStrike" kern="1200" cap="none" spc="0" normalizeH="0" baseline="0" noProof="0" err="1">
                <a:ln>
                  <a:noFill/>
                </a:ln>
                <a:effectLst/>
                <a:uLnTx/>
                <a:uFillTx/>
                <a:latin typeface="Times New Roman"/>
                <a:cs typeface="Times New Roman"/>
              </a:rPr>
              <a:t>fn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/>
                <a:cs typeface="Times New Roman"/>
              </a:rPr>
              <a:t> (T)</a:t>
            </a:r>
            <a:endParaRPr kumimoji="0" lang="en-IN" sz="1800" b="0" i="1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/>
              <a:cs typeface="Times New Roman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28250" y="2194841"/>
            <a:ext cx="4567666" cy="4663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3239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706" y="960329"/>
            <a:ext cx="5754013" cy="577900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31150" y="131757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lackbody emissive power as function of wavelength and temperatu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829105" y="3061649"/>
            <a:ext cx="33528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ien’s Displacement Law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90172"/>
              </p:ext>
            </p:extLst>
          </p:nvPr>
        </p:nvGraphicFramePr>
        <p:xfrm>
          <a:off x="7055475" y="1845639"/>
          <a:ext cx="4600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4" imgW="1523880" imgH="253800" progId="Equation.DSMT4">
                  <p:embed/>
                </p:oleObj>
              </mc:Choice>
              <mc:Fallback>
                <p:oleObj name="Equation" r:id="rId4" imgW="152388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475" y="1845639"/>
                        <a:ext cx="460057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451125"/>
              </p:ext>
            </p:extLst>
          </p:nvPr>
        </p:nvGraphicFramePr>
        <p:xfrm>
          <a:off x="7119670" y="3662999"/>
          <a:ext cx="4673600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6" imgW="1663560" imgH="990360" progId="Equation.DSMT4">
                  <p:embed/>
                </p:oleObj>
              </mc:Choice>
              <mc:Fallback>
                <p:oleObj name="Equation" r:id="rId6" imgW="1663560" imgH="990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670" y="3662999"/>
                        <a:ext cx="4673600" cy="2492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991080" y="0"/>
          <a:ext cx="3028853" cy="103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8" imgW="1269720" imgH="482400" progId="Equation.DSMT4">
                  <p:embed/>
                </p:oleObj>
              </mc:Choice>
              <mc:Fallback>
                <p:oleObj name="Equation" r:id="rId8" imgW="126972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080" y="0"/>
                        <a:ext cx="3028853" cy="1030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094360" y="6155374"/>
            <a:ext cx="28664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efan Boltzmann law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8AA963CE-3ABC-0C60-07FD-B5EA5C2D011A}"/>
                  </a:ext>
                </a:extLst>
              </p14:cNvPr>
              <p14:cNvContentPartPr/>
              <p14:nvPr/>
            </p14:nvContentPartPr>
            <p14:xfrm>
              <a:off x="6741720" y="507240"/>
              <a:ext cx="5360040" cy="554220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8AA963CE-3ABC-0C60-07FD-B5EA5C2D011A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732360" y="497880"/>
                <a:ext cx="5378760" cy="5560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316455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8728" y="2202874"/>
            <a:ext cx="8967671" cy="45304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10941"/>
            <a:ext cx="5066567" cy="508857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-166255" y="0"/>
            <a:ext cx="56526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ange in colour of body when heated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0BFE97A-9D43-41C8-D47B-5EF0EB553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91045"/>
              </p:ext>
            </p:extLst>
          </p:nvPr>
        </p:nvGraphicFramePr>
        <p:xfrm>
          <a:off x="8305014" y="410941"/>
          <a:ext cx="3059585" cy="1041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5" imgW="1269720" imgH="482400" progId="Equation.DSMT4">
                  <p:embed/>
                </p:oleObj>
              </mc:Choice>
              <mc:Fallback>
                <p:oleObj name="Equation" r:id="rId5" imgW="1269720" imgH="4824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014" y="410941"/>
                        <a:ext cx="3059585" cy="1041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4E2A732-6E4D-C44E-604D-E7ED820A30C4}"/>
                  </a:ext>
                </a:extLst>
              </p14:cNvPr>
              <p14:cNvContentPartPr/>
              <p14:nvPr/>
            </p14:nvContentPartPr>
            <p14:xfrm>
              <a:off x="799920" y="697320"/>
              <a:ext cx="4553280" cy="44827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4E2A732-6E4D-C44E-604D-E7ED820A30C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0560" y="687960"/>
                <a:ext cx="4572000" cy="4501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874864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1938992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/>
                <a:cs typeface="Times New Roman"/>
              </a:rPr>
              <a:t>Band emission of black bod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/>
                <a:cs typeface="Times New Roman"/>
              </a:rPr>
              <a:t>To account for spectral effects, often necessary to know fraction of total emission from a black body in a certain wavelength interval (band) at a particular temperature</a:t>
            </a:r>
            <a:endParaRPr lang="en-IN" sz="24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605814" y="6211761"/>
            <a:ext cx="184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511688" y="1602051"/>
          <a:ext cx="4557712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3" imgW="1511280" imgH="914400" progId="Equation.DSMT4">
                  <p:embed/>
                </p:oleObj>
              </mc:Choice>
              <mc:Fallback>
                <p:oleObj name="Equation" r:id="rId3" imgW="1511280" imgH="914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688" y="1602051"/>
                        <a:ext cx="4557712" cy="247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282739"/>
              </p:ext>
            </p:extLst>
          </p:nvPr>
        </p:nvGraphicFramePr>
        <p:xfrm>
          <a:off x="-3436377" y="5935196"/>
          <a:ext cx="9969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5" imgW="330120" imgH="406080" progId="Equation.DSMT4">
                  <p:embed/>
                </p:oleObj>
              </mc:Choice>
              <mc:Fallback>
                <p:oleObj name="Equation" r:id="rId5" imgW="330120" imgH="406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436377" y="5935196"/>
                        <a:ext cx="996950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109889" y="5261827"/>
            <a:ext cx="78494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s exclusive function of </a:t>
            </a:r>
            <a:r>
              <a:rPr kumimoji="0" lang="el-GR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λ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 (wavelength-temperature product) </a:t>
            </a: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12939" y="6211761"/>
                <a:ext cx="40188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I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I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e>
                      <m:sub>
                        <m:r>
                          <a:rPr kumimoji="0" lang="en-I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−</m:t>
                        </m:r>
                        <m:r>
                          <a:rPr kumimoji="0" lang="en-I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𝜆</m:t>
                        </m:r>
                      </m:sub>
                    </m:sSub>
                  </m:oMath>
                </a14:m>
                <a:r>
                  <a:rPr kumimoji="0" lang="en-IN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- </a:t>
                </a:r>
                <a:r>
                  <a:rPr kumimoji="0" lang="en-IN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lso function of </a:t>
                </a:r>
                <a:r>
                  <a:rPr kumimoji="0" lang="el-GR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λ</a:t>
                </a:r>
                <a:r>
                  <a:rPr kumimoji="0" lang="en-IN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 only </a:t>
                </a: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39" y="6211761"/>
                <a:ext cx="4018857" cy="461665"/>
              </a:xfrm>
              <a:prstGeom prst="rect">
                <a:avLst/>
              </a:prstGeom>
              <a:blipFill>
                <a:blip r:embed="rId7"/>
                <a:stretch>
                  <a:fillRect l="-1366" t="-11842" r="-136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312345" y="0"/>
          <a:ext cx="2757055" cy="93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8" imgW="1269720" imgH="482400" progId="Equation.DSMT4">
                  <p:embed/>
                </p:oleObj>
              </mc:Choice>
              <mc:Fallback>
                <p:oleObj name="Equation" r:id="rId8" imgW="1269720" imgH="482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2345" y="0"/>
                        <a:ext cx="2757055" cy="938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97636" y="3840277"/>
            <a:ext cx="3064366" cy="283586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E3D0087-6CD8-66E1-F183-9E95D81B86ED}"/>
                  </a:ext>
                </a:extLst>
              </p14:cNvPr>
              <p14:cNvContentPartPr/>
              <p14:nvPr/>
            </p14:nvContentPartPr>
            <p14:xfrm>
              <a:off x="963360" y="126720"/>
              <a:ext cx="8789400" cy="64990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E3D0087-6CD8-66E1-F183-9E95D81B86ED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54000" y="117360"/>
                <a:ext cx="8808120" cy="6517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39421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41202" y="136138"/>
            <a:ext cx="8700655" cy="64548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47771" y="2719668"/>
            <a:ext cx="3572086" cy="344843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562109" y="41561"/>
            <a:ext cx="36298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action of blackbody radiation in wavelength interval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0129C9B-C849-D3ED-4DEA-63C283422A42}"/>
                  </a:ext>
                </a:extLst>
              </p14:cNvPr>
              <p14:cNvContentPartPr/>
              <p14:nvPr/>
            </p14:nvContentPartPr>
            <p14:xfrm>
              <a:off x="8789400" y="4290120"/>
              <a:ext cx="2765520" cy="24278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0129C9B-C849-D3ED-4DEA-63C283422A4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780040" y="4280760"/>
                <a:ext cx="2784240" cy="244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F832660-AB04-16D0-5B03-BDF565D7454D}"/>
                  </a:ext>
                </a:extLst>
              </p14:cNvPr>
              <p14:cNvContentPartPr/>
              <p14:nvPr/>
            </p14:nvContentPartPr>
            <p14:xfrm>
              <a:off x="396720" y="1063080"/>
              <a:ext cx="11762280" cy="26550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F832660-AB04-16D0-5B03-BDF565D7454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7360" y="1053720"/>
                <a:ext cx="11781000" cy="267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67214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24691"/>
            <a:ext cx="6832274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941127" y="5163649"/>
            <a:ext cx="504305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lass is essentially transparent to visible light but almost totally opaque to thermal radiation emitted at ordinary room temperature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0334F43-452D-8CB1-697A-2205F656B23B}"/>
                  </a:ext>
                </a:extLst>
              </p14:cNvPr>
              <p14:cNvContentPartPr/>
              <p14:nvPr/>
            </p14:nvContentPartPr>
            <p14:xfrm>
              <a:off x="7328160" y="128520"/>
              <a:ext cx="4759920" cy="38984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0334F43-452D-8CB1-697A-2205F656B23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318800" y="119160"/>
                <a:ext cx="4778640" cy="391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7587DFD-EB56-3BC8-8286-34FBCB2CC4B7}"/>
                  </a:ext>
                </a:extLst>
              </p14:cNvPr>
              <p14:cNvContentPartPr/>
              <p14:nvPr/>
            </p14:nvContentPartPr>
            <p14:xfrm>
              <a:off x="265680" y="880200"/>
              <a:ext cx="11619360" cy="59677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7587DFD-EB56-3BC8-8286-34FBCB2CC4B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6320" y="870840"/>
                <a:ext cx="11638080" cy="598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88460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22459"/>
            <a:ext cx="12011891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Proble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square glass plate of 30 cm side is used to view radiation from a furnace. </a:t>
            </a:r>
            <a:r>
              <a:rPr kumimoji="0" lang="el-GR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τ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f glass  is 0.5  from 0.2 to 3.5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µm and is zero elsewhere. The emissivity (€)  may be assumed to be 0.3 up to 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5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µm and 0.9 above that. Assuming that the furnace is a blackbody at 3000C, estimate the energy absorbed in the glass and the energy transmitted.</a:t>
            </a: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15964" y="3114445"/>
            <a:ext cx="4176036" cy="163766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4592" y="1884218"/>
            <a:ext cx="4038779" cy="1230227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79D22EB-EFF6-7FB9-646D-4E4D785D4DBC}"/>
                  </a:ext>
                </a:extLst>
              </p14:cNvPr>
              <p14:cNvContentPartPr/>
              <p14:nvPr/>
            </p14:nvContentPartPr>
            <p14:xfrm>
              <a:off x="523080" y="43560"/>
              <a:ext cx="10741320" cy="66564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79D22EB-EFF6-7FB9-646D-4E4D785D4DB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3720" y="34200"/>
                <a:ext cx="10760040" cy="667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225078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22459"/>
            <a:ext cx="12011891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Proble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square glass plate of 30 cm side is used to view radiation from a furnace. </a:t>
            </a:r>
            <a:r>
              <a:rPr kumimoji="0" lang="el-GR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τ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f glass  is 0.5  from 0.2 to 3.5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µm and is zero elsewhere. The emissivity (€)  may be assumed to be 0.3 up to 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5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µm and 0.9 above that. Assuming that the furnace is a blackbody at 3000C, estimate the energy absorbed in the glass and the energy transmitted.</a:t>
            </a: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D6C18AE-D93F-4DD1-6092-AB5542F9CA6C}"/>
                  </a:ext>
                </a:extLst>
              </p14:cNvPr>
              <p14:cNvContentPartPr/>
              <p14:nvPr/>
            </p14:nvContentPartPr>
            <p14:xfrm>
              <a:off x="222840" y="146520"/>
              <a:ext cx="11907360" cy="62812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D6C18AE-D93F-4DD1-6092-AB5542F9CA6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3480" y="137160"/>
                <a:ext cx="11926080" cy="6300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550525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46464"/>
            <a:ext cx="51261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ission from a real surfac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1636" y="1341301"/>
            <a:ext cx="5474678" cy="454145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200975" y="277297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mparison of emissive power of ideal black bodies, gray bodies and  real surface</a:t>
            </a:r>
          </a:p>
        </p:txBody>
      </p:sp>
      <p:sp>
        <p:nvSpPr>
          <p:cNvPr id="6" name="Rectangle 5"/>
          <p:cNvSpPr/>
          <p:nvPr/>
        </p:nvSpPr>
        <p:spPr>
          <a:xfrm>
            <a:off x="104975" y="4440300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ray</a:t>
            </a: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od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onochromatic emissivity of body is independent of wavelength</a:t>
            </a: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718634"/>
              </p:ext>
            </p:extLst>
          </p:nvPr>
        </p:nvGraphicFramePr>
        <p:xfrm>
          <a:off x="4781550" y="5445125"/>
          <a:ext cx="245268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5445125"/>
                        <a:ext cx="2452688" cy="1166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44C8A56-8435-5B1A-6E02-D0E2E0A9DF23}"/>
                  </a:ext>
                </a:extLst>
              </p14:cNvPr>
              <p14:cNvContentPartPr/>
              <p14:nvPr/>
            </p14:nvContentPartPr>
            <p14:xfrm>
              <a:off x="1356840" y="524160"/>
              <a:ext cx="11235960" cy="65750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44C8A56-8435-5B1A-6E02-D0E2E0A9DF2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47480" y="514800"/>
                <a:ext cx="11254680" cy="659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79433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603" y="882681"/>
            <a:ext cx="7193780" cy="345379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14400" y="270302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emperature dependence of total normal emissivity of selected materials</a:t>
            </a: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1703" y="2909455"/>
            <a:ext cx="4638673" cy="371965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869796" y="2253826"/>
            <a:ext cx="39619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presentative values of total normal emissivity </a:t>
            </a: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07453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716" y="1371494"/>
            <a:ext cx="10977110" cy="554365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278949" y="161789"/>
            <a:ext cx="54000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IN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um of Electromagnetic Radi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51163"/>
            <a:ext cx="472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mal radiation is electromagnetic radiation emitted by a body as a result of its tempera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606814"/>
              </p:ext>
            </p:extLst>
          </p:nvPr>
        </p:nvGraphicFramePr>
        <p:xfrm>
          <a:off x="92941" y="2895078"/>
          <a:ext cx="11779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41" y="2895078"/>
                        <a:ext cx="1177925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3626"/>
              </p:ext>
            </p:extLst>
          </p:nvPr>
        </p:nvGraphicFramePr>
        <p:xfrm>
          <a:off x="110038" y="1921598"/>
          <a:ext cx="1102213" cy="40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38" y="1921598"/>
                        <a:ext cx="1102213" cy="407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C92B4C26-7D09-65BF-223F-05C6DBF9BE97}"/>
                  </a:ext>
                </a:extLst>
              </p14:cNvPr>
              <p14:cNvContentPartPr/>
              <p14:nvPr/>
            </p14:nvContentPartPr>
            <p14:xfrm>
              <a:off x="203040" y="715320"/>
              <a:ext cx="11460960" cy="46548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C92B4C26-7D09-65BF-223F-05C6DBF9BE9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93680" y="705960"/>
                <a:ext cx="11479680" cy="467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68312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5417" y="48723"/>
            <a:ext cx="120257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rea elements used in deriving view factor/shape factor/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gle factor/configuration factor</a:t>
            </a: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855865"/>
            <a:ext cx="31588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lack bod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897091" y="693119"/>
            <a:ext cx="4416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1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0" lang="en-IN" sz="1800" b="1" i="1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IN" sz="1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n </a:t>
            </a:r>
            <a:r>
              <a:rPr kumimoji="0" lang="en-I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action of energy leaving surface 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nd reaching surface 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kumimoji="0" lang="en-IN" sz="1800" b="1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30617" y="4191689"/>
            <a:ext cx="4253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nder thermal equilibrium -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130617" y="3502341"/>
          <a:ext cx="47545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Equation" r:id="rId3" imgW="1574640" imgH="228600" progId="Equation.DSMT4">
                  <p:embed/>
                </p:oleObj>
              </mc:Choice>
              <mc:Fallback>
                <p:oleObj name="Equation" r:id="rId3" imgW="15746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617" y="3502341"/>
                        <a:ext cx="4754562" cy="617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2400" y="6147516"/>
          <a:ext cx="27987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147516"/>
                        <a:ext cx="2798763" cy="617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311236" y="5934057"/>
            <a:ext cx="91578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ciprocity rel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alid for other surfaces as long as diffuse radiation is involv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0" y="1630105"/>
          <a:ext cx="8077200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Bitmap Image" r:id="rId7" imgW="8077320" imgH="4305240" progId="Paint.Picture">
                  <p:embed/>
                </p:oleObj>
              </mc:Choice>
              <mc:Fallback>
                <p:oleObj name="Bitmap Image" r:id="rId7" imgW="8077320" imgH="4305240" progId="Paint.Picture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1630105"/>
                        <a:ext cx="8077200" cy="430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257010" y="1990008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IN" sz="16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511721" y="4200982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IN" sz="16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0824110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8543" y="159466"/>
            <a:ext cx="1080654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1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0" lang="en-IN" sz="1800" b="1" i="1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IN" sz="1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n </a:t>
            </a:r>
            <a:r>
              <a:rPr kumimoji="0" lang="en-I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 general function of  -</a:t>
            </a:r>
          </a:p>
          <a:p>
            <a:pPr marL="514350" marR="0" lvl="0" indent="-51435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arenBoth"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hape of two bodies 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nd 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</a:p>
          <a:p>
            <a:pPr marL="514350" marR="0" lvl="0" indent="-51435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arenBoth"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stance between bodies, 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nd 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</a:p>
          <a:p>
            <a:pPr marL="514350" marR="0" lvl="0" indent="-51435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arenBoth"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rientation of 2 bodies with respect to each other</a:t>
            </a:r>
          </a:p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1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56134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1554" y="164023"/>
            <a:ext cx="820288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y body</a:t>
            </a:r>
          </a:p>
          <a:p>
            <a:pPr lvl="0"/>
            <a:endParaRPr lang="en-IN" sz="24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I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ochromatic emissivity of body is independent of wavelength</a:t>
            </a:r>
            <a:endParaRPr lang="en-IN">
              <a:solidFill>
                <a:prstClr val="black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933698"/>
              </p:ext>
            </p:extLst>
          </p:nvPr>
        </p:nvGraphicFramePr>
        <p:xfrm>
          <a:off x="312738" y="1473200"/>
          <a:ext cx="176371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Equation" r:id="rId3" imgW="583920" imgH="431640" progId="Equation.DSMT4">
                  <p:embed/>
                </p:oleObj>
              </mc:Choice>
              <mc:Fallback>
                <p:oleObj name="Equation" r:id="rId3" imgW="583920" imgH="431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1473200"/>
                        <a:ext cx="1763712" cy="1166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0936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150" y="838033"/>
            <a:ext cx="5754013" cy="577900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31150" y="131757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lackbody emissive power as function of wavelength and temperatu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23708" y="1066800"/>
            <a:ext cx="4405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ien’s Displacement Law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059D390-F38F-2128-71C8-7039D8ADA0DD}"/>
                  </a:ext>
                </a:extLst>
              </p14:cNvPr>
              <p14:cNvContentPartPr/>
              <p14:nvPr/>
            </p14:nvContentPartPr>
            <p14:xfrm>
              <a:off x="1900080" y="1163880"/>
              <a:ext cx="2401200" cy="50940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059D390-F38F-2128-71C8-7039D8ADA0D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90720" y="1154520"/>
                <a:ext cx="2419920" cy="511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167077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0A5EAB1-CAF1-330F-B05B-461D17FE6A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5517" y="1712984"/>
            <a:ext cx="3858745" cy="32896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9556CD9-B4E4-B550-CB45-7E1E76AC8E0B}"/>
              </a:ext>
            </a:extLst>
          </p:cNvPr>
          <p:cNvSpPr txBox="1"/>
          <p:nvPr/>
        </p:nvSpPr>
        <p:spPr>
          <a:xfrm>
            <a:off x="2729284" y="196393"/>
            <a:ext cx="6146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Radiation cooling of a hot surfa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D9D75D-7EF8-40D3-6AF4-0EE71DC835D5}"/>
              </a:ext>
            </a:extLst>
          </p:cNvPr>
          <p:cNvSpPr txBox="1"/>
          <p:nvPr/>
        </p:nvSpPr>
        <p:spPr>
          <a:xfrm>
            <a:off x="177145" y="4325281"/>
            <a:ext cx="11837709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issive Pow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te (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/m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at which radiation is emitted from surface per unit surface area (per unit time) </a:t>
            </a:r>
            <a:r>
              <a:rPr kumimoji="0" lang="en-IN" sz="24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ver all wavelengths and from all directio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sz="2400" b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  <a:r>
              <a:rPr lang="en-IN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hemispherical emissive power</a:t>
            </a:r>
            <a:endParaRPr kumimoji="0" lang="en-I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AB23E0F-29B2-76C5-9A10-A5F752D26E69}"/>
                  </a:ext>
                </a:extLst>
              </p14:cNvPr>
              <p14:cNvContentPartPr/>
              <p14:nvPr/>
            </p14:nvContentPartPr>
            <p14:xfrm>
              <a:off x="850320" y="753480"/>
              <a:ext cx="10328040" cy="37371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AB23E0F-29B2-76C5-9A10-A5F752D26E6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40960" y="744120"/>
                <a:ext cx="10346760" cy="3755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40626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08826"/>
            <a:ext cx="6193410" cy="415671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93672" y="177877"/>
            <a:ext cx="40458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tion at a surface</a:t>
            </a:r>
          </a:p>
        </p:txBody>
      </p:sp>
      <p:sp>
        <p:nvSpPr>
          <p:cNvPr id="4" name="Rectangle 3"/>
          <p:cNvSpPr/>
          <p:nvPr/>
        </p:nvSpPr>
        <p:spPr>
          <a:xfrm>
            <a:off x="306794" y="5230178"/>
            <a:ext cx="36415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IN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i-transparent mediu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3D01B98-5864-8563-A3A4-563A1E9C191E}"/>
              </a:ext>
            </a:extLst>
          </p:cNvPr>
          <p:cNvSpPr txBox="1"/>
          <p:nvPr/>
        </p:nvSpPr>
        <p:spPr>
          <a:xfrm>
            <a:off x="6280609" y="288138"/>
            <a:ext cx="5911391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rradiation (G) – </a:t>
            </a:r>
            <a:r>
              <a:rPr kumimoji="0" lang="en-IN" sz="24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te at which radiation is incident upon surface per unit area over all wavelengths and from all directio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osity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/m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of a surface accounts for all radiant energy leaving surface per unit are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t radiative flux from surface (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/m</a:t>
            </a:r>
            <a:r>
              <a:rPr kumimoji="0" lang="en-US" sz="24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  Outgoing radiation -  Incoming radiation</a:t>
            </a: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2FCF5FB-CC33-C9C4-6118-85AD7AA53E44}"/>
                  </a:ext>
                </a:extLst>
              </p14:cNvPr>
              <p14:cNvContentPartPr/>
              <p14:nvPr/>
            </p14:nvContentPartPr>
            <p14:xfrm>
              <a:off x="1057320" y="150120"/>
              <a:ext cx="10148760" cy="63453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2FCF5FB-CC33-C9C4-6118-85AD7AA53E4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47960" y="140760"/>
                <a:ext cx="10167480" cy="636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152A995-019A-A417-02AB-E5A05E0C604E}"/>
                  </a:ext>
                </a:extLst>
              </p14:cNvPr>
              <p14:cNvContentPartPr/>
              <p14:nvPr/>
            </p14:nvContentPartPr>
            <p14:xfrm>
              <a:off x="4041190" y="2144520"/>
              <a:ext cx="8393040" cy="456264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152A995-019A-A417-02AB-E5A05E0C604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031830" y="2135160"/>
                <a:ext cx="8411760" cy="458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523605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091D4EF-B15F-CA6B-EBF9-3FB6AEF9A670}"/>
              </a:ext>
            </a:extLst>
          </p:cNvPr>
          <p:cNvSpPr txBox="1"/>
          <p:nvPr/>
        </p:nvSpPr>
        <p:spPr>
          <a:xfrm>
            <a:off x="200319" y="344203"/>
            <a:ext cx="9292473" cy="44319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 of thermal radiation</a:t>
            </a:r>
          </a:p>
          <a:p>
            <a:endParaRPr lang="en-I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0" lang="en-IN" sz="24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olumetric phenomena but treated as surface phenomen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0" lang="en-IN" sz="24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pectral nature</a:t>
            </a:r>
          </a:p>
          <a:p>
            <a:r>
              <a:rPr kumimoji="0" lang="en-IN" sz="24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(Spectral distribution vary with nature and temperature of surfac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400">
                <a:latin typeface="Times New Roman" panose="02020603050405020304" pitchFamily="18" charset="0"/>
                <a:cs typeface="Times New Roman" panose="02020603050405020304" pitchFamily="18" charset="0"/>
              </a:rPr>
              <a:t>Directionality</a:t>
            </a: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IN" sz="24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en-IN" sz="2400" b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us, 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 = E(</a:t>
            </a:r>
            <a:r>
              <a:rPr kumimoji="0" lang="el-GR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l-GR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T)</a:t>
            </a:r>
          </a:p>
          <a:p>
            <a:endParaRPr kumimoji="0" lang="en-IN" sz="24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IN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IN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use emitter</a:t>
            </a:r>
          </a:p>
          <a:p>
            <a:endParaRPr kumimoji="0" lang="en-IN" sz="24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>
              <a:solidFill>
                <a:srgbClr val="C0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17D6A0E-4295-3E78-3D3E-6C27879199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449" y="3953264"/>
            <a:ext cx="5521014" cy="26984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182A5F1-C985-AFEE-5072-3FC1784470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8390" y="2317593"/>
            <a:ext cx="5611678" cy="269847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10C1583-CBF2-356D-F56A-01CC2112D893}"/>
                  </a:ext>
                </a:extLst>
              </p14:cNvPr>
              <p14:cNvContentPartPr/>
              <p14:nvPr/>
            </p14:nvContentPartPr>
            <p14:xfrm>
              <a:off x="2680200" y="259920"/>
              <a:ext cx="8922600" cy="48250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10C1583-CBF2-356D-F56A-01CC2112D89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70840" y="250560"/>
                <a:ext cx="8941320" cy="4843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094745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520" y="434929"/>
            <a:ext cx="971508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aracteristics of an isothermal  black bod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sorbs all incident radiation regardless of wavelength and direction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 a particular wavelength and temperature, no surface can emit more energy than a black body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ffuse emitter,  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IN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≠ E</a:t>
            </a:r>
            <a:r>
              <a:rPr kumimoji="0" lang="en-IN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 </a:t>
            </a:r>
            <a:r>
              <a:rPr kumimoji="0" lang="el-GR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ffuse irradiation of interior surfac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I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892798" y="3137670"/>
            <a:ext cx="184730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2349" y="5430771"/>
            <a:ext cx="63245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Ideal emitter and absorber, ε =1; </a:t>
            </a:r>
            <a:r>
              <a:rPr kumimoji="0" lang="el-GR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α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1</a:t>
            </a:r>
            <a:endParaRPr kumimoji="0" lang="en-IN" sz="2400" b="0" i="1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rves as a standard against which the radiative properties of actual surfaces are compared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5459" y="-27781"/>
            <a:ext cx="1673605" cy="2583281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569711"/>
              </p:ext>
            </p:extLst>
          </p:nvPr>
        </p:nvGraphicFramePr>
        <p:xfrm>
          <a:off x="8642350" y="2629890"/>
          <a:ext cx="34480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Bitmap Image" r:id="rId4" imgW="3448080" imgH="2514600" progId="Paint.Picture">
                  <p:embed/>
                </p:oleObj>
              </mc:Choice>
              <mc:Fallback>
                <p:oleObj name="Bitmap Image" r:id="rId4" imgW="3448080" imgH="2514600" progId="Paint.Picture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2350" y="2629890"/>
                        <a:ext cx="3448050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4B1EF1F-35BC-001B-CCC4-015BCB7DDE55}"/>
              </a:ext>
            </a:extLst>
          </p:cNvPr>
          <p:cNvSpPr txBox="1"/>
          <p:nvPr/>
        </p:nvSpPr>
        <p:spPr>
          <a:xfrm>
            <a:off x="8431603" y="5382181"/>
            <a:ext cx="365879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lack body emission exists within cavity irrespective of whether cavity is highly reflecting or absorbing.</a:t>
            </a:r>
            <a:endParaRPr lang="en-IN" sz="200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75DE9A9-0338-F61E-D0BA-A5E4CF0DF91A}"/>
              </a:ext>
            </a:extLst>
          </p:cNvPr>
          <p:cNvSpPr txBox="1"/>
          <p:nvPr/>
        </p:nvSpPr>
        <p:spPr>
          <a:xfrm>
            <a:off x="10204440" y="2267899"/>
            <a:ext cx="221066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othermal surfa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Cavity at uniform temperature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FC4E20D-BAB9-CB73-5231-BC0B1FB9144F}"/>
                  </a:ext>
                </a:extLst>
              </p14:cNvPr>
              <p14:cNvContentPartPr/>
              <p14:nvPr/>
            </p14:nvContentPartPr>
            <p14:xfrm>
              <a:off x="4282200" y="351360"/>
              <a:ext cx="5556240" cy="53856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FC4E20D-BAB9-CB73-5231-BC0B1FB9144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272840" y="342000"/>
                <a:ext cx="5574960" cy="540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512368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520" y="434929"/>
            <a:ext cx="93629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IN" sz="24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rradiation of any body inside the enclosure may be approximated as equal to emission from a black body at the enclosure surface temperature. </a:t>
            </a:r>
          </a:p>
        </p:txBody>
      </p:sp>
      <p:sp>
        <p:nvSpPr>
          <p:cNvPr id="4" name="Rectangle 3"/>
          <p:cNvSpPr/>
          <p:nvPr/>
        </p:nvSpPr>
        <p:spPr>
          <a:xfrm>
            <a:off x="5892798" y="3137670"/>
            <a:ext cx="184730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2349" y="5430771"/>
            <a:ext cx="63245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Ideal emitter and absorber, ε =1; </a:t>
            </a:r>
            <a:r>
              <a:rPr kumimoji="0" lang="el-GR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α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1</a:t>
            </a:r>
            <a:endParaRPr kumimoji="0" lang="en-IN" sz="2400" b="0" i="1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rves as a standard against which the radiative properties of actual surfaces are compared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5459" y="-27781"/>
            <a:ext cx="1673605" cy="258328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798629" y="1903189"/>
            <a:ext cx="139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othermal surfac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952090"/>
              </p:ext>
            </p:extLst>
          </p:nvPr>
        </p:nvGraphicFramePr>
        <p:xfrm>
          <a:off x="8642350" y="2611075"/>
          <a:ext cx="34480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Bitmap Image" r:id="rId4" imgW="3448080" imgH="2514600" progId="Paint.Picture">
                  <p:embed/>
                </p:oleObj>
              </mc:Choice>
              <mc:Fallback>
                <p:oleObj name="Bitmap Image" r:id="rId4" imgW="3448080" imgH="2514600" progId="Paint.Picture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2350" y="2611075"/>
                        <a:ext cx="3448050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4B1EF1F-35BC-001B-CCC4-015BCB7DDE55}"/>
              </a:ext>
            </a:extLst>
          </p:cNvPr>
          <p:cNvSpPr txBox="1"/>
          <p:nvPr/>
        </p:nvSpPr>
        <p:spPr>
          <a:xfrm>
            <a:off x="8431603" y="5382181"/>
            <a:ext cx="365879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I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lack body emission exists within cavity irrespective of whether cavity is highly reflecting or absorbing.</a:t>
            </a:r>
            <a:endParaRPr lang="en-IN" sz="2000"/>
          </a:p>
        </p:txBody>
      </p:sp>
    </p:spTree>
    <p:extLst>
      <p:ext uri="{BB962C8B-B14F-4D97-AF65-F5344CB8AC3E}">
        <p14:creationId xmlns:p14="http://schemas.microsoft.com/office/powerpoint/2010/main" val="9935039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2159" y="219441"/>
            <a:ext cx="76931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lation between emissive power and material properti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8689" y="2758101"/>
            <a:ext cx="4778469" cy="35051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19566" y="4537363"/>
            <a:ext cx="21932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rchoff’s</a:t>
            </a: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aw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87CA08-F4A5-D91B-F151-FE0FCFB15FC2}"/>
              </a:ext>
            </a:extLst>
          </p:cNvPr>
          <p:cNvSpPr txBox="1"/>
          <p:nvPr/>
        </p:nvSpPr>
        <p:spPr>
          <a:xfrm>
            <a:off x="134724" y="6415437"/>
            <a:ext cx="91883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>
                <a:latin typeface="Times New Roman" panose="02020603050405020304" pitchFamily="18" charset="0"/>
                <a:cs typeface="Times New Roman" panose="02020603050405020304" pitchFamily="18" charset="0"/>
              </a:rPr>
              <a:t>Emissivity = radiation </a:t>
            </a:r>
            <a:r>
              <a:rPr lang="en-IN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emiited</a:t>
            </a:r>
            <a:r>
              <a:rPr lang="en-I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by surface/ Radiation emitted by black body at same T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D39F95A-4098-6086-8785-B00903115B7C}"/>
                  </a:ext>
                </a:extLst>
              </p14:cNvPr>
              <p14:cNvContentPartPr/>
              <p14:nvPr/>
            </p14:nvContentPartPr>
            <p14:xfrm>
              <a:off x="996480" y="763560"/>
              <a:ext cx="11117880" cy="60894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D39F95A-4098-6086-8785-B00903115B7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7120" y="754200"/>
                <a:ext cx="11136600" cy="610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047588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148" y="79481"/>
            <a:ext cx="1205476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tal hemispherical emissive power(E, 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/m</a:t>
            </a:r>
            <a:r>
              <a:rPr kumimoji="0" lang="en-US" sz="24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)</a:t>
            </a: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te (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/m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at which radiation is emitted from surface per unit area per unit time at all 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ossible wavelengths and in all possible directions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i.e. 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 = E(</a:t>
            </a:r>
            <a:r>
              <a:rPr kumimoji="0" lang="el-GR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λ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l-GR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		</a:t>
            </a: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892798" y="3137670"/>
            <a:ext cx="184730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2639" y="1799771"/>
            <a:ext cx="4680390" cy="425632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312229" y="6056092"/>
            <a:ext cx="68797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ission from a differential element of area dA</a:t>
            </a:r>
            <a:r>
              <a:rPr kumimoji="0" lang="en-IN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nto a hypothetical  hemisphere centred at a point on dA</a:t>
            </a:r>
            <a:r>
              <a:rPr kumimoji="0" lang="en-IN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en-IN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4999703" y="2495989"/>
            <a:ext cx="312525" cy="161834"/>
          </a:xfrm>
          <a:prstGeom prst="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12229" y="2346074"/>
            <a:ext cx="20714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ffuse Emitter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9404" y="1699742"/>
            <a:ext cx="121625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ut radiation emitted by a blackbody is a function of wavelength &amp; temperature </a:t>
            </a:r>
            <a:r>
              <a:rPr kumimoji="0" lang="en-IN" sz="2400" b="0" i="1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IN" sz="1800" b="0" i="1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</a:t>
            </a:r>
            <a:r>
              <a:rPr kumimoji="0" lang="en-IN" sz="2400" b="0" i="1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IN" sz="1800" b="0" i="1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l-GR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λ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);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ut independent of direction, </a:t>
            </a:r>
            <a:r>
              <a:rPr kumimoji="0" lang="en-IN" sz="2400" b="0" i="1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IN" sz="1800" b="0" i="1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≠ </a:t>
            </a:r>
            <a:r>
              <a:rPr kumimoji="0" lang="en-IN" sz="2400" b="0" i="1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IN" sz="1800" b="0" i="1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 </a:t>
            </a:r>
            <a:r>
              <a:rPr kumimoji="0" lang="el-GR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4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524403" y="3454070"/>
          <a:ext cx="383381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4" imgW="1269720" imgH="482400" progId="Equation.DSMT4">
                  <p:embed/>
                </p:oleObj>
              </mc:Choice>
              <mc:Fallback>
                <p:oleObj name="Equation" r:id="rId4" imgW="1269720" imgH="4824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403" y="3454070"/>
                        <a:ext cx="3833812" cy="1304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3133614"/>
            <a:ext cx="80356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lackbody spectral intensity from 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lanck’s distribution law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97510"/>
              </p:ext>
            </p:extLst>
          </p:nvPr>
        </p:nvGraphicFramePr>
        <p:xfrm>
          <a:off x="50148" y="4899310"/>
          <a:ext cx="4107073" cy="53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6" imgW="1663560" imgH="241200" progId="Equation.DSMT4">
                  <p:embed/>
                </p:oleObj>
              </mc:Choice>
              <mc:Fallback>
                <p:oleObj name="Equation" r:id="rId6" imgW="1663560" imgH="241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8" y="4899310"/>
                        <a:ext cx="4107073" cy="533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36355"/>
              </p:ext>
            </p:extLst>
          </p:nvPr>
        </p:nvGraphicFramePr>
        <p:xfrm>
          <a:off x="29404" y="5731372"/>
          <a:ext cx="3826159" cy="5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8" imgW="1434960" imgH="241200" progId="Equation.DSMT4">
                  <p:embed/>
                </p:oleObj>
              </mc:Choice>
              <mc:Fallback>
                <p:oleObj name="Equation" r:id="rId8" imgW="1434960" imgH="241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4" y="5731372"/>
                        <a:ext cx="3826159" cy="57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81C3413-CB92-D417-125E-E0C5CB7BAB27}"/>
              </a:ext>
            </a:extLst>
          </p:cNvPr>
          <p:cNvSpPr txBox="1"/>
          <p:nvPr/>
        </p:nvSpPr>
        <p:spPr>
          <a:xfrm>
            <a:off x="50148" y="6336602"/>
            <a:ext cx="61415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in Kelvin</a:t>
            </a:r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E9E7A5A-FFEC-FAF7-8EAC-F1A650787A00}"/>
                  </a:ext>
                </a:extLst>
              </p14:cNvPr>
              <p14:cNvContentPartPr/>
              <p14:nvPr/>
            </p14:nvContentPartPr>
            <p14:xfrm>
              <a:off x="2021400" y="2171880"/>
              <a:ext cx="10121760" cy="33285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E9E7A5A-FFEC-FAF7-8EAC-F1A650787A00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012040" y="2162520"/>
                <a:ext cx="10140480" cy="334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655964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8349D642397B540B44A42CA92ADF688" ma:contentTypeVersion="2" ma:contentTypeDescription="Create a new document." ma:contentTypeScope="" ma:versionID="098854dbbd99232d312a11c437163303">
  <xsd:schema xmlns:xsd="http://www.w3.org/2001/XMLSchema" xmlns:xs="http://www.w3.org/2001/XMLSchema" xmlns:p="http://schemas.microsoft.com/office/2006/metadata/properties" xmlns:ns2="064bcfb2-8d1e-48c8-8a23-3cc418c6f095" targetNamespace="http://schemas.microsoft.com/office/2006/metadata/properties" ma:root="true" ma:fieldsID="e8d87c1cecc85115080d90765bea5de1" ns2:_="">
    <xsd:import namespace="064bcfb2-8d1e-48c8-8a23-3cc418c6f09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4bcfb2-8d1e-48c8-8a23-3cc418c6f0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F2C40AD-C862-4552-A0C8-84003A58CEDA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EB01DA6D-336F-411D-BC2C-72AD93790FE0}">
  <ds:schemaRefs>
    <ds:schemaRef ds:uri="064bcfb2-8d1e-48c8-8a23-3cc418c6f095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3.xml><?xml version="1.0" encoding="utf-8"?>
<ds:datastoreItem xmlns:ds="http://schemas.openxmlformats.org/officeDocument/2006/customXml" ds:itemID="{50CB79AC-88A5-45DC-8D09-FA6FBC5D07E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Widescreen</PresentationFormat>
  <Slides>23</Slides>
  <Notes>0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4" baseType="lpstr">
      <vt:lpstr>Office Theme</vt:lpstr>
      <vt:lpstr>Heat Transfer (CH21204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revision>1</cp:revision>
  <dcterms:created xsi:type="dcterms:W3CDTF">2022-03-23T13:48:49Z</dcterms:created>
  <dcterms:modified xsi:type="dcterms:W3CDTF">2023-04-25T07:06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8349D642397B540B44A42CA92ADF688</vt:lpwstr>
  </property>
</Properties>
</file>